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DCE5017" w14:textId="5A744A45" w:rsidR="00841B99" w:rsidRDefault="00873F72" w:rsidP="002468E1">
      <w:pPr>
        <w:pStyle w:val="Heading1"/>
        <w:numPr>
          <w:ilvl w:val="0"/>
          <w:numId w:val="0"/>
        </w:numPr>
        <w:jc w:val="center"/>
      </w:pPr>
      <w:bookmarkStart w:id="0" w:name="_Toc164193270"/>
      <w:bookmarkStart w:id="1" w:name="_Toc167547528"/>
      <w:r>
        <w:t xml:space="preserve">PHẦN </w:t>
      </w:r>
      <w:r w:rsidR="00F532E1" w:rsidRPr="002468E1">
        <w:rPr>
          <w:lang w:val="vi-VN"/>
        </w:rPr>
        <w:t>MỞ</w:t>
      </w:r>
      <w:r w:rsidR="00F532E1">
        <w:t xml:space="preserve"> ĐẦU</w:t>
      </w:r>
      <w:bookmarkEnd w:id="0"/>
      <w:bookmarkEnd w:id="1"/>
    </w:p>
    <w:p w14:paraId="2C9D9084" w14:textId="77777777" w:rsidR="006935A1" w:rsidRPr="003B33B8" w:rsidRDefault="006935A1" w:rsidP="00841B99">
      <w:pPr>
        <w:pStyle w:val="Content"/>
        <w:rPr>
          <w:b/>
          <w:bCs/>
        </w:rPr>
      </w:pPr>
      <w:r w:rsidRPr="003B33B8">
        <w:rPr>
          <w:b/>
          <w:bCs/>
        </w:rPr>
        <w:t>1. Lý do chọn đề tài</w:t>
      </w:r>
    </w:p>
    <w:p w14:paraId="6D3EA922" w14:textId="63DEDA69" w:rsidR="00EC39A1" w:rsidRDefault="00EC39A1" w:rsidP="008F7244">
      <w:pPr>
        <w:pStyle w:val="Content"/>
        <w:ind w:firstLine="720"/>
        <w:rPr>
          <w:lang w:val="vi-VN"/>
        </w:rPr>
      </w:pPr>
      <w:r w:rsidRPr="00EC39A1">
        <w:rPr>
          <w:lang w:val="vi-VN"/>
        </w:rPr>
        <w:t>Hiện nay, các lý thuyết và phương pháp đánh giá tuổi thọ mỏi của kết cấu đã được nghiên cứu khá bài bản và đạt được nhiều kết quả khả quan. Ở giai đoạn đầu, để đơn giản hóa vấn đề, các nghiên cứu sử dụng mô hình ứng suất - biến dạng đơn có ảnh hưởng chính (bỏ qua các thành phần ứng suất - biến dạng còn lại) để tính toán và dự đoán tuổi thọ mỏi của kết cấu. Tuy nhiên, thực tế các chi tiết, kết cấu trong quá trình làm việc hầu hết đều chịu tác dụng của tải trọng phức tạp dẫn đến trạng thái ứng suất trong chi tiết, kết cấu không phải ở trạng thái ứng suất đơn. Hơn nữa, các yếu tố đặc biệt về hình dạng và sự không đồng nhất về vật liệu của chi tiết, kết cấu càng làm cho trạng thái ứng suất trong kết cấu trở nên phức tạp hơn</w:t>
      </w:r>
      <w:r w:rsidR="007C0E55">
        <w:rPr>
          <w:lang w:val="vi-VN"/>
        </w:rPr>
        <w:t xml:space="preserve"> </w:t>
      </w:r>
      <w:r w:rsidR="00264743">
        <w:rPr>
          <w:lang w:val="vi-VN"/>
        </w:rPr>
        <w:fldChar w:fldCharType="begin"/>
      </w:r>
      <w:r w:rsidR="00264743">
        <w:rPr>
          <w:lang w:val="vi-VN"/>
        </w:rPr>
        <w:instrText xml:space="preserve"> ADDIN EN.CITE &lt;EndNote&gt;&lt;Cite&gt;&lt;Author&gt;Zhu S.P&lt;/Author&gt;&lt;Year&gt;2021&lt;/Year&gt;&lt;RecNum&gt;4&lt;/RecNum&gt;&lt;DisplayText&gt;[1]&lt;/DisplayText&gt;&lt;record&gt;&lt;rec-number&gt;4&lt;/rec-number&gt;&lt;foreign-keys&gt;&lt;key app="EN" db-id="d0zxs2rr59t996ess9cxf9vyxxddra0afp00" timestamp="1708438245"&gt;4&lt;/key&gt;&lt;/foreign-keys&gt;&lt;ref-type name="Journal Article"&gt;17&lt;/ref-type&gt;&lt;contributors&gt;&lt;authors&gt;&lt;author&gt;Zhu S.P, Liao D, Correia J.A, De Jesus A.M, Wang Q,&lt;/author&gt;&lt;/authors&gt;&lt;/contributors&gt;&lt;titles&gt;&lt;title&gt;Recent advances on size effect in metal fatigue under defect: a review.&lt;/title&gt;&lt;secondary-title&gt;Internatinal Journal of Fracture&lt;/secondary-title&gt;&lt;/titles&gt;&lt;periodical&gt;&lt;full-title&gt;Internatinal Journal of Fracture&lt;/full-title&gt;&lt;/periodical&gt;&lt;pages&gt;1-23&lt;/pages&gt;&lt;dates&gt;&lt;year&gt;2021&lt;/year&gt;&lt;/dates&gt;&lt;urls&gt;&lt;/urls&gt;&lt;/record&gt;&lt;/Cite&gt;&lt;/EndNote&gt;</w:instrText>
      </w:r>
      <w:r w:rsidR="00264743">
        <w:rPr>
          <w:lang w:val="vi-VN"/>
        </w:rPr>
        <w:fldChar w:fldCharType="separate"/>
      </w:r>
      <w:r w:rsidR="00264743">
        <w:rPr>
          <w:noProof/>
          <w:lang w:val="vi-VN"/>
        </w:rPr>
        <w:t>[1]</w:t>
      </w:r>
      <w:r w:rsidR="00264743">
        <w:rPr>
          <w:lang w:val="vi-VN"/>
        </w:rPr>
        <w:fldChar w:fldCharType="end"/>
      </w:r>
      <w:r w:rsidRPr="00EC39A1">
        <w:rPr>
          <w:lang w:val="vi-VN"/>
        </w:rPr>
        <w:t>. Khi đó, nếu sử dụng mô hình ứng suất đơn có thể dẫn đến sai số lớn khi tính toán tuổi thọ mỏi của kết cấu chịu trạng thái ứng suất phức tạp. Việc xác định và đánh giá các đặc trưng mỏi của chi tiết chịu ứng suất phức tạp đã được chú ý từ vài chục năm trở lại đây. Ngày nay, các phương pháp đánh giá tuổi thọ mỏi của chi tiết chịu ứng suất phức tạp có thể chia thành ba nhóm chính: phương pháp ứng suất - biến dạng tương đương</w:t>
      </w:r>
      <w:r w:rsidR="00B861AB">
        <w:rPr>
          <w:lang w:val="vi-VN"/>
        </w:rPr>
        <w:t xml:space="preserve"> </w:t>
      </w:r>
      <w:r w:rsidR="00B861AB">
        <w:rPr>
          <w:lang w:val="vi-VN"/>
        </w:rPr>
        <w:fldChar w:fldCharType="begin"/>
      </w:r>
      <w:r w:rsidR="00B861AB">
        <w:rPr>
          <w:lang w:val="vi-VN"/>
        </w:rPr>
        <w:instrText xml:space="preserve"> ADDIN EN.CITE &lt;EndNote&gt;&lt;Cite&gt;&lt;Author&gt;Yang W.H.&lt;/Author&gt;&lt;Year&gt;1980&lt;/Year&gt;&lt;RecNum&gt;3&lt;/RecNum&gt;&lt;DisplayText&gt;[2]&lt;/DisplayText&gt;&lt;record&gt;&lt;rec-number&gt;3&lt;/rec-number&gt;&lt;foreign-keys&gt;&lt;key app="EN" db-id="d0zxs2rr59t996ess9cxf9vyxxddra0afp00" timestamp="1708438041"&gt;3&lt;/key&gt;&lt;/foreign-keys&gt;&lt;ref-type name="Journal Article"&gt;17&lt;/ref-type&gt;&lt;contributors&gt;&lt;authors&gt;&lt;author&gt;Yang W.H.,&lt;/author&gt;&lt;/authors&gt;&lt;/contributors&gt;&lt;titles&gt;&lt;title&gt;A generalized von mises criterion for yield and fracture&lt;/title&gt;&lt;secondary-title&gt;Journal of Applied Mechanics, Transactions ASME&lt;/secondary-title&gt;&lt;/titles&gt;&lt;periodical&gt;&lt;full-title&gt;Journal of Applied Mechanics, Transactions ASME&lt;/full-title&gt;&lt;/periodical&gt;&lt;pages&gt;297-300&lt;/pages&gt;&lt;volume&gt;47&lt;/volume&gt;&lt;num-vols&gt;2&lt;/num-vols&gt;&lt;dates&gt;&lt;year&gt;1980&lt;/year&gt;&lt;/dates&gt;&lt;urls&gt;&lt;/urls&gt;&lt;/record&gt;&lt;/Cite&gt;&lt;/EndNote&gt;</w:instrText>
      </w:r>
      <w:r w:rsidR="00B861AB">
        <w:rPr>
          <w:lang w:val="vi-VN"/>
        </w:rPr>
        <w:fldChar w:fldCharType="separate"/>
      </w:r>
      <w:r w:rsidR="00B861AB">
        <w:rPr>
          <w:noProof/>
          <w:lang w:val="vi-VN"/>
        </w:rPr>
        <w:t>[2]</w:t>
      </w:r>
      <w:r w:rsidR="00B861AB">
        <w:rPr>
          <w:lang w:val="vi-VN"/>
        </w:rPr>
        <w:fldChar w:fldCharType="end"/>
      </w:r>
      <w:r w:rsidRPr="00EC39A1">
        <w:rPr>
          <w:lang w:val="vi-VN"/>
        </w:rPr>
        <w:t xml:space="preserve">, phương pháp năng lượng </w:t>
      </w:r>
      <w:r w:rsidR="007604A5">
        <w:rPr>
          <w:lang w:val="vi-VN"/>
        </w:rPr>
        <w:fldChar w:fldCharType="begin"/>
      </w:r>
      <w:r w:rsidR="007604A5">
        <w:rPr>
          <w:lang w:val="vi-VN"/>
        </w:rPr>
        <w:instrText xml:space="preserve"> ADDIN EN.CITE &lt;EndNote&gt;&lt;Cite&gt;&lt;Author&gt;Mrozinski S.&lt;/Author&gt;&lt;Year&gt;2019&lt;/Year&gt;&lt;RecNum&gt;5&lt;/RecNum&gt;&lt;DisplayText&gt;[3]&lt;/DisplayText&gt;&lt;record&gt;&lt;rec-number&gt;5&lt;/rec-number&gt;&lt;foreign-keys&gt;&lt;key app="EN" db-id="d0zxs2rr59t996ess9cxf9vyxxddra0afp00" timestamp="1708438368"&gt;5&lt;/key&gt;&lt;/foreign-keys&gt;&lt;ref-type name="Journal Article"&gt;17&lt;/ref-type&gt;&lt;contributors&gt;&lt;authors&gt;&lt;author&gt;Mrozinski S.,&lt;/author&gt;&lt;/authors&gt;&lt;/contributors&gt;&lt;titles&gt;&lt;title&gt;Energy-based method of fatigue damage cumulation.&lt;/title&gt;&lt;secondary-title&gt;Internatinal Journal of Fatigue&lt;/secondary-title&gt;&lt;/titles&gt;&lt;periodical&gt;&lt;full-title&gt;Internatinal Journal of Fatigue&lt;/full-title&gt;&lt;/periodical&gt;&lt;pages&gt;73-83&lt;/pages&gt;&lt;volume&gt;121&lt;/volume&gt;&lt;dates&gt;&lt;year&gt;2019&lt;/year&gt;&lt;/dates&gt;&lt;urls&gt;&lt;/urls&gt;&lt;/record&gt;&lt;/Cite&gt;&lt;/EndNote&gt;</w:instrText>
      </w:r>
      <w:r w:rsidR="007604A5">
        <w:rPr>
          <w:lang w:val="vi-VN"/>
        </w:rPr>
        <w:fldChar w:fldCharType="separate"/>
      </w:r>
      <w:r w:rsidR="007604A5">
        <w:rPr>
          <w:noProof/>
          <w:lang w:val="vi-VN"/>
        </w:rPr>
        <w:t>[3]</w:t>
      </w:r>
      <w:r w:rsidR="007604A5">
        <w:rPr>
          <w:lang w:val="vi-VN"/>
        </w:rPr>
        <w:fldChar w:fldCharType="end"/>
      </w:r>
      <w:r w:rsidR="007604A5">
        <w:rPr>
          <w:lang w:val="vi-VN"/>
        </w:rPr>
        <w:t xml:space="preserve"> </w:t>
      </w:r>
      <w:r w:rsidRPr="00EC39A1">
        <w:rPr>
          <w:lang w:val="vi-VN"/>
        </w:rPr>
        <w:t>và phương pháp mặt phẳng tới hạn</w:t>
      </w:r>
      <w:r w:rsidR="007F4914">
        <w:rPr>
          <w:lang w:val="vi-VN"/>
        </w:rPr>
        <w:t xml:space="preserve"> </w:t>
      </w:r>
      <w:r w:rsidR="007F4914">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 </w:instrText>
      </w:r>
      <w:r w:rsidR="00E97A10">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DATA </w:instrText>
      </w:r>
      <w:r w:rsidR="00E97A10">
        <w:rPr>
          <w:lang w:val="vi-VN"/>
        </w:rPr>
      </w:r>
      <w:r w:rsidR="00E97A10">
        <w:rPr>
          <w:lang w:val="vi-VN"/>
        </w:rPr>
        <w:fldChar w:fldCharType="end"/>
      </w:r>
      <w:r w:rsidR="007F4914">
        <w:rPr>
          <w:lang w:val="vi-VN"/>
        </w:rPr>
      </w:r>
      <w:r w:rsidR="007F4914">
        <w:rPr>
          <w:lang w:val="vi-VN"/>
        </w:rPr>
        <w:fldChar w:fldCharType="separate"/>
      </w:r>
      <w:r w:rsidR="00E97A10">
        <w:rPr>
          <w:noProof/>
          <w:lang w:val="vi-VN"/>
        </w:rPr>
        <w:t>[4-6]</w:t>
      </w:r>
      <w:r w:rsidR="007F4914">
        <w:rPr>
          <w:lang w:val="vi-VN"/>
        </w:rPr>
        <w:fldChar w:fldCharType="end"/>
      </w:r>
      <w:r w:rsidR="00ED603E">
        <w:rPr>
          <w:lang w:val="vi-VN"/>
        </w:rPr>
        <w:t>.</w:t>
      </w:r>
      <w:r w:rsidR="007F4914">
        <w:rPr>
          <w:lang w:val="vi-VN"/>
        </w:rPr>
        <w:t xml:space="preserve"> </w:t>
      </w:r>
      <w:r w:rsidR="00ED603E">
        <w:rPr>
          <w:lang w:val="vi-VN"/>
        </w:rPr>
        <w:t>Bên cạnh đó, chúng ta còn có thêm một phương pháp là phương pháp phạm vi phân phối ứng suất.</w:t>
      </w:r>
      <w:r w:rsidR="00D05639">
        <w:rPr>
          <w:lang w:val="vi-VN"/>
        </w:rPr>
        <w:t xml:space="preserve"> </w:t>
      </w:r>
      <w:r w:rsidR="00F35383">
        <w:rPr>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1A2C27">
        <w:rPr>
          <w:lang w:val="vi-VN"/>
        </w:rPr>
        <w:instrText xml:space="preserve"> ADDIN EN.CITE </w:instrText>
      </w:r>
      <w:r w:rsidR="001A2C27">
        <w:rPr>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1A2C27">
        <w:rPr>
          <w:lang w:val="vi-VN"/>
        </w:rPr>
        <w:instrText xml:space="preserve"> ADDIN EN.CITE.DATA </w:instrText>
      </w:r>
      <w:r w:rsidR="001A2C27">
        <w:rPr>
          <w:lang w:val="vi-VN"/>
        </w:rPr>
      </w:r>
      <w:r w:rsidR="001A2C27">
        <w:rPr>
          <w:lang w:val="vi-VN"/>
        </w:rPr>
        <w:fldChar w:fldCharType="end"/>
      </w:r>
      <w:r w:rsidR="00F35383">
        <w:rPr>
          <w:lang w:val="vi-VN"/>
        </w:rPr>
      </w:r>
      <w:r w:rsidR="00F35383">
        <w:rPr>
          <w:lang w:val="vi-VN"/>
        </w:rPr>
        <w:fldChar w:fldCharType="separate"/>
      </w:r>
      <w:r w:rsidR="001A2C27">
        <w:rPr>
          <w:noProof/>
          <w:lang w:val="vi-VN"/>
        </w:rPr>
        <w:t>[7]</w:t>
      </w:r>
      <w:r w:rsidR="00F35383">
        <w:rPr>
          <w:lang w:val="vi-VN"/>
        </w:rPr>
        <w:fldChar w:fldCharType="end"/>
      </w:r>
    </w:p>
    <w:p w14:paraId="16AD248B" w14:textId="77777777" w:rsidR="006935A1" w:rsidRPr="009558E4" w:rsidRDefault="006935A1" w:rsidP="008F7244">
      <w:pPr>
        <w:pStyle w:val="Content"/>
        <w:ind w:firstLine="720"/>
        <w:rPr>
          <w:lang w:val="vi-VN"/>
        </w:rPr>
      </w:pPr>
      <w:r w:rsidRPr="009558E4">
        <w:rPr>
          <w:lang w:val="vi-VN"/>
        </w:rPr>
        <w:t xml:space="preserve">Phương pháp phạm vi phân phối ứng suất (SRD) giúp xác định các khoảng </w:t>
      </w:r>
      <w:r w:rsidRPr="00B04B26">
        <w:rPr>
          <w:lang w:val="vi-VN"/>
        </w:rPr>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B04B26">
        <w:rPr>
          <w:lang w:val="vi-VN"/>
        </w:rPr>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B04B26">
        <w:rPr>
          <w:lang w:val="vi-VN"/>
        </w:rPr>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B04B26">
        <w:rPr>
          <w:lang w:val="vi-VN"/>
        </w:rPr>
        <w:t>độ</w:t>
      </w:r>
      <w:r w:rsidRPr="009558E4">
        <w:rPr>
          <w:lang w:val="vi-VN"/>
        </w:rPr>
        <w:t xml:space="preserve"> mỏi và tuổi thọ của kết cấu.</w:t>
      </w:r>
    </w:p>
    <w:p w14:paraId="0B5FB65A" w14:textId="608A7ECF" w:rsidR="006935A1" w:rsidRDefault="006935A1" w:rsidP="008F7244">
      <w:pPr>
        <w:pStyle w:val="Content"/>
        <w:ind w:firstLine="720"/>
        <w:rPr>
          <w:lang w:val="vi-VN"/>
        </w:rPr>
      </w:pPr>
      <w:r w:rsidRPr="009558E4">
        <w:rPr>
          <w:lang w:val="vi-VN"/>
        </w:rPr>
        <w:t xml:space="preserve">Bằng cách áp dụng phương pháp SRD, ta có thể dự đoán được </w:t>
      </w:r>
      <w:r w:rsidRPr="00B04B26">
        <w:rPr>
          <w:lang w:val="vi-VN"/>
        </w:rPr>
        <w:t>vị trí</w:t>
      </w:r>
      <w:r w:rsidRPr="009558E4">
        <w:rPr>
          <w:lang w:val="vi-VN"/>
        </w:rPr>
        <w:t xml:space="preserve"> nào trong kết cấu tàu có nguy cơ hư </w:t>
      </w:r>
      <w:r w:rsidRPr="00B04B26">
        <w:rPr>
          <w:lang w:val="vi-VN"/>
        </w:rPr>
        <w:t>bị phá hủy</w:t>
      </w:r>
      <w:r w:rsidRPr="009558E4">
        <w:rPr>
          <w:lang w:val="vi-VN"/>
        </w:rPr>
        <w:t xml:space="preserve"> cao hơn, từ đó đưa ra các biện pháp hạn chế và cải tiến trong thiết kế và vận hành tàu. Điều này giúp nâng cao độ an toàn và độ tin cậy của </w:t>
      </w:r>
      <w:r w:rsidR="006423E8">
        <w:rPr>
          <w:lang w:val="vi-VN"/>
        </w:rPr>
        <w:lastRenderedPageBreak/>
        <w:t>tàu thủy và công trình nổi</w:t>
      </w:r>
      <w:r w:rsidRPr="009558E4">
        <w:rPr>
          <w:lang w:val="vi-VN"/>
        </w:rPr>
        <w:t>, tránh được các sự cố liên quan đến hỏng hóc mệt mỏi và giảm thiểu chi phí bảo trì và sửa chữa.</w:t>
      </w:r>
    </w:p>
    <w:p w14:paraId="2CC9EBEF" w14:textId="477D8B9A" w:rsidR="00C25206" w:rsidRPr="003B33B8" w:rsidRDefault="00C25206" w:rsidP="006935A1">
      <w:pPr>
        <w:pStyle w:val="Content"/>
        <w:rPr>
          <w:b/>
          <w:bCs/>
          <w:lang w:val="vi-VN"/>
        </w:rPr>
      </w:pPr>
      <w:r w:rsidRPr="003B33B8">
        <w:rPr>
          <w:b/>
          <w:bCs/>
          <w:lang w:val="vi-VN"/>
        </w:rPr>
        <w:t>2. Mục tiêu nghiên cứu</w:t>
      </w:r>
    </w:p>
    <w:p w14:paraId="75989863" w14:textId="4E459DAC" w:rsidR="00C25206" w:rsidRDefault="00C25206" w:rsidP="008F7244">
      <w:pPr>
        <w:pStyle w:val="Content"/>
        <w:ind w:firstLine="720"/>
        <w:rPr>
          <w:lang w:val="vi-VN"/>
        </w:rPr>
      </w:pPr>
      <w:r w:rsidRPr="00866BF4">
        <w:rPr>
          <w:lang w:val="vi-VN"/>
        </w:rPr>
        <w:t xml:space="preserve">Mục tiêu </w:t>
      </w:r>
      <w:r w:rsidRPr="00B04B26">
        <w:rPr>
          <w:lang w:val="vi-VN"/>
        </w:rPr>
        <w:t>tổng quát của</w:t>
      </w:r>
      <w:r w:rsidRPr="00866BF4">
        <w:rPr>
          <w:lang w:val="vi-VN"/>
        </w:rPr>
        <w:t xml:space="preserve"> nghiên cứu là cung cấp một phương pháp đáng tin cậy và để phân tích và đánh giá các yếu tố tác động đến độ bền mỏi của kết cấu </w:t>
      </w:r>
      <w:r w:rsidR="006423E8">
        <w:rPr>
          <w:lang w:val="vi-VN"/>
        </w:rPr>
        <w:t>tàu thủy và công trình nổi</w:t>
      </w:r>
      <w:r w:rsidRPr="00866BF4">
        <w:rPr>
          <w:lang w:val="vi-VN"/>
        </w:rPr>
        <w:t xml:space="preserve"> bằng phương</w:t>
      </w:r>
      <w:r w:rsidRPr="009558E4">
        <w:rPr>
          <w:lang w:val="vi-VN"/>
        </w:rPr>
        <w:t xml:space="preserve"> pháp phạm vi phân phối ứng suất. Nghiên cứu nhằm xác định những yếu tố quan trọng tác động đến </w:t>
      </w:r>
      <w:r w:rsidRPr="00B04B26">
        <w:rPr>
          <w:lang w:val="vi-VN"/>
        </w:rPr>
        <w:t>độ bền</w:t>
      </w:r>
      <w:r w:rsidRPr="009558E4">
        <w:rPr>
          <w:lang w:val="vi-VN"/>
        </w:rPr>
        <w:t xml:space="preserve"> mỏi của kết cấu tàu trong các điều kiện khác nhau, từ đó đưa ra các dự đoán về </w:t>
      </w:r>
      <w:r w:rsidR="00491EB7" w:rsidRPr="00491EB7">
        <w:rPr>
          <w:lang w:val="vi-VN"/>
        </w:rPr>
        <w:t>đ</w:t>
      </w:r>
      <w:r w:rsidR="00491EB7" w:rsidRPr="00315395">
        <w:rPr>
          <w:lang w:val="vi-VN"/>
        </w:rPr>
        <w:t>ộ</w:t>
      </w:r>
      <w:r w:rsidRPr="009558E4">
        <w:rPr>
          <w:lang w:val="vi-VN"/>
        </w:rPr>
        <w:t xml:space="preserve"> mệt mỏi và tuổi thọ của kết cấu tàu. Mục tiêu cuối cùng là nâng cao độ an toàn, và hiệu quả trong thiết kế, vận hành và bảo trì của các kết cấu </w:t>
      </w:r>
      <w:r w:rsidR="006423E8">
        <w:rPr>
          <w:lang w:val="vi-VN"/>
        </w:rPr>
        <w:t>tàu thủy và công trình nổi</w:t>
      </w:r>
      <w:r w:rsidRPr="009558E4">
        <w:rPr>
          <w:lang w:val="vi-VN"/>
        </w:rPr>
        <w:t>.</w:t>
      </w:r>
    </w:p>
    <w:p w14:paraId="0C9E75A6" w14:textId="77777777" w:rsidR="00894469" w:rsidRDefault="00C25206" w:rsidP="00B04E43">
      <w:pPr>
        <w:pStyle w:val="Content"/>
        <w:ind w:firstLine="720"/>
        <w:rPr>
          <w:lang w:val="vi-VN"/>
        </w:rPr>
      </w:pPr>
      <w:r w:rsidRPr="00B04B26">
        <w:rPr>
          <w:lang w:val="vi-VN"/>
        </w:rPr>
        <w:t xml:space="preserve">Các mục tiêu cụ thể trong nghiên cứu bao gồm: </w:t>
      </w:r>
    </w:p>
    <w:p w14:paraId="34F4C47C" w14:textId="7C42B917" w:rsidR="00C25206" w:rsidRDefault="00C25206">
      <w:pPr>
        <w:pStyle w:val="Content"/>
        <w:numPr>
          <w:ilvl w:val="0"/>
          <w:numId w:val="5"/>
        </w:numPr>
        <w:rPr>
          <w:lang w:val="vi-VN"/>
        </w:rPr>
      </w:pPr>
      <w:r w:rsidRPr="00B04B26">
        <w:rPr>
          <w:lang w:val="vi-VN"/>
        </w:rPr>
        <w:t>Xác định</w:t>
      </w:r>
      <w:r w:rsidR="00FA43DF">
        <w:rPr>
          <w:lang w:val="vi-VN"/>
        </w:rPr>
        <w:t xml:space="preserve">, </w:t>
      </w:r>
      <w:r w:rsidRPr="00B04B26">
        <w:rPr>
          <w:lang w:val="vi-VN"/>
        </w:rPr>
        <w:t>phân tích và đánh</w:t>
      </w:r>
      <w:r w:rsidR="00FA6EC2" w:rsidRPr="00FA6EC2">
        <w:rPr>
          <w:lang w:val="vi-VN"/>
        </w:rPr>
        <w:t xml:space="preserve"> giá</w:t>
      </w:r>
      <w:r w:rsidRPr="00B04B26">
        <w:rPr>
          <w:lang w:val="vi-VN"/>
        </w:rPr>
        <w:t xml:space="preserve"> các yếu tố tác động đến độ bền mỏi của kết cấu </w:t>
      </w:r>
      <w:r w:rsidR="006423E8">
        <w:rPr>
          <w:lang w:val="vi-VN"/>
        </w:rPr>
        <w:t>tàu thủy và công trình nổi</w:t>
      </w:r>
      <w:r w:rsidRPr="00B04B26">
        <w:rPr>
          <w:lang w:val="vi-VN"/>
        </w:rPr>
        <w:t xml:space="preserve"> bằng phương pháp phạm vi phân phối ứng suất.</w:t>
      </w:r>
    </w:p>
    <w:p w14:paraId="67A067D9" w14:textId="040F9A85" w:rsidR="00894469" w:rsidRPr="00B04B26" w:rsidRDefault="00894469">
      <w:pPr>
        <w:pStyle w:val="Content"/>
        <w:numPr>
          <w:ilvl w:val="0"/>
          <w:numId w:val="5"/>
        </w:numPr>
        <w:rPr>
          <w:lang w:val="vi-VN"/>
        </w:rPr>
      </w:pPr>
      <w:r w:rsidRPr="00894469">
        <w:rPr>
          <w:lang w:val="vi-VN"/>
        </w:rPr>
        <w:t>Xây dựng một chương trình nhằm hỗ trợ việc tính toán các giá trị liên quan đến độ bền mỏi và xác định tuổi thọ của kết cấu tàu thủy và công trình nổi.</w:t>
      </w:r>
    </w:p>
    <w:p w14:paraId="24EC6ED8" w14:textId="6A82BF49" w:rsidR="00C25206" w:rsidRPr="00B04B26" w:rsidRDefault="00C25206" w:rsidP="00D05870">
      <w:pPr>
        <w:pStyle w:val="Content"/>
        <w:ind w:firstLine="720"/>
        <w:rPr>
          <w:lang w:val="vi-VN"/>
        </w:rPr>
      </w:pPr>
      <w:r w:rsidRPr="00B04B26">
        <w:rPr>
          <w:lang w:val="vi-VN"/>
        </w:rPr>
        <w:t xml:space="preserve">Câu hỏi đặt ra là: Những yếu tố nào tác động đến độ bền mỏi của kết cấu </w:t>
      </w:r>
      <w:r w:rsidR="006423E8">
        <w:rPr>
          <w:lang w:val="vi-VN"/>
        </w:rPr>
        <w:t>tàu thủy và công trình nổi</w:t>
      </w:r>
      <w:r w:rsidRPr="00B04B26">
        <w:rPr>
          <w:lang w:val="vi-VN"/>
        </w:rPr>
        <w:t xml:space="preserve"> trong quá trình hoạt động, và làm thế nào để áp dụng phương pháp phạm vi phân phối ứng suất để </w:t>
      </w:r>
      <w:r w:rsidR="00373757" w:rsidRPr="00373757">
        <w:rPr>
          <w:lang w:val="vi-VN"/>
        </w:rPr>
        <w:t>xác định, phân t</w:t>
      </w:r>
      <w:r w:rsidR="00373757" w:rsidRPr="00F71728">
        <w:rPr>
          <w:lang w:val="vi-VN"/>
        </w:rPr>
        <w:t>ích</w:t>
      </w:r>
      <w:r w:rsidRPr="00B04B26">
        <w:rPr>
          <w:lang w:val="vi-VN"/>
        </w:rPr>
        <w:t xml:space="preserve"> và đánh giá độ bền mỏi và tuổi thọ của kết cấu tàu trong các điều kiện khác nhau?</w:t>
      </w:r>
    </w:p>
    <w:p w14:paraId="49A2620E" w14:textId="79372F37" w:rsidR="00C25206" w:rsidRPr="003B33B8" w:rsidRDefault="00E552AD" w:rsidP="006935A1">
      <w:pPr>
        <w:pStyle w:val="Content"/>
        <w:rPr>
          <w:b/>
          <w:bCs/>
          <w:lang w:val="vi-VN"/>
        </w:rPr>
      </w:pPr>
      <w:r w:rsidRPr="003B33B8">
        <w:rPr>
          <w:b/>
          <w:bCs/>
          <w:lang w:val="vi-VN"/>
        </w:rPr>
        <w:t xml:space="preserve">3. Đối tượng, phạm vi nghiên cứu </w:t>
      </w:r>
    </w:p>
    <w:p w14:paraId="0F3B2E62" w14:textId="13F30C37" w:rsidR="00E552AD" w:rsidRPr="00AA2CC5" w:rsidRDefault="00E552AD" w:rsidP="00D05870">
      <w:pPr>
        <w:pStyle w:val="Content"/>
        <w:ind w:firstLine="720"/>
        <w:rPr>
          <w:lang w:val="vi-VN"/>
        </w:rPr>
      </w:pPr>
      <w:r w:rsidRPr="00B04B26">
        <w:rPr>
          <w:lang w:val="vi-VN"/>
        </w:rPr>
        <w:t xml:space="preserve">Đối tượng nghiên cứu trong đề tài chính là độ bền mỏi của kết cấu </w:t>
      </w:r>
      <w:r w:rsidR="006423E8">
        <w:rPr>
          <w:lang w:val="vi-VN"/>
        </w:rPr>
        <w:t>tàu thủy và công trình nổi</w:t>
      </w:r>
      <w:r w:rsidR="000741FF" w:rsidRPr="00AA2CC5">
        <w:rPr>
          <w:lang w:val="vi-VN"/>
        </w:rPr>
        <w:t>.</w:t>
      </w:r>
    </w:p>
    <w:p w14:paraId="2E2226F4" w14:textId="3CB0F717" w:rsidR="00FC4115" w:rsidRPr="00B04B26" w:rsidRDefault="00FC4115" w:rsidP="00D05870">
      <w:pPr>
        <w:pStyle w:val="Content"/>
        <w:ind w:firstLine="720"/>
        <w:rPr>
          <w:lang w:val="vi-VN"/>
        </w:rPr>
      </w:pPr>
      <w:r w:rsidRPr="00B04B26">
        <w:rPr>
          <w:lang w:val="vi-VN"/>
        </w:rPr>
        <w:t>Phạm vi nghiên cứu của đề tài bao gồm các nội dung sau:</w:t>
      </w:r>
    </w:p>
    <w:p w14:paraId="7CCBA9D0" w14:textId="2729D444" w:rsidR="00E552AD" w:rsidRPr="00B04B26" w:rsidRDefault="00E552AD">
      <w:pPr>
        <w:pStyle w:val="Bullet"/>
        <w:numPr>
          <w:ilvl w:val="0"/>
          <w:numId w:val="4"/>
        </w:numPr>
        <w:rPr>
          <w:lang w:val="vi-VN"/>
        </w:rPr>
      </w:pPr>
      <w:r w:rsidRPr="00B04B26">
        <w:rPr>
          <w:szCs w:val="26"/>
          <w:lang w:val="vi-VN"/>
        </w:rPr>
        <w:t>Phạm vi nội dung: trong</w:t>
      </w:r>
      <w:r w:rsidRPr="00B04B26">
        <w:rPr>
          <w:lang w:val="vi-VN"/>
        </w:rPr>
        <w:t xml:space="preserve"> nghiên cứu, </w:t>
      </w:r>
      <w:r w:rsidR="00700324" w:rsidRPr="00700324">
        <w:rPr>
          <w:lang w:val="vi-VN"/>
        </w:rPr>
        <w:t>luận văn</w:t>
      </w:r>
      <w:r w:rsidRPr="00B04B26">
        <w:rPr>
          <w:lang w:val="vi-VN"/>
        </w:rPr>
        <w:t xml:space="preserve"> tập trung vào vấn đề phân tích và đánh giá độ bền mỏi của kết cấu </w:t>
      </w:r>
      <w:r w:rsidR="006423E8">
        <w:rPr>
          <w:lang w:val="vi-VN"/>
        </w:rPr>
        <w:t>tàu thủy và công trình nổi</w:t>
      </w:r>
      <w:r w:rsidRPr="00B04B26">
        <w:rPr>
          <w:lang w:val="vi-VN"/>
        </w:rPr>
        <w:t xml:space="preserve">. </w:t>
      </w:r>
    </w:p>
    <w:p w14:paraId="5B4693E3" w14:textId="15BACAEF" w:rsidR="00686EB5" w:rsidRDefault="00E552AD">
      <w:pPr>
        <w:pStyle w:val="Bullet"/>
        <w:numPr>
          <w:ilvl w:val="0"/>
          <w:numId w:val="4"/>
        </w:numPr>
        <w:rPr>
          <w:szCs w:val="26"/>
          <w:lang w:val="vi-VN"/>
        </w:rPr>
      </w:pPr>
      <w:r w:rsidRPr="00686EB5">
        <w:rPr>
          <w:szCs w:val="26"/>
          <w:lang w:val="vi-VN"/>
        </w:rPr>
        <w:t xml:space="preserve">Phạm vi không gian: </w:t>
      </w:r>
      <w:r w:rsidR="00041578" w:rsidRPr="00041578">
        <w:rPr>
          <w:szCs w:val="26"/>
          <w:lang w:val="vi-VN"/>
        </w:rPr>
        <w:t>Luận văn</w:t>
      </w:r>
      <w:r w:rsidRPr="00686EB5">
        <w:rPr>
          <w:szCs w:val="26"/>
          <w:lang w:val="vi-VN"/>
        </w:rPr>
        <w:t xml:space="preserve"> thực hiện việc nghiên cứu này tại khu vực giao nhau giữa các kết cấu khỏe trong </w:t>
      </w:r>
      <w:r w:rsidR="006423E8" w:rsidRPr="00686EB5">
        <w:rPr>
          <w:szCs w:val="26"/>
          <w:lang w:val="vi-VN"/>
        </w:rPr>
        <w:t>tàu thủy và công trình nổi</w:t>
      </w:r>
      <w:r w:rsidR="00067155" w:rsidRPr="00686EB5">
        <w:rPr>
          <w:szCs w:val="26"/>
          <w:lang w:val="vi-VN"/>
        </w:rPr>
        <w:t>.</w:t>
      </w:r>
      <w:r w:rsidR="00686EB5" w:rsidRPr="00686EB5">
        <w:rPr>
          <w:szCs w:val="26"/>
          <w:lang w:val="vi-VN"/>
        </w:rPr>
        <w:t xml:space="preserve"> </w:t>
      </w:r>
    </w:p>
    <w:p w14:paraId="787AF2FB" w14:textId="0ABBA21B" w:rsidR="00E552AD" w:rsidRDefault="00E552AD">
      <w:pPr>
        <w:pStyle w:val="Bullet"/>
        <w:numPr>
          <w:ilvl w:val="0"/>
          <w:numId w:val="4"/>
        </w:numPr>
        <w:rPr>
          <w:szCs w:val="26"/>
          <w:lang w:val="vi-VN"/>
        </w:rPr>
      </w:pPr>
      <w:r w:rsidRPr="00686EB5">
        <w:rPr>
          <w:szCs w:val="26"/>
          <w:lang w:val="vi-VN"/>
        </w:rPr>
        <w:lastRenderedPageBreak/>
        <w:t xml:space="preserve">Phạm vi thời gian: Nghiên cứu được thực hiện trong 6 tháng (Từ tháng </w:t>
      </w:r>
      <w:r w:rsidR="001918B3" w:rsidRPr="00686EB5">
        <w:rPr>
          <w:szCs w:val="26"/>
          <w:lang w:val="vi-VN"/>
        </w:rPr>
        <w:t>11</w:t>
      </w:r>
      <w:r w:rsidRPr="00686EB5">
        <w:rPr>
          <w:szCs w:val="26"/>
          <w:lang w:val="vi-VN"/>
        </w:rPr>
        <w:t xml:space="preserve"> năm 2023 đến tháng </w:t>
      </w:r>
      <w:r w:rsidR="001918B3" w:rsidRPr="00686EB5">
        <w:rPr>
          <w:szCs w:val="26"/>
          <w:lang w:val="vi-VN"/>
        </w:rPr>
        <w:t>4</w:t>
      </w:r>
      <w:r w:rsidRPr="00686EB5">
        <w:rPr>
          <w:szCs w:val="26"/>
          <w:lang w:val="vi-VN"/>
        </w:rPr>
        <w:t xml:space="preserve"> năm 202</w:t>
      </w:r>
      <w:r w:rsidR="001918B3" w:rsidRPr="00686EB5">
        <w:rPr>
          <w:szCs w:val="26"/>
          <w:lang w:val="vi-VN"/>
        </w:rPr>
        <w:t>4</w:t>
      </w:r>
      <w:r w:rsidRPr="00686EB5">
        <w:rPr>
          <w:szCs w:val="26"/>
          <w:lang w:val="vi-VN"/>
        </w:rPr>
        <w:t>)</w:t>
      </w:r>
      <w:r w:rsidR="00067155" w:rsidRPr="00686EB5">
        <w:rPr>
          <w:szCs w:val="26"/>
          <w:lang w:val="vi-VN"/>
        </w:rPr>
        <w:t>.</w:t>
      </w:r>
    </w:p>
    <w:p w14:paraId="78395ECE" w14:textId="77777777" w:rsidR="00BE13E6" w:rsidRPr="00686EB5" w:rsidRDefault="00BE13E6" w:rsidP="00BE13E6">
      <w:pPr>
        <w:pStyle w:val="Bullet"/>
        <w:numPr>
          <w:ilvl w:val="0"/>
          <w:numId w:val="0"/>
        </w:numPr>
        <w:ind w:left="720"/>
        <w:rPr>
          <w:szCs w:val="26"/>
          <w:lang w:val="vi-VN"/>
        </w:rPr>
      </w:pPr>
    </w:p>
    <w:p w14:paraId="3D4049AC" w14:textId="20E9B0BA" w:rsidR="00511C4A" w:rsidRPr="003B33B8" w:rsidRDefault="00511C4A" w:rsidP="00511C4A">
      <w:pPr>
        <w:pStyle w:val="Content"/>
        <w:rPr>
          <w:b/>
          <w:bCs/>
          <w:lang w:val="vi-VN"/>
        </w:rPr>
      </w:pPr>
      <w:r w:rsidRPr="003B33B8">
        <w:rPr>
          <w:b/>
          <w:bCs/>
          <w:lang w:val="vi-VN"/>
        </w:rPr>
        <w:t>4. Phương pháp nghiên cứu</w:t>
      </w:r>
    </w:p>
    <w:p w14:paraId="64959D8D" w14:textId="4F303803" w:rsidR="001904BF" w:rsidRPr="001904BF" w:rsidRDefault="001904BF">
      <w:pPr>
        <w:pStyle w:val="Content"/>
        <w:numPr>
          <w:ilvl w:val="0"/>
          <w:numId w:val="5"/>
        </w:numPr>
        <w:rPr>
          <w:lang w:val="vi-VN"/>
        </w:rPr>
      </w:pPr>
      <w:r w:rsidRPr="001904BF">
        <w:rPr>
          <w:lang w:val="vi-VN"/>
        </w:rPr>
        <w:t>Thống kê các nghiên cứu trước, mô phỏng để tính toán ứng suất lớn nhất và hệ số tập trung ứng suất, lập trình xây dựng công cụ ứng dụng thay thế tính toán thủ công.</w:t>
      </w:r>
    </w:p>
    <w:p w14:paraId="6ED7ADDF" w14:textId="499047D9" w:rsidR="00511C4A" w:rsidRPr="00B04B26" w:rsidRDefault="0016025A">
      <w:pPr>
        <w:pStyle w:val="Content"/>
        <w:numPr>
          <w:ilvl w:val="0"/>
          <w:numId w:val="5"/>
        </w:numPr>
        <w:rPr>
          <w:lang w:val="vi-VN"/>
        </w:rPr>
      </w:pPr>
      <w:r w:rsidRPr="0016025A">
        <w:rPr>
          <w:lang w:val="vi-VN"/>
        </w:rPr>
        <w:t>Sử</w:t>
      </w:r>
      <w:r w:rsidR="00511C4A" w:rsidRPr="00B04B26">
        <w:rPr>
          <w:lang w:val="vi-VN"/>
        </w:rPr>
        <w:t xml:space="preserve"> dụng phương pháp phạm vi phân phối ứng suất, </w:t>
      </w:r>
      <w:r w:rsidR="00A165A3" w:rsidRPr="00A165A3">
        <w:rPr>
          <w:lang w:val="vi-VN"/>
        </w:rPr>
        <w:t>qua đó</w:t>
      </w:r>
      <w:r w:rsidR="00511C4A" w:rsidRPr="00B04B26">
        <w:rPr>
          <w:lang w:val="vi-VN"/>
        </w:rPr>
        <w:t xml:space="preserve"> phân tích và đánh giá các yếu tố tác động đ</w:t>
      </w:r>
      <w:r w:rsidR="001C78EA" w:rsidRPr="002F3123">
        <w:rPr>
          <w:lang w:val="vi-VN"/>
        </w:rPr>
        <w:t>ến</w:t>
      </w:r>
      <w:r w:rsidR="00511C4A" w:rsidRPr="00B04B26">
        <w:rPr>
          <w:lang w:val="vi-VN"/>
        </w:rPr>
        <w:t xml:space="preserve"> độ bền mỏi kết cấu </w:t>
      </w:r>
      <w:r w:rsidR="006423E8">
        <w:rPr>
          <w:lang w:val="vi-VN"/>
        </w:rPr>
        <w:t>tàu thủy và công trình nổi</w:t>
      </w:r>
      <w:r w:rsidR="00CA1B90" w:rsidRPr="00B04B26">
        <w:rPr>
          <w:lang w:val="vi-VN"/>
        </w:rPr>
        <w:t>.</w:t>
      </w:r>
    </w:p>
    <w:p w14:paraId="63EA78DC" w14:textId="43C9B6F4" w:rsidR="00CA1B90" w:rsidRPr="003B33B8" w:rsidRDefault="00185C99" w:rsidP="00511C4A">
      <w:pPr>
        <w:pStyle w:val="Content"/>
        <w:rPr>
          <w:b/>
          <w:bCs/>
          <w:lang w:val="vi-VN"/>
        </w:rPr>
      </w:pPr>
      <w:r w:rsidRPr="003B33B8">
        <w:rPr>
          <w:b/>
          <w:bCs/>
          <w:lang w:val="vi-VN"/>
        </w:rPr>
        <w:t>5. Ý nghĩa của đề tài</w:t>
      </w:r>
    </w:p>
    <w:p w14:paraId="48EAFB59" w14:textId="4B5E8AFE" w:rsidR="00185C99" w:rsidRDefault="00185C99" w:rsidP="00D05870">
      <w:pPr>
        <w:pStyle w:val="Content"/>
        <w:ind w:firstLine="720"/>
        <w:rPr>
          <w:lang w:val="vi-VN"/>
        </w:rPr>
      </w:pPr>
      <w:r w:rsidRPr="00B04B26">
        <w:rPr>
          <w:lang w:val="vi-VN"/>
        </w:rPr>
        <w:t xml:space="preserve">Đề tài trên có ý nghĩa trong việc </w:t>
      </w:r>
      <w:r w:rsidR="00154BF8" w:rsidRPr="00154BF8">
        <w:rPr>
          <w:lang w:val="vi-VN"/>
        </w:rPr>
        <w:t>xác định</w:t>
      </w:r>
      <w:r w:rsidRPr="00B04B26">
        <w:rPr>
          <w:lang w:val="vi-VN"/>
        </w:rPr>
        <w:t xml:space="preserve"> độ bền mỏi của kết cấu </w:t>
      </w:r>
      <w:r w:rsidR="006423E8">
        <w:rPr>
          <w:lang w:val="vi-VN"/>
        </w:rPr>
        <w:t>tàu thủy và công trình nổi</w:t>
      </w:r>
      <w:r w:rsidRPr="00B04B26">
        <w:rPr>
          <w:lang w:val="vi-VN"/>
        </w:rPr>
        <w:t xml:space="preserve">: Nghiên cứu này giúp xác định các yếu tố có thể ảnh hưởng đến độ bền mỏi của kết cấu </w:t>
      </w:r>
      <w:r w:rsidR="006423E8">
        <w:rPr>
          <w:lang w:val="vi-VN"/>
        </w:rPr>
        <w:t>tàu thủy và công trình nổi</w:t>
      </w:r>
      <w:r w:rsidRPr="00B04B26">
        <w:rPr>
          <w:lang w:val="vi-VN"/>
        </w:rPr>
        <w:t>, giúp</w:t>
      </w:r>
      <w:r w:rsidR="00154BF8" w:rsidRPr="00154BF8">
        <w:rPr>
          <w:lang w:val="vi-VN"/>
        </w:rPr>
        <w:t xml:space="preserve"> </w:t>
      </w:r>
      <w:r w:rsidRPr="00B04B26">
        <w:rPr>
          <w:lang w:val="vi-VN"/>
        </w:rPr>
        <w:t>giảm thiểu nguy cơ sự cố kết cấu trên biển. Bên cạnh đó, chúng ta có thể xác định tuổi thọ của kết cấu, qua đó có xác định được thời gian sửa chữa, thay thế để đảm bảo an toàn hàng hải.</w:t>
      </w:r>
    </w:p>
    <w:p w14:paraId="5CBFDE62" w14:textId="55A55310" w:rsidR="003748B4" w:rsidRDefault="003748B4" w:rsidP="003748B4">
      <w:pPr>
        <w:pStyle w:val="Content"/>
        <w:ind w:firstLine="720"/>
        <w:rPr>
          <w:lang w:val="vi-VN"/>
        </w:rPr>
      </w:pPr>
      <w:r w:rsidRPr="003748B4">
        <w:rPr>
          <w:lang w:val="vi-VN"/>
        </w:rPr>
        <w:t>Ý nghĩa khoa học: Đề tài tóm tắt cơ sở lý thuyết về lĩnh vực đánh giá độ bền mỏi của kết cấu tàu thủy và công trình nổi. Kết quả đề tài là tạo ra một công cụ nhằm hỗ trợ trong lĩnh vực xác định độ bền mỏi kết cấu</w:t>
      </w:r>
    </w:p>
    <w:p w14:paraId="218734A4" w14:textId="48FBECC1" w:rsidR="003748B4" w:rsidRPr="003748B4" w:rsidRDefault="003748B4" w:rsidP="003748B4">
      <w:pPr>
        <w:pStyle w:val="Content"/>
        <w:ind w:firstLine="720"/>
        <w:rPr>
          <w:lang w:val="vi-VN"/>
        </w:rPr>
      </w:pPr>
      <w:r w:rsidRPr="003748B4">
        <w:rPr>
          <w:lang w:val="vi-VN"/>
        </w:rPr>
        <w:t xml:space="preserve">Ý nghĩa thực tiễn: Có thể áp dụng tính toán về độ bền mỏi cho  vào các kết cấu tàu thủy và công trình nổi khác nhau sau khi có kết quả độ tập trung ứng suất ứng suất. </w:t>
      </w:r>
    </w:p>
    <w:p w14:paraId="416B8F64" w14:textId="49F452BF" w:rsidR="0080698A" w:rsidRPr="002F7632" w:rsidRDefault="0080698A" w:rsidP="0080698A">
      <w:pPr>
        <w:pStyle w:val="Content"/>
        <w:rPr>
          <w:b/>
          <w:bCs/>
          <w:lang w:val="vi-VN"/>
        </w:rPr>
      </w:pPr>
      <w:r>
        <w:rPr>
          <w:b/>
          <w:bCs/>
          <w:lang w:val="vi-VN"/>
        </w:rPr>
        <w:t xml:space="preserve">6. </w:t>
      </w:r>
      <w:r w:rsidR="00A26047" w:rsidRPr="002F7632">
        <w:rPr>
          <w:b/>
          <w:bCs/>
          <w:lang w:val="vi-VN"/>
        </w:rPr>
        <w:t>Nội dung luận văn</w:t>
      </w:r>
    </w:p>
    <w:p w14:paraId="07B5504C" w14:textId="46E5BEA0" w:rsidR="00B168B0" w:rsidRDefault="004444BA" w:rsidP="0080698A">
      <w:pPr>
        <w:pStyle w:val="Content"/>
        <w:rPr>
          <w:lang w:val="vi-VN"/>
        </w:rPr>
      </w:pPr>
      <w:r>
        <w:rPr>
          <w:lang w:val="vi-VN"/>
        </w:rPr>
        <w:tab/>
      </w:r>
      <w:r w:rsidR="002F7632" w:rsidRPr="002F7632">
        <w:rPr>
          <w:lang w:val="vi-VN"/>
        </w:rPr>
        <w:t>Luận</w:t>
      </w:r>
      <w:r w:rsidR="00A26047" w:rsidRPr="002F7632">
        <w:rPr>
          <w:lang w:val="vi-VN"/>
        </w:rPr>
        <w:t xml:space="preserve"> văn</w:t>
      </w:r>
      <w:r w:rsidR="002F7632" w:rsidRPr="002F7632">
        <w:rPr>
          <w:lang w:val="vi-VN"/>
        </w:rPr>
        <w:t xml:space="preserve"> </w:t>
      </w:r>
      <w:r w:rsidR="002F7632" w:rsidRPr="003748B4">
        <w:rPr>
          <w:lang w:val="da-DK"/>
        </w:rPr>
        <w:t>"</w:t>
      </w:r>
      <w:r w:rsidR="002F7632" w:rsidRPr="003748B4">
        <w:rPr>
          <w:rStyle w:val="ContentChar"/>
          <w:b/>
          <w:bCs/>
          <w:lang w:val="da-DK"/>
        </w:rPr>
        <w:t>Nghiên cứu phương pháp đánh giá tổn thương mỏi tích lũy kết cấu, ứng dụng cho tàu thủy và công trình nổi</w:t>
      </w:r>
      <w:r w:rsidR="002F7632" w:rsidRPr="003748B4">
        <w:rPr>
          <w:rStyle w:val="ContentChar"/>
          <w:lang w:val="da-DK"/>
        </w:rPr>
        <w:t xml:space="preserve">." </w:t>
      </w:r>
      <w:r w:rsidR="00300CE0">
        <w:rPr>
          <w:rStyle w:val="ContentChar"/>
          <w:lang w:val="da-DK"/>
        </w:rPr>
        <w:t>b</w:t>
      </w:r>
      <w:r w:rsidR="002F7632">
        <w:rPr>
          <w:rStyle w:val="ContentChar"/>
          <w:lang w:val="da-DK"/>
        </w:rPr>
        <w:t>ao gồm các nội dung sau</w:t>
      </w:r>
      <w:r w:rsidR="00B168B0">
        <w:rPr>
          <w:lang w:val="vi-VN"/>
        </w:rPr>
        <w:t>:</w:t>
      </w:r>
    </w:p>
    <w:p w14:paraId="1370AC54" w14:textId="77777777" w:rsidR="005B772F" w:rsidRPr="004B48F1" w:rsidRDefault="00774F86">
      <w:pPr>
        <w:pStyle w:val="Bullet"/>
        <w:numPr>
          <w:ilvl w:val="0"/>
          <w:numId w:val="4"/>
        </w:numPr>
        <w:rPr>
          <w:szCs w:val="26"/>
          <w:lang w:val="vi-VN"/>
        </w:rPr>
      </w:pPr>
      <w:r w:rsidRPr="004B48F1">
        <w:rPr>
          <w:szCs w:val="26"/>
          <w:lang w:val="vi-VN"/>
        </w:rPr>
        <w:t xml:space="preserve">Tổng quan về các kết quả nghiên cứu liên quan đến độ bền mỏi </w:t>
      </w:r>
      <w:r w:rsidR="00391511" w:rsidRPr="004B48F1">
        <w:rPr>
          <w:szCs w:val="26"/>
          <w:lang w:val="vi-VN"/>
        </w:rPr>
        <w:t>của các nhà khoa học trong và ngoài nước</w:t>
      </w:r>
      <w:r w:rsidR="005B772F" w:rsidRPr="004B48F1">
        <w:rPr>
          <w:szCs w:val="26"/>
          <w:lang w:val="vi-VN"/>
        </w:rPr>
        <w:t>.</w:t>
      </w:r>
    </w:p>
    <w:p w14:paraId="25E3A956" w14:textId="77777777" w:rsidR="005B772F" w:rsidRPr="004B48F1" w:rsidRDefault="005B772F">
      <w:pPr>
        <w:pStyle w:val="Bullet"/>
        <w:numPr>
          <w:ilvl w:val="0"/>
          <w:numId w:val="4"/>
        </w:numPr>
        <w:rPr>
          <w:szCs w:val="26"/>
          <w:lang w:val="vi-VN"/>
        </w:rPr>
      </w:pPr>
      <w:r w:rsidRPr="004B48F1">
        <w:rPr>
          <w:szCs w:val="26"/>
          <w:lang w:val="vi-VN"/>
        </w:rPr>
        <w:t xml:space="preserve">Cơ sở lý thuyết về phương pháp phạm vi phân phối ứng suất. </w:t>
      </w:r>
    </w:p>
    <w:p w14:paraId="31DB79E9" w14:textId="4BE0A5ED" w:rsidR="005B772F" w:rsidRPr="004B48F1" w:rsidRDefault="005B772F">
      <w:pPr>
        <w:pStyle w:val="Bullet"/>
        <w:numPr>
          <w:ilvl w:val="0"/>
          <w:numId w:val="4"/>
        </w:numPr>
        <w:rPr>
          <w:szCs w:val="26"/>
          <w:lang w:val="vi-VN"/>
        </w:rPr>
      </w:pPr>
      <w:r w:rsidRPr="004B48F1">
        <w:rPr>
          <w:szCs w:val="26"/>
          <w:lang w:val="vi-VN"/>
        </w:rPr>
        <w:t>Xây dựng chương trình hỗ trợ tính toán.</w:t>
      </w:r>
    </w:p>
    <w:p w14:paraId="682AD8E7" w14:textId="77777777" w:rsidR="004B48F1" w:rsidRPr="004B48F1" w:rsidRDefault="004B48F1">
      <w:pPr>
        <w:pStyle w:val="Bullet"/>
        <w:numPr>
          <w:ilvl w:val="0"/>
          <w:numId w:val="4"/>
        </w:numPr>
        <w:rPr>
          <w:szCs w:val="26"/>
          <w:lang w:val="vi-VN"/>
        </w:rPr>
      </w:pPr>
      <w:r w:rsidRPr="004B48F1">
        <w:rPr>
          <w:szCs w:val="26"/>
          <w:lang w:val="vi-VN"/>
        </w:rPr>
        <w:t>Mô phỏng mô hình kết cấu và xác định ứng suất.</w:t>
      </w:r>
    </w:p>
    <w:p w14:paraId="435E63F5" w14:textId="77777777" w:rsidR="004B48F1" w:rsidRPr="004B48F1" w:rsidRDefault="004B48F1">
      <w:pPr>
        <w:pStyle w:val="Bullet"/>
        <w:numPr>
          <w:ilvl w:val="0"/>
          <w:numId w:val="4"/>
        </w:numPr>
        <w:rPr>
          <w:szCs w:val="26"/>
          <w:lang w:val="vi-VN"/>
        </w:rPr>
      </w:pPr>
      <w:r w:rsidRPr="004B48F1">
        <w:rPr>
          <w:szCs w:val="26"/>
          <w:lang w:val="vi-VN"/>
        </w:rPr>
        <w:lastRenderedPageBreak/>
        <w:t xml:space="preserve">Sử dụng chương trình để đưa ra giá trị liên quan đến độ bền mỏi và tuổi thọ của kết cấu </w:t>
      </w:r>
    </w:p>
    <w:p w14:paraId="24D544E9" w14:textId="294FB182" w:rsidR="001847F7" w:rsidRPr="00B06272" w:rsidRDefault="004B48F1">
      <w:pPr>
        <w:pStyle w:val="Bullet"/>
        <w:numPr>
          <w:ilvl w:val="0"/>
          <w:numId w:val="4"/>
        </w:numPr>
        <w:rPr>
          <w:lang w:val="vi-VN"/>
        </w:rPr>
      </w:pPr>
      <w:r w:rsidRPr="004B48F1">
        <w:rPr>
          <w:szCs w:val="26"/>
          <w:lang w:val="vi-VN"/>
        </w:rPr>
        <w:t>Đánh giá và phân tích kết quả về các yếu tố tác động đến độ bền mỏi của kết cấu.</w:t>
      </w:r>
      <w:r w:rsidRPr="004B48F1">
        <w:rPr>
          <w:lang w:val="vi-VN"/>
        </w:rPr>
        <w:t xml:space="preserve"> </w:t>
      </w:r>
      <w:r w:rsidR="001847F7" w:rsidRPr="00B06272">
        <w:rPr>
          <w:lang w:val="vi-VN"/>
        </w:rPr>
        <w:br w:type="page"/>
      </w:r>
    </w:p>
    <w:p w14:paraId="299A685D" w14:textId="4D34D546" w:rsidR="001847F7" w:rsidRDefault="001847F7" w:rsidP="001847F7">
      <w:pPr>
        <w:pStyle w:val="Heading1"/>
        <w:jc w:val="center"/>
        <w:rPr>
          <w:lang w:val="vi-VN"/>
        </w:rPr>
      </w:pPr>
      <w:bookmarkStart w:id="2" w:name="_Toc164193271"/>
      <w:bookmarkStart w:id="3" w:name="_Toc167547529"/>
      <w:r>
        <w:rPr>
          <w:lang w:val="vi-VN"/>
        </w:rPr>
        <w:lastRenderedPageBreak/>
        <w:t>TỔNG QUAN VỀ</w:t>
      </w:r>
      <w:r w:rsidR="00696502">
        <w:rPr>
          <w:lang w:val="vi-VN"/>
        </w:rPr>
        <w:t xml:space="preserve"> VẤN ĐỀ</w:t>
      </w:r>
      <w:r>
        <w:rPr>
          <w:lang w:val="vi-VN"/>
        </w:rPr>
        <w:t xml:space="preserve"> NGHIÊN CỨU</w:t>
      </w:r>
      <w:bookmarkEnd w:id="2"/>
      <w:bookmarkEnd w:id="3"/>
    </w:p>
    <w:p w14:paraId="09508CFC" w14:textId="67B97055" w:rsidR="00AC6355" w:rsidRPr="00EC0579" w:rsidRDefault="00AC6355" w:rsidP="00AC6355">
      <w:pPr>
        <w:pStyle w:val="Heading2"/>
        <w:rPr>
          <w:lang w:val="vi-VN"/>
        </w:rPr>
      </w:pPr>
      <w:bookmarkStart w:id="4" w:name="_Toc164193272"/>
      <w:bookmarkStart w:id="5" w:name="_Toc167547530"/>
      <w:r>
        <w:rPr>
          <w:lang w:val="vi-VN"/>
        </w:rPr>
        <w:t>Tổng quan về nghiên cứu trong nước</w:t>
      </w:r>
      <w:r w:rsidR="003E71FB">
        <w:rPr>
          <w:lang w:val="vi-VN"/>
        </w:rPr>
        <w:t>.</w:t>
      </w:r>
      <w:bookmarkEnd w:id="4"/>
      <w:bookmarkEnd w:id="5"/>
    </w:p>
    <w:p w14:paraId="34238ADA" w14:textId="4F84089C" w:rsidR="00EC0579" w:rsidRPr="007B341D" w:rsidRDefault="00EC0579" w:rsidP="00EC0579">
      <w:pPr>
        <w:pStyle w:val="Heading3"/>
        <w:rPr>
          <w:lang w:val="vi-VN"/>
        </w:rPr>
      </w:pPr>
      <w:bookmarkStart w:id="6" w:name="_Toc167547531"/>
      <w:r w:rsidRPr="00EC0579">
        <w:rPr>
          <w:lang w:val="vi-VN"/>
        </w:rPr>
        <w:t>Nghiên cứu đánh giá tuổi thọ mỏi của công trình biển di động</w:t>
      </w:r>
      <w:bookmarkEnd w:id="6"/>
    </w:p>
    <w:p w14:paraId="75549A61" w14:textId="6E2977AA" w:rsidR="00B30F4A" w:rsidRDefault="006A5B08" w:rsidP="006A5B08">
      <w:pPr>
        <w:pStyle w:val="Content"/>
        <w:ind w:firstLine="720"/>
      </w:pPr>
      <w:r w:rsidRPr="007B341D">
        <w:rPr>
          <w:lang w:val="vi-VN"/>
        </w:rPr>
        <w:t>Tổn thương mỏi là hiện tượng suy giảm độ bền và dẫn đến hỏng vỡ của vật liệu kết cấu do chịu tải trọng lặp đi lặp lại trong thời gian dài. Hiện tượng này thường xuất hiện tại các vị trí tập trung ứng suất cao trong kết cấu, đặc biệt là ở các công trình biển phải chịu tải trọng dao động liên tục từ sóng, gió, dòng chảy,... Các lý thuyết về mỏi đã được nghiên cứu từ nhiều thập kỷ qua và được ứng dụng rộng rãi trong thiết kế và thi công các công trình biển. Việc tính toán độ bền mỏi giúp đánh giá tuổi thọ và đảm bảo an toàn cho kết cấu, tránh hiện tượng hỏng vỡ đột ngột. Nhiều nghiên cứu tập trung vào đánh giá tuổi thọ mỏi của tàu thủy và các công trình biển khác, góp phần nâng cao độ tin cậy và kéo dài thời gian sử dụng cho các công trình này.</w:t>
      </w:r>
      <w:r w:rsidR="00BE1AFC" w:rsidRPr="007B341D">
        <w:rPr>
          <w:lang w:val="vi-VN"/>
        </w:rPr>
        <w:t xml:space="preserve"> </w:t>
      </w:r>
      <w:r w:rsidR="00F26DC6">
        <w:fldChar w:fldCharType="begin">
          <w:fldData xml:space="preserve">PEVuZE5vdGU+PENpdGU+PEF1dGhvcj5Mw6ogVmnhu4d0IFRydW5nPC9BdXRob3I+PFllYXI+MjAx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</w:fldData>
        </w:fldChar>
      </w:r>
      <w:r w:rsidR="00C85662" w:rsidRPr="007B341D">
        <w:rPr>
          <w:lang w:val="vi-VN"/>
        </w:rPr>
        <w:instrText xml:space="preserve"> ADDIN EN.CITE </w:instrText>
      </w:r>
      <w:r w:rsidR="00C85662">
        <w:fldChar w:fldCharType="begin">
          <w:fldData xml:space="preserve">PEVuZE5vdGU+PENpdGU+PEF1dGhvcj5Mw6ogVmnhu4d0IFRydW5nPC9BdXRob3I+PFllYXI+MjAx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</w:fldData>
        </w:fldChar>
      </w:r>
      <w:r w:rsidR="00C85662" w:rsidRPr="007B341D">
        <w:rPr>
          <w:lang w:val="vi-VN"/>
        </w:rPr>
        <w:instrText xml:space="preserve"> ADDIN EN.CITE.DATA </w:instrText>
      </w:r>
      <w:r w:rsidR="00C85662">
        <w:fldChar w:fldCharType="end"/>
      </w:r>
      <w:r w:rsidR="00F26DC6">
        <w:fldChar w:fldCharType="separate"/>
      </w:r>
      <w:r w:rsidR="00507DB2">
        <w:rPr>
          <w:noProof/>
        </w:rPr>
        <w:t>[8, 9]</w:t>
      </w:r>
      <w:r w:rsidR="00F26DC6">
        <w:fldChar w:fldCharType="end"/>
      </w:r>
    </w:p>
    <w:p w14:paraId="7B8DC837" w14:textId="39E7EA24" w:rsidR="00A9568D" w:rsidRDefault="00A9568D" w:rsidP="00A9568D">
      <w:pPr>
        <w:pStyle w:val="Content"/>
        <w:ind w:firstLine="720"/>
      </w:pPr>
      <w:r w:rsidRPr="00F93254">
        <w:rPr>
          <w:lang w:val="vi-VN"/>
        </w:rPr>
        <w:t>Đề tài khoa học cấp bộ: “Nghiên cứu đánh giá tuổi thọ mỏi của công trình biển di động</w:t>
      </w:r>
      <w:r>
        <w:t xml:space="preserve"> hoạt động trong thềm lục địa Việt Nam” do TS. Đỗ Hùng Chiến làm chủ nhiệm đề tài đã cơ bản tìm ra hướng giải quyết các bài toán xác định tải trọng môi trường tác động lên công trình biển do nhóm nghiên cứu viết trên nền của MATLAB, qua đó có thể xác định được hệ số tập trung ứng suất và tiến hành phân tích mỏi để xác định được tổn thương mỏi và tuổi thọ mỏi của kết cấu.</w:t>
      </w:r>
      <w:r w:rsidR="0045424D">
        <w:t xml:space="preserve"> </w:t>
      </w:r>
      <w:r w:rsidR="0045424D">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507DB2">
        <w:instrText xml:space="preserve"> ADDIN EN.CITE </w:instrText>
      </w:r>
      <w:r w:rsidR="00507DB2">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507DB2">
        <w:instrText xml:space="preserve"> ADDIN EN.CITE.DATA </w:instrText>
      </w:r>
      <w:r w:rsidR="00507DB2">
        <w:fldChar w:fldCharType="end"/>
      </w:r>
      <w:r w:rsidR="0045424D">
        <w:fldChar w:fldCharType="separate"/>
      </w:r>
      <w:r w:rsidR="00507DB2">
        <w:rPr>
          <w:noProof/>
        </w:rPr>
        <w:t>[10]</w:t>
      </w:r>
      <w:r w:rsidR="0045424D">
        <w:fldChar w:fldCharType="end"/>
      </w:r>
    </w:p>
    <w:p w14:paraId="1681718A" w14:textId="28658A95" w:rsidR="006A5B08" w:rsidRDefault="00BE1AFC" w:rsidP="006A5B08">
      <w:pPr>
        <w:pStyle w:val="Content"/>
        <w:ind w:firstLine="720"/>
      </w:pPr>
      <w:r>
        <w:t>Đề tài đã đánh giá tổn thương mỏi tích lũy cho giàn khoan tự nâng Tam Đảo 01 tại Vũng Tàu, góp phần nâng cao tuổi thọ và đảm bảo an toàn cho công trình</w:t>
      </w:r>
      <w:r w:rsidR="001550CB">
        <w:t xml:space="preserve"> bằng các phương pháp dưới đây</w:t>
      </w:r>
      <w:r w:rsidR="00F175C7">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F175C7">
        <w:instrText xml:space="preserve"> ADDIN EN.CITE </w:instrText>
      </w:r>
      <w:r w:rsidR="00F175C7">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F175C7">
        <w:instrText xml:space="preserve"> ADDIN EN.CITE.DATA </w:instrText>
      </w:r>
      <w:r w:rsidR="00F175C7">
        <w:fldChar w:fldCharType="end"/>
      </w:r>
      <w:r w:rsidR="00F175C7">
        <w:fldChar w:fldCharType="separate"/>
      </w:r>
      <w:r w:rsidR="00F175C7">
        <w:rPr>
          <w:noProof/>
        </w:rPr>
        <w:t>[10]</w:t>
      </w:r>
      <w:r w:rsidR="00F175C7">
        <w:fldChar w:fldCharType="end"/>
      </w:r>
      <w:r w:rsidR="00F175C7">
        <w:t xml:space="preserve"> </w:t>
      </w:r>
      <w:r w:rsidR="001550CB">
        <w:t xml:space="preserve">: </w:t>
      </w:r>
    </w:p>
    <w:p w14:paraId="2B3ABB7D" w14:textId="5FBB4CCD" w:rsidR="001550CB" w:rsidRDefault="001550CB" w:rsidP="001550CB">
      <w:pPr>
        <w:pStyle w:val="Content"/>
        <w:numPr>
          <w:ilvl w:val="0"/>
          <w:numId w:val="4"/>
        </w:numPr>
      </w:pPr>
      <w:r>
        <w:rPr>
          <w:rStyle w:val="Strong"/>
        </w:rPr>
        <w:t>Mô hình hóa:</w:t>
      </w:r>
      <w:r>
        <w:t xml:space="preserve"> Sử dụng mô hình tính toán để mô phỏng tác động của sóng biển lên giàn khoan.</w:t>
      </w:r>
    </w:p>
    <w:p w14:paraId="61F6158E" w14:textId="374FB4BE" w:rsidR="00522121" w:rsidRDefault="00522121" w:rsidP="001550CB">
      <w:pPr>
        <w:pStyle w:val="Content"/>
        <w:numPr>
          <w:ilvl w:val="0"/>
          <w:numId w:val="4"/>
        </w:numPr>
      </w:pPr>
      <w:r>
        <w:rPr>
          <w:rStyle w:val="Strong"/>
        </w:rPr>
        <w:t>Phân tích dữ liệu:</w:t>
      </w:r>
      <w:r>
        <w:t xml:space="preserve"> Dữ liệu sóng biển thu thập tại Vũng Tàu được dùng để xác định tải trọng tác động lên giàn khoan.</w:t>
      </w:r>
    </w:p>
    <w:p w14:paraId="76DA9555" w14:textId="36E37402" w:rsidR="006D681F" w:rsidRDefault="006D681F" w:rsidP="001550CB">
      <w:pPr>
        <w:pStyle w:val="Content"/>
        <w:numPr>
          <w:ilvl w:val="0"/>
          <w:numId w:val="4"/>
        </w:numPr>
      </w:pPr>
      <w:r>
        <w:rPr>
          <w:rStyle w:val="Strong"/>
        </w:rPr>
        <w:t>Đánh giá tổn thương mỏi:</w:t>
      </w:r>
      <w:r>
        <w:t xml:space="preserve"> Áp dụng mô hình tính toán để đánh giá mức độ tổn thương mỏi cho các cấu kiện.</w:t>
      </w:r>
    </w:p>
    <w:p w14:paraId="4E520C6C" w14:textId="612F11FB" w:rsidR="009306D6" w:rsidRDefault="009306D6" w:rsidP="009306D6">
      <w:pPr>
        <w:pStyle w:val="Content"/>
        <w:ind w:firstLine="720"/>
      </w:pPr>
      <w:r>
        <w:lastRenderedPageBreak/>
        <w:t>Kết quả đạt được: Đề tài đã xác định được vị trí và mức độ tổn thương mỏi tích lũy của các kết cấu chính trên giàn khoan và đánh giá được tuổi thọ mỏi của công trình.</w:t>
      </w:r>
    </w:p>
    <w:p w14:paraId="2FE2D281" w14:textId="22AFBA1E" w:rsidR="005501F4" w:rsidRDefault="005501F4" w:rsidP="009306D6">
      <w:pPr>
        <w:pStyle w:val="Content"/>
        <w:ind w:firstLine="720"/>
      </w:pPr>
      <w:r>
        <w:t>Ứng dụng của đề tài</w:t>
      </w:r>
    </w:p>
    <w:p w14:paraId="40E850CF" w14:textId="4544BB80" w:rsidR="005501F4" w:rsidRDefault="005501F4" w:rsidP="005501F4">
      <w:pPr>
        <w:pStyle w:val="Content"/>
        <w:numPr>
          <w:ilvl w:val="0"/>
          <w:numId w:val="4"/>
        </w:numPr>
      </w:pPr>
      <w:r>
        <w:t>Kết quả nghiên cứu có thể áp dụng cho các công trình biển di động khác như FPSO, FSO, tàu chở dầu, giàn bán chìm</w:t>
      </w:r>
      <w:r w:rsidR="000E258F">
        <w:t xml:space="preserve"> và</w:t>
      </w:r>
      <w:r>
        <w:t xml:space="preserve"> giàn khoan cố định bằng thép.</w:t>
      </w:r>
    </w:p>
    <w:p w14:paraId="2BCE15AC" w14:textId="77777777" w:rsidR="00680123" w:rsidRPr="00680123" w:rsidRDefault="00680123" w:rsidP="00A41AA1">
      <w:pPr>
        <w:pStyle w:val="Content"/>
        <w:numPr>
          <w:ilvl w:val="0"/>
          <w:numId w:val="4"/>
        </w:numPr>
      </w:pPr>
      <w:r w:rsidRPr="00680123">
        <w:t xml:space="preserve">Giúp chủ đầu tư: </w:t>
      </w:r>
    </w:p>
    <w:p w14:paraId="1C222A19" w14:textId="77777777" w:rsidR="00680123" w:rsidRPr="00680123" w:rsidRDefault="00680123" w:rsidP="00A41AA1">
      <w:pPr>
        <w:pStyle w:val="Content"/>
        <w:numPr>
          <w:ilvl w:val="1"/>
          <w:numId w:val="4"/>
        </w:numPr>
      </w:pPr>
      <w:r w:rsidRPr="00680123">
        <w:t>Biết được thời gian khai thác an toàn của công trình.</w:t>
      </w:r>
    </w:p>
    <w:p w14:paraId="65B5C6EA" w14:textId="77777777" w:rsidR="00680123" w:rsidRPr="00680123" w:rsidRDefault="00680123" w:rsidP="00A41AA1">
      <w:pPr>
        <w:pStyle w:val="Content"/>
        <w:numPr>
          <w:ilvl w:val="1"/>
          <w:numId w:val="4"/>
        </w:numPr>
      </w:pPr>
      <w:r w:rsidRPr="00680123">
        <w:t>Có biện pháp khắc phục kịp thời, đảm bảo hiệu quả kinh tế.</w:t>
      </w:r>
    </w:p>
    <w:p w14:paraId="099CE3F1" w14:textId="77777777" w:rsidR="00680123" w:rsidRDefault="00680123" w:rsidP="00A41AA1">
      <w:pPr>
        <w:pStyle w:val="Content"/>
        <w:numPr>
          <w:ilvl w:val="1"/>
          <w:numId w:val="4"/>
        </w:numPr>
      </w:pPr>
      <w:r w:rsidRPr="00680123">
        <w:t>Nâng cao doanh thu, đóng góp cho tổng thu nhập quốc dân.</w:t>
      </w:r>
    </w:p>
    <w:p w14:paraId="6B61BC00" w14:textId="77777777" w:rsidR="00937F5C" w:rsidRDefault="00937F5C" w:rsidP="00937F5C">
      <w:pPr>
        <w:pStyle w:val="Content"/>
      </w:pPr>
    </w:p>
    <w:p w14:paraId="323D97DE" w14:textId="77777777" w:rsidR="00CC3D37" w:rsidRDefault="00CC3D37" w:rsidP="00CC3D37">
      <w:pPr>
        <w:pStyle w:val="Content"/>
        <w:keepNext/>
      </w:pPr>
      <w:r>
        <w:rPr>
          <w:noProof/>
        </w:rPr>
        <w:drawing>
          <wp:inline distT="0" distB="0" distL="0" distR="0" wp14:anchorId="6B8DBEB0" wp14:editId="2A30F99E">
            <wp:extent cx="5760720" cy="3769995"/>
            <wp:effectExtent l="19050" t="19050" r="11430" b="20955"/>
            <wp:docPr id="1318603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603036" name=""/>
                    <pic:cNvPicPr/>
                  </pic:nvPicPr>
                  <pic:blipFill>
                    <a:blip r:embed="rId8"/>
                    <a:stretch>
                      <a:fillRect/>
                    </a:stretch>
                  </pic:blipFill>
                  <pic:spPr>
                    <a:xfrm>
                      <a:off x="0" y="0"/>
                      <a:ext cx="5760720" cy="3769995"/>
                    </a:xfrm>
                    <a:prstGeom prst="rect">
                      <a:avLst/>
                    </a:prstGeom>
                    <a:ln>
                      <a:solidFill>
                        <a:schemeClr val="tx1"/>
                      </a:solidFill>
                    </a:ln>
                  </pic:spPr>
                </pic:pic>
              </a:graphicData>
            </a:graphic>
          </wp:inline>
        </w:drawing>
      </w:r>
    </w:p>
    <w:p w14:paraId="49334FDB" w14:textId="43084B5F" w:rsidR="00CC3D37" w:rsidRPr="00680123" w:rsidRDefault="00CC3D37" w:rsidP="00CC3D37">
      <w:pPr>
        <w:pStyle w:val="Caption"/>
        <w:rPr>
          <w:szCs w:val="20"/>
        </w:rPr>
      </w:pPr>
      <w:bookmarkStart w:id="7" w:name="_Toc166268720"/>
      <w:bookmarkStart w:id="8" w:name="_Toc166330517"/>
      <w:bookmarkStart w:id="9" w:name="_Toc167547349"/>
      <w:r>
        <w:t xml:space="preserve">Hình </w:t>
      </w:r>
      <w:r w:rsidR="00BD5BBB">
        <w:fldChar w:fldCharType="begin"/>
      </w:r>
      <w:r w:rsidR="00BD5BBB">
        <w:instrText xml:space="preserve"> STYLEREF 1 \s </w:instrText>
      </w:r>
      <w:r w:rsidR="00BD5BBB">
        <w:fldChar w:fldCharType="separate"/>
      </w:r>
      <w:r w:rsidR="00691C8C">
        <w:rPr>
          <w:noProof/>
        </w:rPr>
        <w:t>1</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1</w:t>
      </w:r>
      <w:r w:rsidR="00BD5BBB">
        <w:fldChar w:fldCharType="end"/>
      </w:r>
      <w:r w:rsidR="003533B5">
        <w:t xml:space="preserve"> Chương trình xây dựng mô hình giàn tự nâng theo tham số ANSYS APDL</w:t>
      </w:r>
      <w:bookmarkEnd w:id="7"/>
      <w:bookmarkEnd w:id="8"/>
      <w:bookmarkEnd w:id="9"/>
      <w:r w:rsidR="0045424D">
        <w:t xml:space="preserve"> </w:t>
      </w:r>
    </w:p>
    <w:p w14:paraId="4A2DE4ED" w14:textId="77777777" w:rsidR="002C5A9B" w:rsidRDefault="0047287F" w:rsidP="00283215">
      <w:pPr>
        <w:pStyle w:val="Content"/>
        <w:keepNext/>
        <w:jc w:val="center"/>
      </w:pPr>
      <w:r>
        <w:rPr>
          <w:noProof/>
        </w:rPr>
        <w:lastRenderedPageBreak/>
        <w:drawing>
          <wp:inline distT="0" distB="0" distL="0" distR="0" wp14:anchorId="6FAFBF90" wp14:editId="3B5DD429">
            <wp:extent cx="5479530" cy="3781673"/>
            <wp:effectExtent l="19050" t="19050" r="26035" b="28575"/>
            <wp:docPr id="584494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494752" name=""/>
                    <pic:cNvPicPr/>
                  </pic:nvPicPr>
                  <pic:blipFill>
                    <a:blip r:embed="rId9"/>
                    <a:stretch>
                      <a:fillRect/>
                    </a:stretch>
                  </pic:blipFill>
                  <pic:spPr>
                    <a:xfrm>
                      <a:off x="0" y="0"/>
                      <a:ext cx="5488868" cy="3788117"/>
                    </a:xfrm>
                    <a:prstGeom prst="rect">
                      <a:avLst/>
                    </a:prstGeom>
                    <a:ln>
                      <a:solidFill>
                        <a:schemeClr val="tx1"/>
                      </a:solidFill>
                    </a:ln>
                  </pic:spPr>
                </pic:pic>
              </a:graphicData>
            </a:graphic>
          </wp:inline>
        </w:drawing>
      </w:r>
    </w:p>
    <w:p w14:paraId="2DFA2AB8" w14:textId="59898503" w:rsidR="0047287F" w:rsidRDefault="002C5A9B" w:rsidP="002C5A9B">
      <w:pPr>
        <w:pStyle w:val="Caption"/>
      </w:pPr>
      <w:bookmarkStart w:id="10" w:name="_Toc166268721"/>
      <w:bookmarkStart w:id="11" w:name="_Toc166330518"/>
      <w:bookmarkStart w:id="12" w:name="_Toc167547350"/>
      <w:r>
        <w:t xml:space="preserve">Hình </w:t>
      </w:r>
      <w:r w:rsidR="00BD5BBB">
        <w:fldChar w:fldCharType="begin"/>
      </w:r>
      <w:r w:rsidR="00BD5BBB">
        <w:instrText xml:space="preserve"> STYLEREF 1 \s </w:instrText>
      </w:r>
      <w:r w:rsidR="00BD5BBB">
        <w:fldChar w:fldCharType="separate"/>
      </w:r>
      <w:r w:rsidR="00691C8C">
        <w:rPr>
          <w:noProof/>
        </w:rPr>
        <w:t>1</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2</w:t>
      </w:r>
      <w:r w:rsidR="00BD5BBB">
        <w:fldChar w:fldCharType="end"/>
      </w:r>
      <w:r w:rsidR="00C95118">
        <w:t>. Giao diện chương trình xác định tải trọng môi trường biển tác dụng lên giàn tự nâng</w:t>
      </w:r>
      <w:bookmarkEnd w:id="10"/>
      <w:r w:rsidR="00E75922">
        <w:t xml:space="preserve"> </w:t>
      </w:r>
      <w:r w:rsidR="00E75922">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E75922">
        <w:instrText xml:space="preserve"> ADDIN EN.CITE </w:instrText>
      </w:r>
      <w:r w:rsidR="00E75922">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E75922">
        <w:instrText xml:space="preserve"> ADDIN EN.CITE.DATA </w:instrText>
      </w:r>
      <w:r w:rsidR="00E75922">
        <w:fldChar w:fldCharType="end"/>
      </w:r>
      <w:r w:rsidR="00E75922">
        <w:fldChar w:fldCharType="separate"/>
      </w:r>
      <w:r w:rsidR="00E75922">
        <w:rPr>
          <w:noProof/>
        </w:rPr>
        <w:t>[10]</w:t>
      </w:r>
      <w:bookmarkEnd w:id="11"/>
      <w:bookmarkEnd w:id="12"/>
      <w:r w:rsidR="00E75922">
        <w:fldChar w:fldCharType="end"/>
      </w:r>
    </w:p>
    <w:p w14:paraId="5F174712" w14:textId="77777777" w:rsidR="00283215" w:rsidRDefault="00283215" w:rsidP="00283215">
      <w:pPr>
        <w:keepNext/>
        <w:jc w:val="center"/>
      </w:pPr>
      <w:r>
        <w:rPr>
          <w:noProof/>
        </w:rPr>
        <w:drawing>
          <wp:inline distT="0" distB="0" distL="0" distR="0" wp14:anchorId="6171A0DE" wp14:editId="6FE1884F">
            <wp:extent cx="5283317" cy="4333461"/>
            <wp:effectExtent l="0" t="0" r="0" b="0"/>
            <wp:docPr id="17695236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523694" name=""/>
                    <pic:cNvPicPr/>
                  </pic:nvPicPr>
                  <pic:blipFill>
                    <a:blip r:embed="rId10"/>
                    <a:stretch>
                      <a:fillRect/>
                    </a:stretch>
                  </pic:blipFill>
                  <pic:spPr>
                    <a:xfrm>
                      <a:off x="0" y="0"/>
                      <a:ext cx="5285384" cy="4335156"/>
                    </a:xfrm>
                    <a:prstGeom prst="rect">
                      <a:avLst/>
                    </a:prstGeom>
                  </pic:spPr>
                </pic:pic>
              </a:graphicData>
            </a:graphic>
          </wp:inline>
        </w:drawing>
      </w:r>
    </w:p>
    <w:p w14:paraId="0D6BEB3F" w14:textId="031D0BFA" w:rsidR="00283215" w:rsidRPr="00283215" w:rsidRDefault="00283215" w:rsidP="00283215">
      <w:pPr>
        <w:pStyle w:val="Caption"/>
      </w:pPr>
      <w:bookmarkStart w:id="13" w:name="_Toc166268722"/>
      <w:bookmarkStart w:id="14" w:name="_Toc166330519"/>
      <w:bookmarkStart w:id="15" w:name="_Toc167547351"/>
      <w:r>
        <w:t xml:space="preserve">Hình </w:t>
      </w:r>
      <w:r w:rsidR="00BD5BBB">
        <w:fldChar w:fldCharType="begin"/>
      </w:r>
      <w:r w:rsidR="00BD5BBB">
        <w:instrText xml:space="preserve"> STYLEREF 1 \s </w:instrText>
      </w:r>
      <w:r w:rsidR="00BD5BBB">
        <w:fldChar w:fldCharType="separate"/>
      </w:r>
      <w:r w:rsidR="00691C8C">
        <w:rPr>
          <w:noProof/>
        </w:rPr>
        <w:t>1</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3</w:t>
      </w:r>
      <w:r w:rsidR="00BD5BBB">
        <w:fldChar w:fldCharType="end"/>
      </w:r>
      <w:r>
        <w:t xml:space="preserve"> Chương trình xác định hệ số tập trung ứng suất SCF</w:t>
      </w:r>
      <w:bookmarkEnd w:id="13"/>
      <w:r w:rsidR="007219DC">
        <w:t xml:space="preserve"> </w:t>
      </w:r>
      <w:r w:rsidR="007219DC">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7219DC">
        <w:instrText xml:space="preserve"> ADDIN EN.CITE </w:instrText>
      </w:r>
      <w:r w:rsidR="007219DC">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7219DC">
        <w:instrText xml:space="preserve"> ADDIN EN.CITE.DATA </w:instrText>
      </w:r>
      <w:r w:rsidR="007219DC">
        <w:fldChar w:fldCharType="end"/>
      </w:r>
      <w:r w:rsidR="007219DC">
        <w:fldChar w:fldCharType="separate"/>
      </w:r>
      <w:r w:rsidR="007219DC">
        <w:rPr>
          <w:noProof/>
        </w:rPr>
        <w:t>[10]</w:t>
      </w:r>
      <w:bookmarkEnd w:id="14"/>
      <w:bookmarkEnd w:id="15"/>
      <w:r w:rsidR="007219DC">
        <w:fldChar w:fldCharType="end"/>
      </w:r>
    </w:p>
    <w:p w14:paraId="2F498F41" w14:textId="21193B68" w:rsidR="002F3123" w:rsidRPr="002F3123" w:rsidRDefault="002F3123" w:rsidP="002F3123">
      <w:pPr>
        <w:pStyle w:val="Heading3"/>
        <w:rPr>
          <w:lang w:val="vi-VN"/>
        </w:rPr>
      </w:pPr>
      <w:bookmarkStart w:id="16" w:name="_Toc164193273"/>
      <w:bookmarkStart w:id="17" w:name="_Toc167547532"/>
      <w:r w:rsidRPr="002F3123">
        <w:rPr>
          <w:lang w:val="vi-VN"/>
        </w:rPr>
        <w:lastRenderedPageBreak/>
        <w:t xml:space="preserve">Xác định giới hạn bền mỏi bằng </w:t>
      </w:r>
      <w:r w:rsidRPr="006518B3">
        <w:rPr>
          <w:lang w:val="vi-VN"/>
        </w:rPr>
        <w:t>phương</w:t>
      </w:r>
      <w:r w:rsidRPr="002F3123">
        <w:rPr>
          <w:lang w:val="vi-VN"/>
        </w:rPr>
        <w:t xml:space="preserve"> pháp số.</w:t>
      </w:r>
      <w:bookmarkEnd w:id="16"/>
      <w:bookmarkEnd w:id="17"/>
      <w:r w:rsidRPr="002F3123">
        <w:rPr>
          <w:lang w:val="vi-VN"/>
        </w:rPr>
        <w:t xml:space="preserve"> </w:t>
      </w:r>
    </w:p>
    <w:p w14:paraId="281DEA21" w14:textId="6978854E" w:rsidR="00D05870" w:rsidRDefault="00D05870" w:rsidP="00D05870">
      <w:pPr>
        <w:pStyle w:val="Content"/>
        <w:ind w:firstLine="720"/>
        <w:rPr>
          <w:lang w:val="vi-VN"/>
        </w:rPr>
      </w:pPr>
      <w:r>
        <w:rPr>
          <w:lang w:val="vi-VN"/>
        </w:rPr>
        <w:t>Nhóm tác giả: Đỗ Văn Sĩ, Bùi Mạnh Cường, Tạ Văn San trong nghiên cứu “Xác định giới hạn bền mỏi của chi tiết chịu ứng suất phức tạp bằng phương pháp số</w:t>
      </w:r>
      <w:r w:rsidR="0037143C" w:rsidRPr="0037143C">
        <w:rPr>
          <w:lang w:val="vi-VN"/>
        </w:rPr>
        <w:t xml:space="preserve"> đã</w:t>
      </w:r>
      <w:r w:rsidRPr="00D05870">
        <w:rPr>
          <w:lang w:val="vi-VN"/>
        </w:rPr>
        <w:t xml:space="preserve"> trình bày kết quả tính toán giới hạn bền mỏi của chi tiết chịu ứng suất phức tạp bằng phương pháp số. Trường ứng suất phức tạp được chuyển đổi thành trường ứng suất tương đương để tính giới hạn bền mỏi dựa trên các tiêu chí khác nhau. Kết quả tính toán được so sánh với kết quả thử nghiệm và tiêu chuẩn quốc tế để xác định tiêu chí nào là phù hợp nhất cho đánh giá giới hạn bền mỏi của chi tiết chịu ứng suất phức tạp. </w:t>
      </w:r>
    </w:p>
    <w:p w14:paraId="7D65D2E5" w14:textId="4AADEDFF" w:rsidR="00BE01F1" w:rsidRDefault="00BE01F1" w:rsidP="00D05870">
      <w:pPr>
        <w:pStyle w:val="Content"/>
        <w:ind w:firstLine="720"/>
        <w:rPr>
          <w:lang w:val="vi-VN"/>
        </w:rPr>
      </w:pPr>
      <w:r w:rsidRPr="00BE01F1">
        <w:rPr>
          <w:lang w:val="vi-VN"/>
        </w:rPr>
        <w:t>Nội dung của tài liệu bao gồm việc chế tạo chi tiết từ thép CT3</w:t>
      </w:r>
      <w:r w:rsidR="00A74E19" w:rsidRPr="00A74E19">
        <w:rPr>
          <w:lang w:val="vi-VN"/>
        </w:rPr>
        <w:t xml:space="preserve"> có đặc trưng cơ học </w:t>
      </w:r>
      <w:r w:rsidR="00A74E19" w:rsidRPr="00F6230E">
        <w:rPr>
          <w:lang w:val="vi-VN"/>
        </w:rPr>
        <w:t>như bảng</w:t>
      </w:r>
      <w:r w:rsidR="00F6230E" w:rsidRPr="00AA2CC5">
        <w:rPr>
          <w:lang w:val="vi-VN"/>
        </w:rPr>
        <w:t xml:space="preserve"> 1.1</w:t>
      </w:r>
      <w:r w:rsidRPr="00F6230E">
        <w:rPr>
          <w:lang w:val="vi-VN"/>
        </w:rPr>
        <w:t>, sử dụng</w:t>
      </w:r>
      <w:r w:rsidRPr="00BE01F1">
        <w:rPr>
          <w:lang w:val="vi-VN"/>
        </w:rPr>
        <w:t xml:space="preserve"> phương pháp cắt dây và gia nhiệt kiểu hàn để tạo ứng suất dư. Chi tiết được mô phỏng bằng phương pháp phần tử hữu hạn trên phần mềm ANSYS để đánh giá ứng suất dư và trường ứng suất khi bị uốn. Chi tiết chịu ứng suất dư do hàn và thường bị phá hủy do mỏi trong điều kiện tải trọng thay đổi. Xác suất phá hủy của chi tiết được xác định dựa trên công thức và mô hình phá hủy giòn. Các phương pháp đánh giá tuổi thọ mỏi của chi tiết chịu ứng suất phức tạp được trình bày, bao gồm ứng suất - biến dạng tương đương, năng lượng và mặt phẳng tới hạn. </w:t>
      </w:r>
      <w:r w:rsidR="0080184B">
        <w:rPr>
          <w:lang w:val="vi-VN"/>
        </w:rPr>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Pr>
          <w:lang w:val="vi-VN"/>
        </w:rPr>
        <w:instrText xml:space="preserve"> ADDIN EN.CITE </w:instrText>
      </w:r>
      <w:r w:rsidR="00507DB2">
        <w:rPr>
          <w:lang w:val="vi-VN"/>
        </w:rPr>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Pr>
          <w:lang w:val="vi-VN"/>
        </w:rPr>
        <w:instrText xml:space="preserve"> ADDIN EN.CITE.DATA </w:instrText>
      </w:r>
      <w:r w:rsidR="00507DB2">
        <w:rPr>
          <w:lang w:val="vi-VN"/>
        </w:rPr>
      </w:r>
      <w:r w:rsidR="00507DB2">
        <w:rPr>
          <w:lang w:val="vi-VN"/>
        </w:rPr>
        <w:fldChar w:fldCharType="end"/>
      </w:r>
      <w:r w:rsidR="0080184B">
        <w:rPr>
          <w:lang w:val="vi-VN"/>
        </w:rPr>
      </w:r>
      <w:r w:rsidR="0080184B">
        <w:rPr>
          <w:lang w:val="vi-VN"/>
        </w:rPr>
        <w:fldChar w:fldCharType="separate"/>
      </w:r>
      <w:r w:rsidR="00507DB2">
        <w:rPr>
          <w:noProof/>
          <w:lang w:val="vi-VN"/>
        </w:rPr>
        <w:t>[11]</w:t>
      </w:r>
      <w:r w:rsidR="0080184B">
        <w:rPr>
          <w:lang w:val="vi-VN"/>
        </w:rPr>
        <w:fldChar w:fldCharType="end"/>
      </w:r>
    </w:p>
    <w:p w14:paraId="60D3A7F6" w14:textId="52EAF1A1" w:rsidR="0067299A" w:rsidRDefault="0067299A" w:rsidP="00924DB2">
      <w:pPr>
        <w:pStyle w:val="Caption"/>
        <w:keepNext/>
        <w:jc w:val="right"/>
      </w:pPr>
      <w:bookmarkStart w:id="18" w:name="_Toc166330499"/>
      <w:bookmarkStart w:id="19" w:name="_Toc167547331"/>
      <w:bookmarkStart w:id="20" w:name="_Toc166268706"/>
      <w:r>
        <w:t xml:space="preserve">Bảng </w:t>
      </w:r>
      <w:r w:rsidR="002B5A8F">
        <w:fldChar w:fldCharType="begin"/>
      </w:r>
      <w:r w:rsidR="002B5A8F">
        <w:instrText xml:space="preserve"> STYLEREF 1 \s </w:instrText>
      </w:r>
      <w:r w:rsidR="002B5A8F">
        <w:fldChar w:fldCharType="separate"/>
      </w:r>
      <w:r w:rsidR="00691C8C">
        <w:rPr>
          <w:noProof/>
        </w:rPr>
        <w:t>1</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1</w:t>
      </w:r>
      <w:r w:rsidR="002B5A8F">
        <w:fldChar w:fldCharType="end"/>
      </w:r>
      <w:r w:rsidR="00220E95">
        <w:t xml:space="preserve"> Đặc trưng cơ học của thép CT3</w:t>
      </w:r>
      <w:r w:rsidR="00C6487E">
        <w:t xml:space="preserve"> </w:t>
      </w:r>
      <w:r w:rsidR="007525D6">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 </w:instrText>
      </w:r>
      <w:r w:rsidR="00507DB2">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DATA </w:instrText>
      </w:r>
      <w:r w:rsidR="00507DB2">
        <w:fldChar w:fldCharType="end"/>
      </w:r>
      <w:r w:rsidR="007525D6">
        <w:fldChar w:fldCharType="separate"/>
      </w:r>
      <w:bookmarkEnd w:id="20"/>
      <w:r w:rsidR="00507DB2">
        <w:rPr>
          <w:noProof/>
        </w:rPr>
        <w:t>[11]</w:t>
      </w:r>
      <w:bookmarkEnd w:id="18"/>
      <w:bookmarkEnd w:id="19"/>
      <w:r w:rsidR="007525D6">
        <w:fldChar w:fldCharType="end"/>
      </w:r>
    </w:p>
    <w:tbl>
      <w:tblPr>
        <w:tblStyle w:val="TableGrid"/>
        <w:tblW w:w="0" w:type="auto"/>
        <w:jc w:val="center"/>
        <w:tblLook w:val="04A0" w:firstRow="1" w:lastRow="0" w:firstColumn="1" w:lastColumn="0" w:noHBand="0" w:noVBand="1"/>
      </w:tblPr>
      <w:tblGrid>
        <w:gridCol w:w="1812"/>
        <w:gridCol w:w="1812"/>
        <w:gridCol w:w="1812"/>
        <w:gridCol w:w="2029"/>
        <w:gridCol w:w="1597"/>
      </w:tblGrid>
      <w:tr w:rsidR="00590282" w:rsidRPr="00860BD8" w14:paraId="1FC7DDA1" w14:textId="77777777" w:rsidTr="00E933F9">
        <w:trPr>
          <w:jc w:val="center"/>
        </w:trPr>
        <w:tc>
          <w:tcPr>
            <w:tcW w:w="1812" w:type="dxa"/>
          </w:tcPr>
          <w:p w14:paraId="137C2112" w14:textId="06A56F5E"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Giới hạn bền</w:t>
            </w:r>
          </w:p>
        </w:tc>
        <w:tc>
          <w:tcPr>
            <w:tcW w:w="1812" w:type="dxa"/>
          </w:tcPr>
          <w:p w14:paraId="1C0D6737" w14:textId="44FCADDC"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Giới hạn chảy</w:t>
            </w:r>
          </w:p>
        </w:tc>
        <w:tc>
          <w:tcPr>
            <w:tcW w:w="1812" w:type="dxa"/>
          </w:tcPr>
          <w:p w14:paraId="493D5AE2" w14:textId="388EE143"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Modul đàn hồi</w:t>
            </w:r>
          </w:p>
        </w:tc>
        <w:tc>
          <w:tcPr>
            <w:tcW w:w="2029" w:type="dxa"/>
          </w:tcPr>
          <w:p w14:paraId="51D468E4" w14:textId="3677D41B"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Hệ số poisson</w:t>
            </w:r>
          </w:p>
        </w:tc>
        <w:tc>
          <w:tcPr>
            <w:tcW w:w="1597" w:type="dxa"/>
          </w:tcPr>
          <w:p w14:paraId="5CC8D608" w14:textId="01CDDD23"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Độ dãn dài</w:t>
            </w:r>
          </w:p>
        </w:tc>
      </w:tr>
      <w:tr w:rsidR="00590282" w:rsidRPr="00860BD8" w14:paraId="4CB92BD2" w14:textId="77777777" w:rsidTr="00E933F9">
        <w:trPr>
          <w:jc w:val="center"/>
        </w:trPr>
        <w:tc>
          <w:tcPr>
            <w:tcW w:w="1812" w:type="dxa"/>
          </w:tcPr>
          <w:p w14:paraId="518E3278" w14:textId="5831DA87"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440 Pa</w:t>
            </w:r>
          </w:p>
        </w:tc>
        <w:tc>
          <w:tcPr>
            <w:tcW w:w="1812" w:type="dxa"/>
          </w:tcPr>
          <w:p w14:paraId="5732FC49" w14:textId="67D9D49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96 Pa</w:t>
            </w:r>
          </w:p>
        </w:tc>
        <w:tc>
          <w:tcPr>
            <w:tcW w:w="1812" w:type="dxa"/>
          </w:tcPr>
          <w:p w14:paraId="5A055C6D" w14:textId="467259D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00 Pa</w:t>
            </w:r>
          </w:p>
        </w:tc>
        <w:tc>
          <w:tcPr>
            <w:tcW w:w="2029" w:type="dxa"/>
          </w:tcPr>
          <w:p w14:paraId="1AB7AE9F" w14:textId="75ED9AF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0.3</w:t>
            </w:r>
          </w:p>
        </w:tc>
        <w:tc>
          <w:tcPr>
            <w:tcW w:w="1597" w:type="dxa"/>
          </w:tcPr>
          <w:p w14:paraId="13B2C841" w14:textId="7A2F1C85"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0%</w:t>
            </w:r>
          </w:p>
        </w:tc>
      </w:tr>
    </w:tbl>
    <w:p w14:paraId="4023AE44" w14:textId="37FAA0B5" w:rsidR="00D05870" w:rsidRDefault="00D05870" w:rsidP="00D05870">
      <w:pPr>
        <w:pStyle w:val="Content"/>
        <w:ind w:firstLine="720"/>
        <w:rPr>
          <w:lang w:val="vi-VN"/>
        </w:rPr>
      </w:pPr>
      <w:r w:rsidRPr="00D05870">
        <w:rPr>
          <w:lang w:val="vi-VN"/>
        </w:rPr>
        <w:t>Kết quả cho thấy sự chênh lệch giữa sử dụng trường ứng suất đơn và trường ứng suất tương đương Von Mises. Khi chi tiết chịu ứng suất phức tạp, sử dụng ứng suất đơn có sự sai lệch lớn, trong khi ứng suất tương đương Von Mises giữ được độ chính xác cao. Phương pháp mặt phẳng tới hạn cho thấy kết quả chính xác, đặc biệt khi chi tiết chịu trường ứng suất phức tạp.</w:t>
      </w:r>
    </w:p>
    <w:p w14:paraId="00330074" w14:textId="77777777" w:rsidR="007F4432" w:rsidRDefault="00BF6F52" w:rsidP="007F4432">
      <w:pPr>
        <w:pStyle w:val="Content"/>
        <w:keepNext/>
      </w:pPr>
      <w:r>
        <w:rPr>
          <w:noProof/>
        </w:rPr>
        <w:lastRenderedPageBreak/>
        <w:drawing>
          <wp:inline distT="0" distB="0" distL="0" distR="0" wp14:anchorId="02ECD20D" wp14:editId="331C4FAA">
            <wp:extent cx="5760720" cy="3956050"/>
            <wp:effectExtent l="19050" t="19050" r="11430" b="25400"/>
            <wp:docPr id="1612716755" name="Picture 1" descr="A blue and yellow grid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716755" name="Picture 1" descr="A blue and yellow grid with text&#10;&#10;Description automatically generated with medium confidence"/>
                    <pic:cNvPicPr/>
                  </pic:nvPicPr>
                  <pic:blipFill>
                    <a:blip r:embed="rId11"/>
                    <a:stretch>
                      <a:fillRect/>
                    </a:stretch>
                  </pic:blipFill>
                  <pic:spPr>
                    <a:xfrm>
                      <a:off x="0" y="0"/>
                      <a:ext cx="5760720" cy="3956050"/>
                    </a:xfrm>
                    <a:prstGeom prst="rect">
                      <a:avLst/>
                    </a:prstGeom>
                    <a:ln>
                      <a:solidFill>
                        <a:schemeClr val="tx1"/>
                      </a:solidFill>
                    </a:ln>
                  </pic:spPr>
                </pic:pic>
              </a:graphicData>
            </a:graphic>
          </wp:inline>
        </w:drawing>
      </w:r>
    </w:p>
    <w:p w14:paraId="6EB3A710" w14:textId="7E4BF59D" w:rsidR="00155193" w:rsidRPr="00AF4AF7" w:rsidRDefault="007F4432" w:rsidP="007F4432">
      <w:pPr>
        <w:pStyle w:val="Content"/>
        <w:jc w:val="center"/>
      </w:pPr>
      <w:bookmarkStart w:id="21" w:name="_Toc166330520"/>
      <w:bookmarkStart w:id="22" w:name="_Toc167547352"/>
      <w:bookmarkStart w:id="23" w:name="_Toc166268723"/>
      <w:r>
        <w:t xml:space="preserve">Hình </w:t>
      </w:r>
      <w:r w:rsidR="00BD5BBB">
        <w:fldChar w:fldCharType="begin"/>
      </w:r>
      <w:r w:rsidR="00BD5BBB">
        <w:instrText xml:space="preserve"> STYLEREF 1 \s </w:instrText>
      </w:r>
      <w:r w:rsidR="00BD5BBB">
        <w:fldChar w:fldCharType="separate"/>
      </w:r>
      <w:r w:rsidR="00691C8C">
        <w:rPr>
          <w:noProof/>
        </w:rPr>
        <w:t>1</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4</w:t>
      </w:r>
      <w:r w:rsidR="00BD5BBB">
        <w:fldChar w:fldCharType="end"/>
      </w:r>
      <w:r w:rsidRPr="007F4432">
        <w:rPr>
          <w:lang w:val="vi-VN"/>
        </w:rPr>
        <w:t xml:space="preserve"> </w:t>
      </w:r>
      <w:r w:rsidRPr="00BF6F52">
        <w:rPr>
          <w:lang w:val="vi-VN"/>
        </w:rPr>
        <w:t>Trường ứng suất dư do bị quá nhiệt</w:t>
      </w:r>
      <w:r w:rsidR="00AF4AF7">
        <w:t xml:space="preserve"> </w:t>
      </w:r>
      <w:r w:rsidR="00AF4AF7">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 </w:instrText>
      </w:r>
      <w:r w:rsidR="00507DB2">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DATA </w:instrText>
      </w:r>
      <w:r w:rsidR="00507DB2">
        <w:fldChar w:fldCharType="end"/>
      </w:r>
      <w:r w:rsidR="00AF4AF7">
        <w:fldChar w:fldCharType="separate"/>
      </w:r>
      <w:bookmarkEnd w:id="23"/>
      <w:r w:rsidR="00507DB2">
        <w:rPr>
          <w:noProof/>
        </w:rPr>
        <w:t>[11]</w:t>
      </w:r>
      <w:bookmarkEnd w:id="21"/>
      <w:bookmarkEnd w:id="22"/>
      <w:r w:rsidR="00AF4AF7">
        <w:fldChar w:fldCharType="end"/>
      </w:r>
    </w:p>
    <w:p w14:paraId="299163D5" w14:textId="4C568A1E" w:rsidR="00D05870" w:rsidRPr="00AF4AF7" w:rsidRDefault="00D05870" w:rsidP="00D05870">
      <w:pPr>
        <w:pStyle w:val="Content"/>
        <w:ind w:firstLine="720"/>
      </w:pPr>
      <w:r w:rsidRPr="00D05870">
        <w:rPr>
          <w:lang w:val="vi-VN"/>
        </w:rPr>
        <w:t xml:space="preserve">Bài </w:t>
      </w:r>
      <w:r w:rsidR="00076FE7">
        <w:rPr>
          <w:lang w:val="vi-VN"/>
        </w:rPr>
        <w:t>nghiên cứu</w:t>
      </w:r>
      <w:r w:rsidRPr="00D05870">
        <w:rPr>
          <w:lang w:val="vi-VN"/>
        </w:rPr>
        <w:t xml:space="preserve"> nhấn mạnh rằng sử dụng phương pháp số để tính giới hạn bền mỏi cho chi tiết chịu ứng suất phức tạp mang lại lợi ích lớn hơn so với các phương pháp khác. Phương pháp mặt phẳng tới hạn được đánh giá là phù hợp và chính xác trong việc phản ánh quá trình phá hủy mỏi trong thực tế. Kết quả của nghiên cứu có thể áp dụng để tiến hành tính toán sơ bộ và định hướng cho thực nghiệm, đồng thời đưa ra những nhận định quan trọng về phương pháp đánh giá giới hạn bền mỏi của chi tiết chịu ứng suất phức tạp.</w:t>
      </w:r>
      <w:r>
        <w:rPr>
          <w:lang w:val="vi-VN"/>
        </w:rPr>
        <w:t xml:space="preserve"> </w:t>
      </w:r>
      <w:r w:rsidR="00513637" w:rsidRPr="00513637">
        <w:rPr>
          <w:lang w:val="vi-VN"/>
        </w:rPr>
        <w:t>Do đó kết luận phương pháp phần tử hữu hạn có thể được sử dụng để tính toán giới hạn bền mỏi của chi tiết</w:t>
      </w:r>
      <w:r w:rsidR="00830E7D" w:rsidRPr="00830E7D">
        <w:rPr>
          <w:lang w:val="vi-VN"/>
        </w:rPr>
        <w:t>.</w:t>
      </w:r>
      <w:r w:rsidR="00AF4AF7" w:rsidRPr="00AA2CC5">
        <w:rPr>
          <w:lang w:val="vi-VN"/>
        </w:rPr>
        <w:t xml:space="preserve"> </w:t>
      </w:r>
      <w:r w:rsidR="00AF4AF7">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sidRPr="007B341D">
        <w:rPr>
          <w:lang w:val="vi-VN"/>
        </w:rPr>
        <w:instrText xml:space="preserve"> ADDIN EN.CITE </w:instrText>
      </w:r>
      <w:r w:rsidR="00507DB2">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sidRPr="007B341D">
        <w:rPr>
          <w:lang w:val="vi-VN"/>
        </w:rPr>
        <w:instrText xml:space="preserve"> ADDIN EN.CITE.DATA </w:instrText>
      </w:r>
      <w:r w:rsidR="00507DB2">
        <w:fldChar w:fldCharType="end"/>
      </w:r>
      <w:r w:rsidR="00AF4AF7">
        <w:fldChar w:fldCharType="separate"/>
      </w:r>
      <w:r w:rsidR="00507DB2">
        <w:rPr>
          <w:noProof/>
        </w:rPr>
        <w:t>[11]</w:t>
      </w:r>
      <w:r w:rsidR="00AF4AF7">
        <w:fldChar w:fldCharType="end"/>
      </w:r>
    </w:p>
    <w:p w14:paraId="41576D9D" w14:textId="32FD992A" w:rsidR="00B4761D" w:rsidRPr="00B4761D" w:rsidRDefault="00B4761D" w:rsidP="00B4761D">
      <w:pPr>
        <w:pStyle w:val="Heading3"/>
        <w:rPr>
          <w:lang w:val="vi-VN"/>
        </w:rPr>
      </w:pPr>
      <w:bookmarkStart w:id="24" w:name="_Toc164193274"/>
      <w:bookmarkStart w:id="25" w:name="_Toc167547533"/>
      <w:r w:rsidRPr="00B4761D">
        <w:rPr>
          <w:lang w:val="vi-VN"/>
        </w:rPr>
        <w:t>Nghiên cứu tính toán độ bền mỏi kết cấu thép.</w:t>
      </w:r>
      <w:bookmarkEnd w:id="24"/>
      <w:bookmarkEnd w:id="25"/>
      <w:r w:rsidRPr="00B4761D">
        <w:rPr>
          <w:lang w:val="vi-VN"/>
        </w:rPr>
        <w:t xml:space="preserve"> </w:t>
      </w:r>
    </w:p>
    <w:p w14:paraId="647C28A4" w14:textId="06F69320" w:rsidR="00B4761D" w:rsidRPr="00EC18EE" w:rsidRDefault="00B4761D" w:rsidP="00B4761D">
      <w:pPr>
        <w:pStyle w:val="Content"/>
        <w:ind w:firstLine="720"/>
      </w:pPr>
      <w:r w:rsidRPr="00B4761D">
        <w:rPr>
          <w:lang w:val="vi-VN"/>
        </w:rPr>
        <w:t>Bài</w:t>
      </w:r>
      <w:r w:rsidR="00165AEB" w:rsidRPr="00165AEB">
        <w:rPr>
          <w:lang w:val="vi-VN"/>
        </w:rPr>
        <w:t xml:space="preserve"> nghiên cứu “</w:t>
      </w:r>
      <w:r w:rsidR="00165AEB" w:rsidRPr="008F3067">
        <w:rPr>
          <w:b/>
          <w:bCs/>
          <w:lang w:val="vi-VN"/>
        </w:rPr>
        <w:t>Nghiên cứu tính toán độ bền mỏi kết cấu thép cửa van phẳng kéo đứng nhịp uốn</w:t>
      </w:r>
      <w:r w:rsidR="00165AEB" w:rsidRPr="00165AEB">
        <w:rPr>
          <w:lang w:val="vi-VN"/>
        </w:rPr>
        <w:t>” của các tác giả Trần Xuân Hải và Vũ Hoảng Trun</w:t>
      </w:r>
      <w:r w:rsidR="00165AEB" w:rsidRPr="00E629D2">
        <w:rPr>
          <w:lang w:val="vi-VN"/>
        </w:rPr>
        <w:t>g</w:t>
      </w:r>
      <w:r w:rsidRPr="00B4761D">
        <w:rPr>
          <w:lang w:val="vi-VN"/>
        </w:rPr>
        <w:t xml:space="preserve"> tập trung vào việc nghiên cứu và tính toán độ bền mỏi cho cấu trúc cửa van phẳng kéo đứng nhịp lớn làm việc hai chiều</w:t>
      </w:r>
      <w:r w:rsidR="00E629D2" w:rsidRPr="00E629D2">
        <w:rPr>
          <w:lang w:val="vi-VN"/>
        </w:rPr>
        <w:t xml:space="preserve"> vì lý do </w:t>
      </w:r>
      <w:r w:rsidR="00E629D2" w:rsidRPr="001B2A49">
        <w:rPr>
          <w:lang w:val="vi-VN"/>
        </w:rPr>
        <w:t>c</w:t>
      </w:r>
      <w:r w:rsidRPr="00B4761D">
        <w:rPr>
          <w:lang w:val="vi-VN"/>
        </w:rPr>
        <w:t>ấu trúc cửa van này được làm từ thép và liên kết bằng hàn trong xưởng và</w:t>
      </w:r>
      <w:r w:rsidR="001B2A49" w:rsidRPr="001B2A49">
        <w:rPr>
          <w:lang w:val="vi-VN"/>
        </w:rPr>
        <w:t xml:space="preserve"> cả </w:t>
      </w:r>
      <w:r w:rsidR="001B2A49" w:rsidRPr="00EF51D4">
        <w:rPr>
          <w:lang w:val="vi-VN"/>
        </w:rPr>
        <w:t>ở</w:t>
      </w:r>
      <w:r w:rsidRPr="00B4761D">
        <w:rPr>
          <w:lang w:val="vi-VN"/>
        </w:rPr>
        <w:t xml:space="preserve"> ngoài hiện trường. Vấn đề được đề cập trong bài báo là khả năng phá hoại mỏi của cửa van do sự tồn tại </w:t>
      </w:r>
      <w:r w:rsidR="00EF51D4" w:rsidRPr="00EF51D4">
        <w:rPr>
          <w:lang w:val="vi-VN"/>
        </w:rPr>
        <w:t>một số</w:t>
      </w:r>
      <w:r w:rsidRPr="00B4761D">
        <w:rPr>
          <w:lang w:val="vi-VN"/>
        </w:rPr>
        <w:t xml:space="preserve"> khuyết tật tại</w:t>
      </w:r>
      <w:r w:rsidR="008D2719" w:rsidRPr="008D2719">
        <w:rPr>
          <w:lang w:val="vi-VN"/>
        </w:rPr>
        <w:t xml:space="preserve"> vị trí nguy hiểm, đặc biệt là </w:t>
      </w:r>
      <w:r w:rsidR="008D2719" w:rsidRPr="008D2719">
        <w:rPr>
          <w:lang w:val="vi-VN"/>
        </w:rPr>
        <w:lastRenderedPageBreak/>
        <w:t>tại</w:t>
      </w:r>
      <w:r w:rsidRPr="00B4761D">
        <w:rPr>
          <w:lang w:val="vi-VN"/>
        </w:rPr>
        <w:t xml:space="preserve"> các đường hàn, dẫn đến</w:t>
      </w:r>
      <w:r w:rsidR="0041333F" w:rsidRPr="0041333F">
        <w:rPr>
          <w:lang w:val="vi-VN"/>
        </w:rPr>
        <w:t xml:space="preserve"> việc</w:t>
      </w:r>
      <w:r w:rsidRPr="00B4761D">
        <w:rPr>
          <w:lang w:val="vi-VN"/>
        </w:rPr>
        <w:t xml:space="preserve"> tập trung ứng suất và giảm độ bền của cấu trúc</w:t>
      </w:r>
      <w:r w:rsidR="00C668B4" w:rsidRPr="00C668B4">
        <w:rPr>
          <w:lang w:val="vi-VN"/>
        </w:rPr>
        <w:t xml:space="preserve"> gây ra sự phá hủy</w:t>
      </w:r>
      <w:r w:rsidRPr="00B4761D">
        <w:rPr>
          <w:lang w:val="vi-VN"/>
        </w:rPr>
        <w:t>.</w:t>
      </w:r>
      <w:r w:rsidR="00EC18EE">
        <w:t xml:space="preserve"> </w:t>
      </w:r>
      <w:r w:rsidR="00EC18EE">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EC18EE">
        <w:instrText xml:space="preserve"> ADDIN EN.CITE </w:instrText>
      </w:r>
      <w:r w:rsidR="00EC18EE">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EC18EE">
        <w:instrText xml:space="preserve"> ADDIN EN.CITE.DATA </w:instrText>
      </w:r>
      <w:r w:rsidR="00EC18EE">
        <w:fldChar w:fldCharType="end"/>
      </w:r>
      <w:r w:rsidR="00EC18EE">
        <w:fldChar w:fldCharType="separate"/>
      </w:r>
      <w:r w:rsidR="00EC18EE">
        <w:rPr>
          <w:noProof/>
        </w:rPr>
        <w:t>[12]</w:t>
      </w:r>
      <w:r w:rsidR="00EC18EE">
        <w:fldChar w:fldCharType="end"/>
      </w:r>
    </w:p>
    <w:p w14:paraId="0A300F59" w14:textId="267EE178" w:rsidR="00B4761D" w:rsidRPr="00B4761D" w:rsidRDefault="00B4761D" w:rsidP="00B4761D">
      <w:pPr>
        <w:pStyle w:val="Content"/>
        <w:ind w:firstLine="720"/>
        <w:rPr>
          <w:lang w:val="vi-VN"/>
        </w:rPr>
      </w:pPr>
      <w:r w:rsidRPr="00B4761D">
        <w:rPr>
          <w:lang w:val="vi-VN"/>
        </w:rPr>
        <w:t xml:space="preserve">Việc tính toán độ bền mỏi cho cửa van </w:t>
      </w:r>
      <w:r w:rsidR="00893D8C">
        <w:t>nhằm mục đích</w:t>
      </w:r>
      <w:r w:rsidRPr="00B4761D">
        <w:rPr>
          <w:lang w:val="vi-VN"/>
        </w:rPr>
        <w:t xml:space="preserve"> để đảm bảo an toàn và hiệu suất hoạt động của </w:t>
      </w:r>
      <w:r w:rsidR="00AB071A" w:rsidRPr="00AB071A">
        <w:rPr>
          <w:lang w:val="vi-VN"/>
        </w:rPr>
        <w:t>kết cấu</w:t>
      </w:r>
      <w:r w:rsidRPr="00B4761D">
        <w:rPr>
          <w:lang w:val="vi-VN"/>
        </w:rPr>
        <w:t xml:space="preserve">. Bài báo sử dụng phương pháp </w:t>
      </w:r>
      <w:r w:rsidR="006D1249" w:rsidRPr="006D1249">
        <w:rPr>
          <w:lang w:val="vi-VN"/>
        </w:rPr>
        <w:t>phần tử hữu hạn với phần mềm hỗ trợ là Ansys</w:t>
      </w:r>
      <w:r w:rsidRPr="00B4761D">
        <w:rPr>
          <w:lang w:val="vi-VN"/>
        </w:rPr>
        <w:t xml:space="preserve"> để xác định vị trí nguy hiểm của các nút giàn và nghiên cứu độ</w:t>
      </w:r>
      <w:r w:rsidR="00AC7958" w:rsidRPr="00AC7958">
        <w:rPr>
          <w:lang w:val="vi-VN"/>
        </w:rPr>
        <w:t xml:space="preserve"> b</w:t>
      </w:r>
      <w:r w:rsidR="00AC7958" w:rsidRPr="00024547">
        <w:rPr>
          <w:lang w:val="vi-VN"/>
        </w:rPr>
        <w:t>ền</w:t>
      </w:r>
      <w:r w:rsidRPr="00B4761D">
        <w:rPr>
          <w:lang w:val="vi-VN"/>
        </w:rPr>
        <w:t xml:space="preserve"> mỏi tại một số vị trí đại diện để </w:t>
      </w:r>
      <w:r w:rsidR="00024547" w:rsidRPr="00024547">
        <w:rPr>
          <w:lang w:val="vi-VN"/>
        </w:rPr>
        <w:t>c</w:t>
      </w:r>
      <w:r w:rsidR="00024547" w:rsidRPr="00A01842">
        <w:rPr>
          <w:lang w:val="vi-VN"/>
        </w:rPr>
        <w:t>ó</w:t>
      </w:r>
      <w:r w:rsidRPr="00B4761D">
        <w:rPr>
          <w:lang w:val="vi-VN"/>
        </w:rPr>
        <w:t xml:space="preserve"> cơ sở cho việc tính toán độ bền mỏi toàn bộ cửa van.</w:t>
      </w:r>
    </w:p>
    <w:p w14:paraId="7AAC5B0D" w14:textId="6D0FF0D1" w:rsidR="00B4761D" w:rsidRDefault="00B4761D" w:rsidP="008D5D15">
      <w:pPr>
        <w:pStyle w:val="Content"/>
        <w:ind w:firstLine="720"/>
        <w:rPr>
          <w:lang w:val="vi-VN"/>
        </w:rPr>
      </w:pPr>
      <w:r w:rsidRPr="00B4761D">
        <w:rPr>
          <w:lang w:val="vi-VN"/>
        </w:rPr>
        <w:t>Thông qua việc phân tích tính toán, bài báo chỉ ra rằng cấu trúc cửa van phẳng kéo đứng nhịp lớn có thể bị phá hoại mỏi ngay cả khi có sự thay đổi nhỏ về ứng suất. Điều này đặt ra một vấn đề nghiêm trọng về an toàn và yêu cầu sự chú ý đặc biệt đối với tính toán độ bền mỏi của cấu trúc này</w:t>
      </w:r>
      <w:r w:rsidR="008D5D15" w:rsidRPr="008D5D15">
        <w:rPr>
          <w:lang w:val="vi-VN"/>
        </w:rPr>
        <w:t xml:space="preserve"> đồng thời qua đó </w:t>
      </w:r>
      <w:r w:rsidRPr="00B4761D">
        <w:rPr>
          <w:lang w:val="vi-VN"/>
        </w:rPr>
        <w:t>nhấn mạnh về tầm quan trọng của việc xem xét đầy đủ cho tất cả các nút giàn và tính toán mỏi cho từng nút giàn, đặc biệt là khi xem xét chất lượng đường hàn có khuyết tật. Việc này giúp đánh giá an toàn của cửa van và đưa ra các giải pháp cải thiện nếu cần thiết.</w:t>
      </w:r>
    </w:p>
    <w:p w14:paraId="727C3A13" w14:textId="77777777" w:rsidR="008F3067" w:rsidRPr="008F3067" w:rsidRDefault="008F3067" w:rsidP="008F3067">
      <w:pPr>
        <w:pStyle w:val="Content"/>
        <w:ind w:firstLine="720"/>
        <w:rPr>
          <w:lang w:val="vi-VN"/>
        </w:rPr>
      </w:pPr>
      <w:r w:rsidRPr="008F3067">
        <w:rPr>
          <w:lang w:val="vi-VN"/>
        </w:rPr>
        <w:t>Trong quá trình tính toán kết cấu cửa van, đặc biệt là khi cửa van hoạt động hai chiều để điều chỉnh lưu lượng nước trong khu vực cửa sông, áp lực nước thường xuyên biến đổi không ngừng về cường độ và hướng, gây ra ứng suất biến đổi trong các thành phần của cửa van. Đặc biệt, những sự biến đổi này đặt ra những thách thức đặc biệt đối với các kết nối hàn giữa các thanh giàn. Trong khi chu kỳ biến đổi ứng suất không lớn, cửa van có thể vẫn bị hỏng mỏi nếu có khuyết tật tại các đường hàn trên hiện trường.</w:t>
      </w:r>
    </w:p>
    <w:p w14:paraId="5A6CA0A3" w14:textId="66048B0E" w:rsidR="008F3067" w:rsidRPr="005C3E8B" w:rsidRDefault="008F3067" w:rsidP="008F3067">
      <w:pPr>
        <w:pStyle w:val="Content"/>
        <w:ind w:firstLine="720"/>
      </w:pPr>
      <w:r w:rsidRPr="008F3067">
        <w:rPr>
          <w:lang w:val="vi-VN"/>
        </w:rPr>
        <w:t>Việc tính toán độ bền mỏi cho cửa van thép phẳng, đặc biệt là khi chịu tải trọng đứng nhịp lớn, là một yếu tố quan trọng cần được chú ý và nghiên cứu kỹ lưỡng. Kết quả tính toán độ bền mỏi tại một nút liên kết chân giàn chính với dầm biên của cửa van phẳng nhịp lớn cho thấy rằng không có hỏng mỏi xảy ra sau khi thực hiện chu trình lặp lại tải trọng lên đến 1,001×10</w:t>
      </w:r>
      <w:r w:rsidR="00DB4521" w:rsidRPr="00DB4521">
        <w:rPr>
          <w:vertAlign w:val="superscript"/>
          <w:lang w:val="vi-VN"/>
        </w:rPr>
        <w:t>5</w:t>
      </w:r>
      <w:r w:rsidRPr="008F3067">
        <w:rPr>
          <w:lang w:val="vi-VN"/>
        </w:rPr>
        <w:t xml:space="preserve"> lần. Mặc dù vị trí chân giàn dưới có thể coi là vị trí nguy hiểm nhất của cửa van, nhưng để đảm bảo an toàn toàn diện, cần phải thực hiện xem xét chi tiết cho tất cả các nút giàn và kiểm tra tính toán mỏi cho những nút này, đặc biệt là đối với chất lượng của đường hàn và khả năng xuất hiện khuyết tật trong chúng.</w:t>
      </w:r>
      <w:r w:rsidR="005C3E8B">
        <w:t xml:space="preserve"> </w:t>
      </w:r>
      <w:r w:rsidR="005C3E8B">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5C3E8B">
        <w:instrText xml:space="preserve"> ADDIN EN.CITE </w:instrText>
      </w:r>
      <w:r w:rsidR="005C3E8B">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5C3E8B">
        <w:instrText xml:space="preserve"> ADDIN EN.CITE.DATA </w:instrText>
      </w:r>
      <w:r w:rsidR="005C3E8B">
        <w:fldChar w:fldCharType="end"/>
      </w:r>
      <w:r w:rsidR="005C3E8B">
        <w:fldChar w:fldCharType="separate"/>
      </w:r>
      <w:r w:rsidR="005C3E8B">
        <w:rPr>
          <w:noProof/>
        </w:rPr>
        <w:t>[12]</w:t>
      </w:r>
      <w:r w:rsidR="005C3E8B">
        <w:fldChar w:fldCharType="end"/>
      </w:r>
    </w:p>
    <w:p w14:paraId="412E04EC" w14:textId="77777777" w:rsidR="00B4761D" w:rsidRPr="00B4761D" w:rsidRDefault="00B4761D" w:rsidP="00B4761D">
      <w:pPr>
        <w:pStyle w:val="Content"/>
        <w:ind w:firstLine="720"/>
        <w:rPr>
          <w:rFonts w:ascii="Segoe UI" w:hAnsi="Segoe UI" w:cs="Segoe UI"/>
          <w:sz w:val="21"/>
          <w:szCs w:val="21"/>
          <w:lang w:val="vi-VN"/>
        </w:rPr>
      </w:pPr>
      <w:r w:rsidRPr="00B4761D">
        <w:rPr>
          <w:lang w:val="vi-VN"/>
        </w:rPr>
        <w:t>Tóm lại, bài báo này cung cấp cái nhìn sâu sắc về quá trình tính toán độ bền mỏi cho cấu trúc cửa van phẳng kéo đứng nhịp lớn và nhấn mạnh về tầm quan trọng của việc đảm bảo an toàn và hiệu suất hoạt động của cấu trúc trong điều kiện làm việc hai chiều.</w:t>
      </w:r>
    </w:p>
    <w:p w14:paraId="0C2CDC3F" w14:textId="0B712219" w:rsidR="00B4761D" w:rsidRPr="003456A6" w:rsidRDefault="003456A6" w:rsidP="003456A6">
      <w:pPr>
        <w:pStyle w:val="Heading3"/>
        <w:rPr>
          <w:lang w:val="vi-VN"/>
        </w:rPr>
      </w:pPr>
      <w:bookmarkStart w:id="26" w:name="_Toc164193275"/>
      <w:bookmarkStart w:id="27" w:name="_Toc167547534"/>
      <w:r w:rsidRPr="003456A6">
        <w:rPr>
          <w:lang w:val="vi-VN"/>
        </w:rPr>
        <w:lastRenderedPageBreak/>
        <w:t>Nghiên cứu về vấn đề tăng tuổi thọ kết cấu</w:t>
      </w:r>
      <w:bookmarkEnd w:id="26"/>
      <w:bookmarkEnd w:id="27"/>
    </w:p>
    <w:p w14:paraId="239C9978" w14:textId="3E774ECD" w:rsidR="00F8375F" w:rsidRPr="00F8375F" w:rsidRDefault="00F8375F" w:rsidP="001D5498">
      <w:pPr>
        <w:pStyle w:val="Content"/>
        <w:ind w:firstLine="720"/>
        <w:rPr>
          <w:lang w:val="vi-VN"/>
        </w:rPr>
      </w:pPr>
      <w:r w:rsidRPr="00F8375F">
        <w:rPr>
          <w:lang w:val="vi-VN"/>
        </w:rPr>
        <w:t>Bài báo</w:t>
      </w:r>
      <w:r w:rsidR="00D61452" w:rsidRPr="00D61452">
        <w:rPr>
          <w:lang w:val="vi-VN"/>
        </w:rPr>
        <w:t xml:space="preserve"> “Tính toán mức tăng tuổi thọ của kết cấu sau rung khử ứng suất dư theo các giả thuyết khác nhau” của nhóm tác giả Đỗ Văn Sĩ, Bùi Mạnh Cường và Nguyễn Văn Dương</w:t>
      </w:r>
      <w:r w:rsidRPr="00F8375F">
        <w:rPr>
          <w:lang w:val="vi-VN"/>
        </w:rPr>
        <w:t xml:space="preserve"> trình bày kết quả nghiên cứu về ứng dụng công nghệ rung khử ứng suất dư trong tính toán và khảo sát về mức độ tăng tuổi thọ mỏi của kết cấu</w:t>
      </w:r>
      <w:r w:rsidR="001D5498" w:rsidRPr="001D5498">
        <w:rPr>
          <w:lang w:val="vi-VN"/>
        </w:rPr>
        <w:t xml:space="preserve">. Mô hình tích lũy tổn thương mỏi tuyến tính theo phương pháp của Miner được áp dụng với ứng suất dư đóng vai trò quan trọng. </w:t>
      </w:r>
    </w:p>
    <w:p w14:paraId="56500C4B" w14:textId="77777777" w:rsidR="006D325D" w:rsidRDefault="000D1239" w:rsidP="001F2AE8">
      <w:pPr>
        <w:pStyle w:val="Content"/>
        <w:ind w:firstLine="720"/>
        <w:rPr>
          <w:lang w:val="vi-VN"/>
        </w:rPr>
      </w:pPr>
      <w:r w:rsidRPr="000D1239">
        <w:rPr>
          <w:lang w:val="vi-VN"/>
        </w:rPr>
        <w:t>Bài báo sử dụng c</w:t>
      </w:r>
      <w:r w:rsidR="00F8375F" w:rsidRPr="00F8375F">
        <w:rPr>
          <w:lang w:val="vi-VN"/>
        </w:rPr>
        <w:t>ác thí nghiệm trên máy kéo-nén vạn năng MTS-810 Landmark đã giúp xác định đặc tính cơ học của vật liệu mẫu, bao gồm giới hạn chảy, giới hạn bền, và mô đun đàn hồi. Đo ứng suất dư sau gia nhiệt được thực hiện để đánh giá ảnh hưởng của công nghệ rung khử ứng suất dư. Kết quả chỉ ra giá trị trung bình của ứng suất dư thu được từ các lần đo khác nhau, tạo nền tảng cho phân tích chi tiết.</w:t>
      </w:r>
      <w:r w:rsidR="00074DB8" w:rsidRPr="00074DB8">
        <w:rPr>
          <w:lang w:val="vi-VN"/>
        </w:rPr>
        <w:t xml:space="preserve"> Tiếp theo, t</w:t>
      </w:r>
      <w:r w:rsidR="00F8375F" w:rsidRPr="00F8375F">
        <w:rPr>
          <w:lang w:val="vi-VN"/>
        </w:rPr>
        <w:t>hí nghiệm tìm tuổi thọ mỏi trước và sau khi áp dụng rung khử ứng suất dư trên bàn rung với hệ thống điều khiển LDS. Kết quả cho thấy mức tăng tuổi thọ mỏi trung bình của các mẫu sau khi sử dụng công nghệ rung khử ứng suất dư là khoảng 2,45 lần so với trước khi áp dụng công nghệ này.</w:t>
      </w:r>
      <w:r w:rsidR="00F524A5" w:rsidRPr="00F524A5">
        <w:rPr>
          <w:lang w:val="vi-VN"/>
        </w:rPr>
        <w:t xml:space="preserve"> Đồng thời, bài báo sử dụng các lý thuyết khác nhau để tính toán mức tăng tuổi thọ mỏi. </w:t>
      </w:r>
    </w:p>
    <w:p w14:paraId="10D1CDE0" w14:textId="02D813E2" w:rsidR="00843773" w:rsidRDefault="00843773" w:rsidP="00843773">
      <w:pPr>
        <w:pStyle w:val="Caption"/>
        <w:keepNext/>
        <w:jc w:val="right"/>
      </w:pPr>
      <w:bookmarkStart w:id="28" w:name="_Toc166268707"/>
      <w:bookmarkStart w:id="29" w:name="_Toc166330500"/>
      <w:bookmarkStart w:id="30" w:name="_Toc167547332"/>
      <w:r>
        <w:t xml:space="preserve">Bảng </w:t>
      </w:r>
      <w:r w:rsidR="002B5A8F">
        <w:fldChar w:fldCharType="begin"/>
      </w:r>
      <w:r w:rsidR="002B5A8F">
        <w:instrText xml:space="preserve"> STYLEREF 1 \s </w:instrText>
      </w:r>
      <w:r w:rsidR="002B5A8F">
        <w:fldChar w:fldCharType="separate"/>
      </w:r>
      <w:r w:rsidR="00691C8C">
        <w:rPr>
          <w:noProof/>
        </w:rPr>
        <w:t>1</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2</w:t>
      </w:r>
      <w:r w:rsidR="002B5A8F">
        <w:fldChar w:fldCharType="end"/>
      </w:r>
      <w:r>
        <w:t xml:space="preserve"> Kết quả tính toán khả năng tuổi thọ mỏi của kết cấu</w:t>
      </w:r>
      <w:r w:rsidR="00C32610">
        <w:t xml:space="preserve"> </w: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instrText xml:space="preserve"> ADDIN EN.CITE </w:instrTex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instrText xml:space="preserve"> ADDIN EN.CITE.DATA </w:instrText>
      </w:r>
      <w:r w:rsidR="00E57343">
        <w:fldChar w:fldCharType="end"/>
      </w:r>
      <w:r w:rsidR="00E57343">
        <w:fldChar w:fldCharType="separate"/>
      </w:r>
      <w:r w:rsidR="00E57343">
        <w:rPr>
          <w:noProof/>
        </w:rPr>
        <w:t>[7]</w:t>
      </w:r>
      <w:bookmarkEnd w:id="28"/>
      <w:bookmarkEnd w:id="29"/>
      <w:bookmarkEnd w:id="30"/>
      <w:r w:rsidR="00E57343">
        <w:fldChar w:fldCharType="end"/>
      </w:r>
      <w:r w:rsidR="00F6230E">
        <w:t xml:space="preserve"> </w:t>
      </w:r>
    </w:p>
    <w:tbl>
      <w:tblPr>
        <w:tblStyle w:val="TableGrid"/>
        <w:tblW w:w="0" w:type="auto"/>
        <w:tblLook w:val="04A0" w:firstRow="1" w:lastRow="0" w:firstColumn="1" w:lastColumn="0" w:noHBand="0" w:noVBand="1"/>
      </w:tblPr>
      <w:tblGrid>
        <w:gridCol w:w="895"/>
        <w:gridCol w:w="2700"/>
        <w:gridCol w:w="2790"/>
        <w:gridCol w:w="2677"/>
      </w:tblGrid>
      <w:tr w:rsidR="00AD4D48" w:rsidRPr="007B341D" w14:paraId="26BAA195" w14:textId="77777777" w:rsidTr="007D10DD">
        <w:tc>
          <w:tcPr>
            <w:tcW w:w="895" w:type="dxa"/>
          </w:tcPr>
          <w:p w14:paraId="41BE2A79" w14:textId="5E9766C0"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STT</w:t>
            </w:r>
          </w:p>
        </w:tc>
        <w:tc>
          <w:tcPr>
            <w:tcW w:w="2700" w:type="dxa"/>
          </w:tcPr>
          <w:p w14:paraId="37703841" w14:textId="7BCC4A02"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 xml:space="preserve">Sử dụng </w:t>
            </w:r>
            <w:r w:rsidR="00E869D8" w:rsidRPr="001D7507">
              <w:rPr>
                <w:rFonts w:ascii="Times New Roman" w:hAnsi="Times New Roman" w:cs="Times New Roman"/>
                <w:b/>
                <w:bCs/>
                <w:lang w:val="vi-VN"/>
              </w:rPr>
              <w:t xml:space="preserve">lý thuyết </w:t>
            </w:r>
            <w:r w:rsidRPr="001D7507">
              <w:rPr>
                <w:rFonts w:ascii="Times New Roman" w:hAnsi="Times New Roman" w:cs="Times New Roman"/>
                <w:b/>
                <w:bCs/>
                <w:lang w:val="vi-VN"/>
              </w:rPr>
              <w:t>của tác giả</w:t>
            </w:r>
          </w:p>
        </w:tc>
        <w:tc>
          <w:tcPr>
            <w:tcW w:w="2790" w:type="dxa"/>
          </w:tcPr>
          <w:p w14:paraId="672AD659" w14:textId="3A1FFFA3"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Mức tăng tuổi thọ mỏi của chi tiết</w:t>
            </w:r>
          </w:p>
        </w:tc>
        <w:tc>
          <w:tcPr>
            <w:tcW w:w="2677" w:type="dxa"/>
          </w:tcPr>
          <w:p w14:paraId="716E1222" w14:textId="6BDE258E"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Sai khác so với kết quả thí nghiệm</w:t>
            </w:r>
          </w:p>
        </w:tc>
      </w:tr>
      <w:tr w:rsidR="00AD4D48" w:rsidRPr="00405678" w14:paraId="321BE34B" w14:textId="77777777" w:rsidTr="007D10DD">
        <w:tc>
          <w:tcPr>
            <w:tcW w:w="895" w:type="dxa"/>
          </w:tcPr>
          <w:p w14:paraId="60D59516" w14:textId="4453B305"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1</w:t>
            </w:r>
          </w:p>
        </w:tc>
        <w:tc>
          <w:tcPr>
            <w:tcW w:w="2700" w:type="dxa"/>
          </w:tcPr>
          <w:p w14:paraId="7CC56386" w14:textId="11AD8626"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erber</w:t>
            </w:r>
          </w:p>
        </w:tc>
        <w:tc>
          <w:tcPr>
            <w:tcW w:w="2790" w:type="dxa"/>
          </w:tcPr>
          <w:p w14:paraId="3B881985" w14:textId="516D647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1.15</w:t>
            </w:r>
          </w:p>
        </w:tc>
        <w:tc>
          <w:tcPr>
            <w:tcW w:w="2677" w:type="dxa"/>
          </w:tcPr>
          <w:p w14:paraId="6F47D74F" w14:textId="2F23DA57"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53%</w:t>
            </w:r>
          </w:p>
        </w:tc>
      </w:tr>
      <w:tr w:rsidR="00AD4D48" w:rsidRPr="00405678" w14:paraId="0F8A68E4" w14:textId="77777777" w:rsidTr="007D10DD">
        <w:tc>
          <w:tcPr>
            <w:tcW w:w="895" w:type="dxa"/>
          </w:tcPr>
          <w:p w14:paraId="72EB75CE" w14:textId="5A079929"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2</w:t>
            </w:r>
          </w:p>
        </w:tc>
        <w:tc>
          <w:tcPr>
            <w:tcW w:w="2700" w:type="dxa"/>
          </w:tcPr>
          <w:p w14:paraId="4E135D91" w14:textId="4AE7CD55"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oodman</w:t>
            </w:r>
          </w:p>
        </w:tc>
        <w:tc>
          <w:tcPr>
            <w:tcW w:w="2790" w:type="dxa"/>
          </w:tcPr>
          <w:p w14:paraId="57F955B9" w14:textId="37E8A56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67</w:t>
            </w:r>
          </w:p>
        </w:tc>
        <w:tc>
          <w:tcPr>
            <w:tcW w:w="2677" w:type="dxa"/>
          </w:tcPr>
          <w:p w14:paraId="135A7014" w14:textId="3E94FF7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9%</w:t>
            </w:r>
          </w:p>
        </w:tc>
      </w:tr>
      <w:tr w:rsidR="00AD4D48" w:rsidRPr="00405678" w14:paraId="6CE2553B" w14:textId="77777777" w:rsidTr="007D10DD">
        <w:tc>
          <w:tcPr>
            <w:tcW w:w="895" w:type="dxa"/>
          </w:tcPr>
          <w:p w14:paraId="4BE69A17" w14:textId="708BABA2"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3</w:t>
            </w:r>
          </w:p>
        </w:tc>
        <w:tc>
          <w:tcPr>
            <w:tcW w:w="2700" w:type="dxa"/>
          </w:tcPr>
          <w:p w14:paraId="68B24516" w14:textId="5737DB0D"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Peterxon</w:t>
            </w:r>
          </w:p>
        </w:tc>
        <w:tc>
          <w:tcPr>
            <w:tcW w:w="2790" w:type="dxa"/>
          </w:tcPr>
          <w:p w14:paraId="1A1149F1" w14:textId="390B0A23"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43</w:t>
            </w:r>
          </w:p>
        </w:tc>
        <w:tc>
          <w:tcPr>
            <w:tcW w:w="2677" w:type="dxa"/>
          </w:tcPr>
          <w:p w14:paraId="244E5A13" w14:textId="2C3B012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82%</w:t>
            </w:r>
          </w:p>
        </w:tc>
      </w:tr>
      <w:tr w:rsidR="00AD4D48" w:rsidRPr="00405678" w14:paraId="1CAEF77A" w14:textId="77777777" w:rsidTr="007D10DD">
        <w:tc>
          <w:tcPr>
            <w:tcW w:w="895" w:type="dxa"/>
          </w:tcPr>
          <w:p w14:paraId="41EC9977" w14:textId="39445BB7"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4</w:t>
            </w:r>
          </w:p>
        </w:tc>
        <w:tc>
          <w:tcPr>
            <w:tcW w:w="2700" w:type="dxa"/>
          </w:tcPr>
          <w:p w14:paraId="2CC84CC3" w14:textId="518F8DB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tenov</w:t>
            </w:r>
          </w:p>
        </w:tc>
        <w:tc>
          <w:tcPr>
            <w:tcW w:w="2790" w:type="dxa"/>
          </w:tcPr>
          <w:p w14:paraId="1B35A936" w14:textId="54EBA6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67.95</w:t>
            </w:r>
          </w:p>
        </w:tc>
        <w:tc>
          <w:tcPr>
            <w:tcW w:w="2677" w:type="dxa"/>
          </w:tcPr>
          <w:p w14:paraId="74A94452" w14:textId="26DB05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73%</w:t>
            </w:r>
          </w:p>
        </w:tc>
      </w:tr>
      <w:tr w:rsidR="00AD4D48" w:rsidRPr="00405678" w14:paraId="5053B813" w14:textId="77777777" w:rsidTr="007D10DD">
        <w:tc>
          <w:tcPr>
            <w:tcW w:w="895" w:type="dxa"/>
          </w:tcPr>
          <w:p w14:paraId="7F58B631" w14:textId="0E7F4AAF"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5</w:t>
            </w:r>
          </w:p>
        </w:tc>
        <w:tc>
          <w:tcPr>
            <w:tcW w:w="2700" w:type="dxa"/>
          </w:tcPr>
          <w:p w14:paraId="095282D2" w14:textId="240351E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mith</w:t>
            </w:r>
          </w:p>
        </w:tc>
        <w:tc>
          <w:tcPr>
            <w:tcW w:w="2790" w:type="dxa"/>
          </w:tcPr>
          <w:p w14:paraId="3D716012" w14:textId="24371C8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53</w:t>
            </w:r>
          </w:p>
        </w:tc>
        <w:tc>
          <w:tcPr>
            <w:tcW w:w="2677" w:type="dxa"/>
          </w:tcPr>
          <w:p w14:paraId="417F6BB4" w14:textId="25A6CB9C"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78%</w:t>
            </w:r>
          </w:p>
        </w:tc>
      </w:tr>
      <w:tr w:rsidR="00AD4D48" w:rsidRPr="00405678" w14:paraId="60036C25" w14:textId="77777777" w:rsidTr="007D10DD">
        <w:tc>
          <w:tcPr>
            <w:tcW w:w="895" w:type="dxa"/>
          </w:tcPr>
          <w:p w14:paraId="36C98905" w14:textId="4460CED3"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6</w:t>
            </w:r>
          </w:p>
        </w:tc>
        <w:tc>
          <w:tcPr>
            <w:tcW w:w="2700" w:type="dxa"/>
          </w:tcPr>
          <w:p w14:paraId="6C9A4FAB" w14:textId="550B6FF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Thí nghiệm của bài báo</w:t>
            </w:r>
          </w:p>
        </w:tc>
        <w:tc>
          <w:tcPr>
            <w:tcW w:w="2790" w:type="dxa"/>
          </w:tcPr>
          <w:p w14:paraId="76EF3E91" w14:textId="134C023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45</w:t>
            </w:r>
          </w:p>
        </w:tc>
        <w:tc>
          <w:tcPr>
            <w:tcW w:w="2677" w:type="dxa"/>
          </w:tcPr>
          <w:p w14:paraId="53402CCC" w14:textId="77777777" w:rsidR="00AD4D48" w:rsidRPr="00405678" w:rsidRDefault="00AD4D48" w:rsidP="00262166">
            <w:pPr>
              <w:pStyle w:val="Content"/>
              <w:jc w:val="center"/>
              <w:rPr>
                <w:rFonts w:ascii="Times New Roman" w:hAnsi="Times New Roman" w:cs="Times New Roman"/>
                <w:lang w:val="vi-VN"/>
              </w:rPr>
            </w:pPr>
          </w:p>
        </w:tc>
      </w:tr>
    </w:tbl>
    <w:p w14:paraId="44D8C237" w14:textId="77777777" w:rsidR="00566EE3" w:rsidRDefault="00566EE3" w:rsidP="001F2AE8">
      <w:pPr>
        <w:pStyle w:val="Content"/>
        <w:ind w:firstLine="720"/>
        <w:rPr>
          <w:lang w:val="vi-VN"/>
        </w:rPr>
      </w:pPr>
    </w:p>
    <w:p w14:paraId="37971BF2" w14:textId="59DD3A05" w:rsidR="002314D2" w:rsidRPr="002314D2" w:rsidRDefault="002314D2" w:rsidP="002314D2">
      <w:pPr>
        <w:pStyle w:val="Content"/>
        <w:ind w:firstLine="718"/>
        <w:rPr>
          <w:lang w:val="vi-VN"/>
        </w:rPr>
      </w:pPr>
      <w:bookmarkStart w:id="31" w:name="_Toc164193276"/>
      <w:r w:rsidRPr="00F8375F">
        <w:rPr>
          <w:lang w:val="vi-VN"/>
        </w:rPr>
        <w:lastRenderedPageBreak/>
        <w:t xml:space="preserve">Dựa vào kết quả thí nghiệm và tính toán, bài báo đề xuất </w:t>
      </w:r>
      <w:r w:rsidRPr="00ED1312">
        <w:rPr>
          <w:lang w:val="vi-VN"/>
        </w:rPr>
        <w:t>lý thuyết</w:t>
      </w:r>
      <w:r w:rsidRPr="00175C1E">
        <w:rPr>
          <w:lang w:val="vi-VN"/>
        </w:rPr>
        <w:t xml:space="preserve"> Goodman (sai khác 9%) và công thức Gerber (sai khác 53%) là</w:t>
      </w:r>
      <w:r w:rsidRPr="00AA2CC5">
        <w:rPr>
          <w:lang w:val="vi-VN"/>
        </w:rPr>
        <w:t xml:space="preserve"> 2 lý thuyết</w:t>
      </w:r>
      <w:r w:rsidRPr="00175C1E">
        <w:rPr>
          <w:lang w:val="vi-VN"/>
        </w:rPr>
        <w:t xml:space="preserve"> có kết quả sát với thực nghiệm nhất</w:t>
      </w:r>
      <w:r>
        <w:t xml:space="preserve"> theo bảng 1.2</w:t>
      </w:r>
      <w:r w:rsidR="00C4679A">
        <w:t xml:space="preserve">. </w:t>
      </w:r>
      <w:r w:rsidR="00C4679A">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C4679A">
        <w:instrText xml:space="preserve"> ADDIN EN.CITE </w:instrText>
      </w:r>
      <w:r w:rsidR="00C4679A">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C4679A">
        <w:instrText xml:space="preserve"> ADDIN EN.CITE.DATA </w:instrText>
      </w:r>
      <w:r w:rsidR="00C4679A">
        <w:fldChar w:fldCharType="end"/>
      </w:r>
      <w:r w:rsidR="00C4679A">
        <w:fldChar w:fldCharType="separate"/>
      </w:r>
      <w:r w:rsidR="00C4679A">
        <w:rPr>
          <w:noProof/>
        </w:rPr>
        <w:t>[7]</w:t>
      </w:r>
      <w:r w:rsidR="00C4679A">
        <w:fldChar w:fldCharType="end"/>
      </w:r>
    </w:p>
    <w:p w14:paraId="40364C36" w14:textId="50DFDFBC" w:rsidR="008F7244" w:rsidRPr="00B04B26" w:rsidRDefault="00AC6355" w:rsidP="00AC6355">
      <w:pPr>
        <w:pStyle w:val="Heading2"/>
        <w:rPr>
          <w:lang w:val="vi-VN"/>
        </w:rPr>
      </w:pPr>
      <w:bookmarkStart w:id="32" w:name="_Toc167547535"/>
      <w:r>
        <w:rPr>
          <w:lang w:val="vi-VN"/>
        </w:rPr>
        <w:t>Tổng quan về các nghiên cứu nước ngoài</w:t>
      </w:r>
      <w:r w:rsidR="005E7672">
        <w:rPr>
          <w:lang w:val="vi-VN"/>
        </w:rPr>
        <w:t>.</w:t>
      </w:r>
      <w:bookmarkEnd w:id="31"/>
      <w:bookmarkEnd w:id="32"/>
    </w:p>
    <w:p w14:paraId="64B3D253" w14:textId="08286D64" w:rsidR="00E520F3" w:rsidRPr="00E520F3" w:rsidRDefault="00E520F3" w:rsidP="008A5012">
      <w:pPr>
        <w:pStyle w:val="Heading3"/>
        <w:rPr>
          <w:lang w:val="vi-VN"/>
        </w:rPr>
      </w:pPr>
      <w:bookmarkStart w:id="33" w:name="_Toc164193277"/>
      <w:bookmarkStart w:id="34" w:name="_Toc167547536"/>
      <w:r w:rsidRPr="00E520F3">
        <w:rPr>
          <w:lang w:val="vi-VN"/>
        </w:rPr>
        <w:t>Tiếp cận phương pháp sử dụng đường cong S-N để đánh giá độ bền mỏi.</w:t>
      </w:r>
      <w:bookmarkEnd w:id="33"/>
      <w:bookmarkEnd w:id="34"/>
      <w:r w:rsidRPr="00E520F3">
        <w:rPr>
          <w:lang w:val="vi-VN"/>
        </w:rPr>
        <w:t xml:space="preserve"> </w:t>
      </w:r>
    </w:p>
    <w:p w14:paraId="3B46A274" w14:textId="3FBC8340" w:rsidR="00E430DD" w:rsidRPr="00B04B26" w:rsidRDefault="00186E74" w:rsidP="00E430DD">
      <w:pPr>
        <w:pStyle w:val="Content"/>
        <w:ind w:firstLine="720"/>
        <w:rPr>
          <w:lang w:val="vi-VN"/>
        </w:rPr>
      </w:pPr>
      <w:r w:rsidRPr="00186E74">
        <w:rPr>
          <w:lang w:val="vi-VN"/>
        </w:rPr>
        <w:t>Nhóm t</w:t>
      </w:r>
      <w:r w:rsidR="00E430DD" w:rsidRPr="00B04B26">
        <w:rPr>
          <w:lang w:val="vi-VN"/>
        </w:rPr>
        <w:t>ác giả Wolfgang Fricke, Hans Paetzold với đề tài nghiên cứu “</w:t>
      </w:r>
      <w:r w:rsidR="00E430DD" w:rsidRPr="00800CE7">
        <w:rPr>
          <w:b/>
          <w:bCs/>
          <w:lang w:val="vi-VN"/>
        </w:rPr>
        <w:t>Full-scale fatigue tests of ship structures to validate the S–N approaches for fatigue strength assessment</w:t>
      </w:r>
      <w:r w:rsidR="00E430DD" w:rsidRPr="00B04B26">
        <w:rPr>
          <w:lang w:val="vi-VN"/>
        </w:rPr>
        <w:t xml:space="preserve">” tập trung vào việc thực hiện các thử nghiệm </w:t>
      </w:r>
      <w:r w:rsidR="004C3992" w:rsidRPr="004C3992">
        <w:rPr>
          <w:lang w:val="vi-VN"/>
        </w:rPr>
        <w:t>độ b</w:t>
      </w:r>
      <w:r w:rsidR="004C3992" w:rsidRPr="00480716">
        <w:rPr>
          <w:lang w:val="vi-VN"/>
        </w:rPr>
        <w:t>ền</w:t>
      </w:r>
      <w:r w:rsidR="00E430DD" w:rsidRPr="00B04B26">
        <w:rPr>
          <w:lang w:val="vi-VN"/>
        </w:rPr>
        <w:t xml:space="preserve"> mỏi quy mô đầy đủ trên các cấu trúc </w:t>
      </w:r>
      <w:r w:rsidR="00E430DD">
        <w:rPr>
          <w:lang w:val="vi-VN"/>
        </w:rPr>
        <w:t>tàu thủy và công trình nổi</w:t>
      </w:r>
      <w:r w:rsidR="00E430DD" w:rsidRPr="00B04B26">
        <w:rPr>
          <w:lang w:val="vi-VN"/>
        </w:rPr>
        <w:t xml:space="preserve"> để xác nhận các phương pháp đánh giá sức mệt mỏi dựa trên đường cong S-N.</w:t>
      </w:r>
    </w:p>
    <w:p w14:paraId="1FD30F17" w14:textId="280B06C4" w:rsidR="00E430DD" w:rsidRPr="00B04B26" w:rsidRDefault="00E430DD" w:rsidP="00E430DD">
      <w:pPr>
        <w:pStyle w:val="Content"/>
        <w:ind w:firstLine="720"/>
        <w:rPr>
          <w:lang w:val="vi-VN"/>
        </w:rPr>
      </w:pPr>
      <w:r w:rsidRPr="00B04B26">
        <w:rPr>
          <w:lang w:val="vi-VN"/>
        </w:rPr>
        <w:t>Bài nghiên cứu</w:t>
      </w:r>
      <w:r w:rsidR="00480716" w:rsidRPr="00480716">
        <w:rPr>
          <w:lang w:val="vi-VN"/>
        </w:rPr>
        <w:t xml:space="preserve"> này</w:t>
      </w:r>
      <w:r w:rsidRPr="00B04B26">
        <w:rPr>
          <w:lang w:val="vi-VN"/>
        </w:rPr>
        <w:t xml:space="preserve"> nhấn mạnh đến vấn đề độ bền mỏi của các kết cấu </w:t>
      </w:r>
      <w:r>
        <w:rPr>
          <w:lang w:val="vi-VN"/>
        </w:rPr>
        <w:t>tàu thủy và công trình nổi</w:t>
      </w:r>
      <w:r w:rsidRPr="00B04B26">
        <w:rPr>
          <w:lang w:val="vi-VN"/>
        </w:rPr>
        <w:t xml:space="preserve"> dựa trên đường cong S-N, vì chúng phải chịu những tải trọng tuần hoàn cao</w:t>
      </w:r>
      <w:r w:rsidR="009C4516" w:rsidRPr="009C4516">
        <w:rPr>
          <w:lang w:val="vi-VN"/>
        </w:rPr>
        <w:t xml:space="preserve"> trong các điều kiện hàng h</w:t>
      </w:r>
      <w:r w:rsidR="009C4516" w:rsidRPr="001D52B9">
        <w:rPr>
          <w:lang w:val="vi-VN"/>
        </w:rPr>
        <w:t>ải</w:t>
      </w:r>
      <w:r w:rsidRPr="00B04B26">
        <w:rPr>
          <w:lang w:val="vi-VN"/>
        </w:rPr>
        <w:t xml:space="preserve">.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7EF69BC0" w14:textId="5E672490" w:rsidR="00E430DD" w:rsidRPr="00B04B26" w:rsidRDefault="00E430DD" w:rsidP="00E430DD">
      <w:pPr>
        <w:pStyle w:val="Content"/>
        <w:ind w:firstLine="720"/>
        <w:rPr>
          <w:lang w:val="vi-VN"/>
        </w:rPr>
      </w:pPr>
      <w:r w:rsidRPr="00B04B26">
        <w:rPr>
          <w:lang w:val="vi-VN"/>
        </w:rPr>
        <w:t xml:space="preserve">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t>
      </w:r>
      <w:r w:rsidR="00480716" w:rsidRPr="00480716">
        <w:rPr>
          <w:lang w:val="vi-VN"/>
        </w:rPr>
        <w:t>sườn</w:t>
      </w:r>
      <w:r w:rsidRPr="00B04B26">
        <w:rPr>
          <w:lang w:val="vi-VN"/>
        </w:rPr>
        <w:t>, đã xuất hiện các hỏng hóc do độ bền mỏi gần đây trên tàu chở container. Năm mô hình đã được thử nghiệm, ba dưới tải trọng biên độ không đổi và hai dưới tải trọng biên độ biến đổi.</w:t>
      </w:r>
    </w:p>
    <w:p w14:paraId="55C21002" w14:textId="27BFA5C0" w:rsidR="00E430DD" w:rsidRPr="00B04B26" w:rsidRDefault="00E430DD" w:rsidP="00E430DD">
      <w:pPr>
        <w:pStyle w:val="Content"/>
        <w:ind w:firstLine="720"/>
        <w:rPr>
          <w:lang w:val="vi-VN"/>
        </w:rPr>
      </w:pPr>
      <w:r w:rsidRPr="00B04B26">
        <w:rPr>
          <w:lang w:val="vi-VN"/>
        </w:rPr>
        <w:t>Tất cả các thử nghiệm đã cho thấy giai đoạn lan truyền</w:t>
      </w:r>
      <w:r w:rsidR="00E828B6" w:rsidRPr="00E828B6">
        <w:rPr>
          <w:lang w:val="vi-VN"/>
        </w:rPr>
        <w:t xml:space="preserve"> v</w:t>
      </w:r>
      <w:r w:rsidR="00E828B6" w:rsidRPr="0086344A">
        <w:rPr>
          <w:lang w:val="vi-VN"/>
        </w:rPr>
        <w:t>ết</w:t>
      </w:r>
      <w:r w:rsidRPr="00B04B26">
        <w:rPr>
          <w:lang w:val="vi-VN"/>
        </w:rPr>
        <w:t xml:space="preserve"> nứt tương đối dài sau khi xuất hiện các</w:t>
      </w:r>
      <w:r w:rsidR="0086344A" w:rsidRPr="0086344A">
        <w:rPr>
          <w:lang w:val="vi-VN"/>
        </w:rPr>
        <w:t xml:space="preserve"> v</w:t>
      </w:r>
      <w:r w:rsidR="0086344A" w:rsidRPr="00C928F0">
        <w:rPr>
          <w:lang w:val="vi-VN"/>
        </w:rPr>
        <w:t>ết</w:t>
      </w:r>
      <w:r w:rsidRPr="00B04B26">
        <w:rPr>
          <w:lang w:val="vi-VN"/>
        </w:rPr>
        <w:t xml:space="preserve"> nứt đầu tiên. Đối với phân tích</w:t>
      </w:r>
      <w:r w:rsidR="00C928F0" w:rsidRPr="00C928F0">
        <w:rPr>
          <w:lang w:val="vi-VN"/>
        </w:rPr>
        <w:t xml:space="preserve"> bằng phương phá</w:t>
      </w:r>
      <w:r w:rsidR="00C928F0" w:rsidRPr="00CC01D8">
        <w:rPr>
          <w:lang w:val="vi-VN"/>
        </w:rPr>
        <w:t>p</w:t>
      </w:r>
      <w:r w:rsidRPr="00B04B26">
        <w:rPr>
          <w:lang w:val="vi-VN"/>
        </w:rPr>
        <w:t xml:space="preserve">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w:t>
      </w:r>
      <w:r w:rsidR="00216C31" w:rsidRPr="00216C31">
        <w:rPr>
          <w:lang w:val="vi-VN"/>
        </w:rPr>
        <w:t xml:space="preserve">vấn để </w:t>
      </w:r>
      <w:r w:rsidRPr="00B04B26">
        <w:rPr>
          <w:lang w:val="vi-VN"/>
        </w:rPr>
        <w:t>hỏng hóc được quan sát và tính toán.</w:t>
      </w:r>
    </w:p>
    <w:p w14:paraId="10ECEEED" w14:textId="2FF206C0" w:rsidR="00E430DD" w:rsidRDefault="00E430DD" w:rsidP="00E430DD">
      <w:pPr>
        <w:pStyle w:val="Content"/>
        <w:ind w:firstLine="720"/>
        <w:rPr>
          <w:lang w:val="vi-VN"/>
        </w:rPr>
      </w:pPr>
      <w:r w:rsidRPr="00B04B26">
        <w:rPr>
          <w:lang w:val="vi-VN"/>
        </w:rPr>
        <w:lastRenderedPageBreak/>
        <w:t>Từ các kết quả của các nghiên cứu thử nghiệm, đã đạt được cái nhìn tổng quát về cường độ của các cấu trúc tàu hàn phức tạp. Các nghiên cứu này đóng góp quan trọng cho việc cải thiện phương pháp thiết kế và xây dựng các kết cấu tàu an toàn và đáng tin cậy hơn.</w:t>
      </w:r>
      <w:r>
        <w:rPr>
          <w:lang w:val="vi-VN"/>
        </w:rPr>
        <w:t xml:space="preserve"> </w:t>
      </w:r>
      <w:r>
        <w:rPr>
          <w:lang w:val="vi-VN"/>
        </w:rPr>
        <w:fldChar w:fldCharType="begin"/>
      </w:r>
      <w:r w:rsidR="00EC18EE">
        <w:rPr>
          <w:lang w:val="vi-VN"/>
        </w:rPr>
        <w:instrText xml:space="preserve"> ADDIN EN.CITE &lt;EndNote&gt;&lt;Cite&gt;&lt;Author&gt;Wolfgang Fricke.&lt;/Author&gt;&lt;Year&gt;2010&lt;/Year&gt;&lt;RecNum&gt;8&lt;/RecNum&gt;&lt;DisplayText&gt;[13]&lt;/DisplayText&gt;&lt;record&gt;&lt;rec-number&gt;8&lt;/rec-number&gt;&lt;foreign-keys&gt;&lt;key app="EN" db-id="d0zxs2rr59t996ess9cxf9vyxxddra0afp00" timestamp="1708439082"&gt;8&lt;/key&gt;&lt;/foreign-keys&gt;&lt;ref-type name="Journal Article"&gt;17&lt;/ref-type&gt;&lt;contributors&gt;&lt;authors&gt;&lt;author&gt;Wolfgang Fricke., Hans Paetzold&lt;/author&gt;&lt;/authors&gt;&lt;/contributors&gt;&lt;titles&gt;&lt;title&gt;Full-scale fatigue tests of ship structures to validate the S–N approaches for fatigue strength assessment&lt;/title&gt;&lt;secondary-title&gt;Maritime Structure&lt;/secondary-title&gt;&lt;/titles&gt;&lt;periodical&gt;&lt;full-title&gt;Maritime Structure&lt;/full-title&gt;&lt;/periodical&gt;&lt;dates&gt;&lt;year&gt;2010&lt;/year&gt;&lt;/dates&gt;&lt;urls&gt;&lt;/urls&gt;&lt;/record&gt;&lt;/Cite&gt;&lt;/EndNote&gt;</w:instrText>
      </w:r>
      <w:r>
        <w:rPr>
          <w:lang w:val="vi-VN"/>
        </w:rPr>
        <w:fldChar w:fldCharType="separate"/>
      </w:r>
      <w:r w:rsidR="00EC18EE">
        <w:rPr>
          <w:noProof/>
          <w:lang w:val="vi-VN"/>
        </w:rPr>
        <w:t>[13]</w:t>
      </w:r>
      <w:r>
        <w:rPr>
          <w:lang w:val="vi-VN"/>
        </w:rPr>
        <w:fldChar w:fldCharType="end"/>
      </w:r>
    </w:p>
    <w:p w14:paraId="7D5FA5BD" w14:textId="2879E3E4" w:rsidR="001A1D2F" w:rsidRPr="001A1D2F" w:rsidRDefault="001A1D2F" w:rsidP="001A1D2F">
      <w:pPr>
        <w:pStyle w:val="Content"/>
        <w:ind w:firstLine="720"/>
        <w:rPr>
          <w:lang w:val="vi-VN"/>
        </w:rPr>
      </w:pPr>
      <w:r w:rsidRPr="001A1D2F">
        <w:rPr>
          <w:lang w:val="vi-VN"/>
        </w:rPr>
        <w:t xml:space="preserve">Các chi tiết cấu trúc của tàu thường dễ </w:t>
      </w:r>
      <w:r w:rsidR="009E0B1E" w:rsidRPr="009E0B1E">
        <w:rPr>
          <w:lang w:val="vi-VN"/>
        </w:rPr>
        <w:t>ứng suất</w:t>
      </w:r>
      <w:r w:rsidRPr="001A1D2F">
        <w:rPr>
          <w:lang w:val="vi-VN"/>
        </w:rPr>
        <w:t xml:space="preserve"> mỏi do </w:t>
      </w:r>
      <w:r w:rsidR="000C6723" w:rsidRPr="000C6723">
        <w:rPr>
          <w:lang w:val="vi-VN"/>
        </w:rPr>
        <w:t>tải tác động</w:t>
      </w:r>
      <w:r w:rsidRPr="001A1D2F">
        <w:rPr>
          <w:lang w:val="vi-VN"/>
        </w:rPr>
        <w:t xml:space="preserve">, thường là do biển cả, và do các </w:t>
      </w:r>
      <w:r w:rsidR="00AD507D" w:rsidRPr="00AD507D">
        <w:rPr>
          <w:lang w:val="vi-VN"/>
        </w:rPr>
        <w:t>vết n</w:t>
      </w:r>
      <w:r w:rsidR="00AD507D" w:rsidRPr="00FF7568">
        <w:rPr>
          <w:lang w:val="vi-VN"/>
        </w:rPr>
        <w:t>ứt</w:t>
      </w:r>
      <w:r w:rsidRPr="001A1D2F">
        <w:rPr>
          <w:lang w:val="vi-VN"/>
        </w:rPr>
        <w:t xml:space="preserve"> ở các đường nối hàn. Hai chi tiết điển hình đã được nghiên cứu thông qua các thử nghiệm thực tế và phân tích số trong một chương trình nghiên cứu chung để xác minh các phương pháp đánh giá </w:t>
      </w:r>
      <w:r w:rsidR="00FF7568" w:rsidRPr="00FF7568">
        <w:rPr>
          <w:lang w:val="vi-VN"/>
        </w:rPr>
        <w:t>ứng suất mỏi</w:t>
      </w:r>
      <w:r w:rsidRPr="001A1D2F">
        <w:rPr>
          <w:lang w:val="vi-VN"/>
        </w:rPr>
        <w:t>. Dưới đây là những kết luận được đưa ra từ những nghiên cứu:</w:t>
      </w:r>
    </w:p>
    <w:p w14:paraId="43F59F11" w14:textId="6719D5AD" w:rsidR="001A1D2F" w:rsidRPr="001A1D2F" w:rsidRDefault="001A1D2F">
      <w:pPr>
        <w:pStyle w:val="Content"/>
        <w:numPr>
          <w:ilvl w:val="0"/>
          <w:numId w:val="4"/>
        </w:numPr>
        <w:rPr>
          <w:lang w:val="vi-VN"/>
        </w:rPr>
      </w:pPr>
      <w:r w:rsidRPr="001A1D2F">
        <w:rPr>
          <w:lang w:val="vi-VN"/>
        </w:rPr>
        <w:t>Sự bắt đầu của những vết nứt đầu tiên trong các thử nghiệm được theo sau bởi một giai đoạn lan rộng vết nứt dài cho đến khi cấu trúc trở nên suy yếu đáng kể. Một tiêu chí hỏng hại hợp lý, tương ứng với vết nứt có độ dài 20 mm, tức là độ dày của mép hoặc tùy chọn khác là chiều rộng của đường hàn ở đầu nối được xem</w:t>
      </w:r>
      <w:r w:rsidR="00BD35A3" w:rsidRPr="00BD35A3">
        <w:rPr>
          <w:lang w:val="vi-VN"/>
        </w:rPr>
        <w:t xml:space="preserve"> </w:t>
      </w:r>
      <w:r w:rsidRPr="001A1D2F">
        <w:rPr>
          <w:lang w:val="vi-VN"/>
        </w:rPr>
        <w:t>xét.</w:t>
      </w:r>
    </w:p>
    <w:p w14:paraId="0E87534A" w14:textId="3D9CC601" w:rsidR="001A1D2F" w:rsidRPr="001A1D2F" w:rsidRDefault="00675440">
      <w:pPr>
        <w:pStyle w:val="Content"/>
        <w:numPr>
          <w:ilvl w:val="0"/>
          <w:numId w:val="4"/>
        </w:numPr>
        <w:rPr>
          <w:lang w:val="vi-VN"/>
        </w:rPr>
      </w:pPr>
      <w:r w:rsidRPr="00675440">
        <w:rPr>
          <w:lang w:val="vi-VN"/>
        </w:rPr>
        <w:t>Ứng dụng phương pháp</w:t>
      </w:r>
      <w:r w:rsidR="001A1D2F" w:rsidRPr="001A1D2F">
        <w:rPr>
          <w:lang w:val="vi-VN"/>
        </w:rPr>
        <w:t xml:space="preserve"> số về </w:t>
      </w:r>
      <w:r w:rsidRPr="00675440">
        <w:rPr>
          <w:lang w:val="vi-VN"/>
        </w:rPr>
        <w:t>ứng suất tại các điểm nóng</w:t>
      </w:r>
      <w:r w:rsidR="001A1D2F" w:rsidRPr="001A1D2F">
        <w:rPr>
          <w:lang w:val="vi-VN"/>
        </w:rPr>
        <w:t xml:space="preserve"> của cấu trúc đòi hỏi xem xét đặc biệt trong một số trường hợp, như là các đính kèm trên </w:t>
      </w:r>
      <w:r w:rsidRPr="00675440">
        <w:rPr>
          <w:lang w:val="vi-VN"/>
        </w:rPr>
        <w:t xml:space="preserve">phẩn mỏ </w:t>
      </w:r>
      <w:r w:rsidR="001A1D2F" w:rsidRPr="001A1D2F">
        <w:rPr>
          <w:lang w:val="vi-VN"/>
        </w:rPr>
        <w:t xml:space="preserve">của </w:t>
      </w:r>
      <w:r w:rsidRPr="00675440">
        <w:rPr>
          <w:lang w:val="vi-VN"/>
        </w:rPr>
        <w:t>thép m</w:t>
      </w:r>
      <w:r w:rsidRPr="00680BA8">
        <w:rPr>
          <w:lang w:val="vi-VN"/>
        </w:rPr>
        <w:t>ỏ</w:t>
      </w:r>
      <w:r w:rsidR="001A1D2F" w:rsidRPr="001A1D2F">
        <w:rPr>
          <w:lang w:val="vi-VN"/>
        </w:rPr>
        <w:t xml:space="preserve">. </w:t>
      </w:r>
    </w:p>
    <w:p w14:paraId="387305E5" w14:textId="7AFA34D0" w:rsidR="001A1D2F" w:rsidRPr="001A1D2F" w:rsidRDefault="001A1D2F">
      <w:pPr>
        <w:pStyle w:val="Content"/>
        <w:numPr>
          <w:ilvl w:val="0"/>
          <w:numId w:val="4"/>
        </w:numPr>
        <w:rPr>
          <w:lang w:val="vi-VN"/>
        </w:rPr>
      </w:pPr>
      <w:r w:rsidRPr="001A1D2F">
        <w:rPr>
          <w:lang w:val="vi-VN"/>
        </w:rPr>
        <w:t xml:space="preserve">Việc tính toán </w:t>
      </w:r>
      <w:r w:rsidR="0086558F" w:rsidRPr="0086558F">
        <w:rPr>
          <w:lang w:val="vi-VN"/>
        </w:rPr>
        <w:t>ứng suất</w:t>
      </w:r>
      <w:r w:rsidRPr="001A1D2F">
        <w:rPr>
          <w:lang w:val="vi-VN"/>
        </w:rPr>
        <w:t xml:space="preserve"> rãnh hiệu quả trong các cấu trúc lớn có thể thực hiện được với sự giúp đỡ của kỹ thuật mô hình, đòi hỏi nhiều nỗ lực hơn so với các kỹ thuật khác. Tuy nhiên, nó cho phép xem xét các ảnh hưởng của</w:t>
      </w:r>
      <w:r w:rsidR="002A7CDF" w:rsidRPr="002A7CDF">
        <w:rPr>
          <w:lang w:val="vi-VN"/>
        </w:rPr>
        <w:t xml:space="preserve"> mối hàn cục bộ ở các kết c</w:t>
      </w:r>
      <w:r w:rsidR="002A7CDF" w:rsidRPr="00B32879">
        <w:rPr>
          <w:lang w:val="vi-VN"/>
        </w:rPr>
        <w:t>ấu</w:t>
      </w:r>
      <w:r w:rsidRPr="001A1D2F">
        <w:rPr>
          <w:lang w:val="vi-VN"/>
        </w:rPr>
        <w:t xml:space="preserve"> và </w:t>
      </w:r>
      <w:r w:rsidR="003D1AB3" w:rsidRPr="003D1AB3">
        <w:rPr>
          <w:lang w:val="vi-VN"/>
        </w:rPr>
        <w:t>chân đường</w:t>
      </w:r>
      <w:r w:rsidRPr="001A1D2F">
        <w:rPr>
          <w:lang w:val="vi-VN"/>
        </w:rPr>
        <w:t xml:space="preserve"> hàn tăng lên.</w:t>
      </w:r>
    </w:p>
    <w:p w14:paraId="748405B6" w14:textId="1D72EF59" w:rsidR="001A1D2F" w:rsidRPr="001A1D2F" w:rsidRDefault="001A1D2F">
      <w:pPr>
        <w:pStyle w:val="Content"/>
        <w:numPr>
          <w:ilvl w:val="0"/>
          <w:numId w:val="4"/>
        </w:numPr>
        <w:rPr>
          <w:lang w:val="vi-VN"/>
        </w:rPr>
      </w:pPr>
      <w:r w:rsidRPr="001A1D2F">
        <w:rPr>
          <w:lang w:val="vi-VN"/>
        </w:rPr>
        <w:t xml:space="preserve">Đánh giá </w:t>
      </w:r>
      <w:r w:rsidR="00B32879" w:rsidRPr="00B32879">
        <w:rPr>
          <w:lang w:val="vi-VN"/>
        </w:rPr>
        <w:t>ứng suất</w:t>
      </w:r>
      <w:r w:rsidRPr="001A1D2F">
        <w:rPr>
          <w:lang w:val="vi-VN"/>
        </w:rPr>
        <w:t xml:space="preserve"> với các phương pháp khác nhau, bao gồm quy tắc Palmgren–Miner cho tải biến đổi độ lớn, mang lại kết quả tích cực.</w:t>
      </w:r>
    </w:p>
    <w:p w14:paraId="4185A6FC" w14:textId="020EC9E4" w:rsidR="001A1D2F" w:rsidRDefault="00474ED8">
      <w:pPr>
        <w:pStyle w:val="Content"/>
        <w:numPr>
          <w:ilvl w:val="0"/>
          <w:numId w:val="4"/>
        </w:numPr>
        <w:rPr>
          <w:lang w:val="vi-VN"/>
        </w:rPr>
      </w:pPr>
      <w:r w:rsidRPr="00474ED8">
        <w:rPr>
          <w:lang w:val="vi-VN"/>
        </w:rPr>
        <w:t xml:space="preserve">Sự </w:t>
      </w:r>
      <w:r w:rsidR="0063007E" w:rsidRPr="0063007E">
        <w:rPr>
          <w:lang w:val="vi-VN"/>
        </w:rPr>
        <w:t>biến d</w:t>
      </w:r>
      <w:r w:rsidR="0063007E" w:rsidRPr="00474ED8">
        <w:rPr>
          <w:lang w:val="vi-VN"/>
        </w:rPr>
        <w:t>ạng</w:t>
      </w:r>
      <w:r w:rsidR="001A1D2F" w:rsidRPr="001A1D2F">
        <w:rPr>
          <w:lang w:val="vi-VN"/>
        </w:rPr>
        <w:t xml:space="preserve"> của cấu trúc phức tạp xác định trong các phân tích số có thể khác biệt so với </w:t>
      </w:r>
      <w:r w:rsidR="00A4520A" w:rsidRPr="00A4520A">
        <w:rPr>
          <w:lang w:val="vi-VN"/>
        </w:rPr>
        <w:t>sự biến dạng</w:t>
      </w:r>
      <w:r w:rsidR="001A1D2F" w:rsidRPr="001A1D2F">
        <w:rPr>
          <w:lang w:val="vi-VN"/>
        </w:rPr>
        <w:t xml:space="preserve"> thực tế do </w:t>
      </w:r>
      <w:r w:rsidR="00772445" w:rsidRPr="00772445">
        <w:rPr>
          <w:lang w:val="vi-VN"/>
        </w:rPr>
        <w:t>ứng suất</w:t>
      </w:r>
      <w:r w:rsidR="001A1D2F" w:rsidRPr="001A1D2F">
        <w:rPr>
          <w:lang w:val="vi-VN"/>
        </w:rPr>
        <w:t xml:space="preserve"> biến đổi</w:t>
      </w:r>
      <w:r w:rsidR="00331909" w:rsidRPr="00331909">
        <w:rPr>
          <w:lang w:val="vi-VN"/>
        </w:rPr>
        <w:t>.</w:t>
      </w:r>
    </w:p>
    <w:p w14:paraId="1708813C" w14:textId="02EB5E89" w:rsidR="005A315D" w:rsidRPr="00006951" w:rsidRDefault="00006951" w:rsidP="00221B2A">
      <w:pPr>
        <w:pStyle w:val="Heading3"/>
        <w:rPr>
          <w:lang w:val="vi-VN"/>
        </w:rPr>
      </w:pPr>
      <w:bookmarkStart w:id="35" w:name="_Toc164193278"/>
      <w:bookmarkStart w:id="36" w:name="_Toc167547537"/>
      <w:r w:rsidRPr="00006951">
        <w:rPr>
          <w:lang w:val="vi-VN"/>
        </w:rPr>
        <w:t xml:space="preserve">Đánh </w:t>
      </w:r>
      <w:r w:rsidRPr="008B0994">
        <w:rPr>
          <w:lang w:val="vi-VN"/>
        </w:rPr>
        <w:t xml:space="preserve">giá độ </w:t>
      </w:r>
      <w:r w:rsidRPr="00221B2A">
        <w:rPr>
          <w:lang w:val="vi-VN"/>
        </w:rPr>
        <w:t>bền</w:t>
      </w:r>
      <w:r w:rsidRPr="008B0994">
        <w:rPr>
          <w:lang w:val="vi-VN"/>
        </w:rPr>
        <w:t xml:space="preserve"> mỏi của tàu Container rất lớn</w:t>
      </w:r>
      <w:bookmarkEnd w:id="35"/>
      <w:bookmarkEnd w:id="36"/>
    </w:p>
    <w:p w14:paraId="6C96B789" w14:textId="54CEE1E6" w:rsidR="00E430DD" w:rsidRPr="00B04B26" w:rsidRDefault="00AF4361" w:rsidP="00E430DD">
      <w:pPr>
        <w:pStyle w:val="Content"/>
        <w:ind w:firstLine="720"/>
        <w:rPr>
          <w:lang w:val="vi-VN"/>
        </w:rPr>
      </w:pPr>
      <w:r w:rsidRPr="00AF4361">
        <w:rPr>
          <w:lang w:val="vi-VN"/>
        </w:rPr>
        <w:t>Nh</w:t>
      </w:r>
      <w:r w:rsidRPr="00D046B2">
        <w:rPr>
          <w:lang w:val="vi-VN"/>
        </w:rPr>
        <w:t>óm</w:t>
      </w:r>
      <w:r w:rsidR="00E430DD" w:rsidRPr="00B04B26">
        <w:rPr>
          <w:lang w:val="vi-VN"/>
        </w:rPr>
        <w:t xml:space="preserve"> tác giả: Byoung-Hoon Jung, In-Gyu Ahn, Sun-Kee Seo và Beom-Il Kim  trong nghiên cứu “Fatigue Assessment of Very Large Container Ships Considering Springing Effect Based on Stochastic Approach” đã xây dựng một phương pháp đánh </w:t>
      </w:r>
      <w:r w:rsidR="00E430DD" w:rsidRPr="00B04B26">
        <w:rPr>
          <w:lang w:val="vi-VN"/>
        </w:rPr>
        <w:lastRenderedPageBreak/>
        <w:t xml:space="preserve">giá độ bền 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hầm của tàu chở container rất lớn. </w:t>
      </w:r>
      <w:r w:rsidR="00327954" w:rsidRPr="00327954">
        <w:rPr>
          <w:lang w:val="vi-VN"/>
        </w:rPr>
        <w:t>Phá hủy</w:t>
      </w:r>
      <w:r w:rsidR="00E430DD" w:rsidRPr="00B04B26">
        <w:rPr>
          <w:lang w:val="vi-VN"/>
        </w:rPr>
        <w:t xml:space="preserve"> mỏi được ước tính trực tiếp bằng cách sử dụng hàm chuyển đổi ứng suất với phản ứng co giãn tuyến tính. </w:t>
      </w:r>
    </w:p>
    <w:p w14:paraId="0AE7568D" w14:textId="3501525C" w:rsidR="00E430DD" w:rsidRDefault="00CA00B7" w:rsidP="00E430DD">
      <w:pPr>
        <w:pStyle w:val="Content"/>
        <w:ind w:firstLine="720"/>
        <w:rPr>
          <w:lang w:val="vi-VN"/>
        </w:rPr>
      </w:pPr>
      <w:r w:rsidRPr="00CA00B7">
        <w:rPr>
          <w:lang w:val="vi-VN"/>
        </w:rPr>
        <w:t xml:space="preserve">Nghiên cứu này nhằm thiết lập một quy trình để đánh giá </w:t>
      </w:r>
      <w:r w:rsidR="004757BA" w:rsidRPr="004757BA">
        <w:rPr>
          <w:lang w:val="vi-VN"/>
        </w:rPr>
        <w:t>độ bền mỏi</w:t>
      </w:r>
      <w:r w:rsidRPr="00CA00B7">
        <w:rPr>
          <w:lang w:val="vi-VN"/>
        </w:rPr>
        <w:t xml:space="preserve"> dựa trên một kỹ thuật phân tích thống kê tuyến tính được sử dụng rộng rãi trong đánh giá </w:t>
      </w:r>
      <w:r w:rsidR="00860696" w:rsidRPr="00860696">
        <w:rPr>
          <w:lang w:val="vi-VN"/>
        </w:rPr>
        <w:t>độ bền mỏi</w:t>
      </w:r>
      <w:r w:rsidRPr="00CA00B7">
        <w:rPr>
          <w:lang w:val="vi-VN"/>
        </w:rPr>
        <w:t xml:space="preserve">. Do đó, phản ứng </w:t>
      </w:r>
      <w:r w:rsidR="009A74EA" w:rsidRPr="009A74EA">
        <w:rPr>
          <w:lang w:val="vi-VN"/>
        </w:rPr>
        <w:t>rung l</w:t>
      </w:r>
      <w:r w:rsidR="009A74EA" w:rsidRPr="000E6576">
        <w:rPr>
          <w:lang w:val="vi-VN"/>
        </w:rPr>
        <w:t>ắc</w:t>
      </w:r>
      <w:r w:rsidRPr="00CA00B7">
        <w:rPr>
          <w:lang w:val="vi-VN"/>
        </w:rPr>
        <w:t xml:space="preserve"> của các tàu chở hàng rất lớn đã được xem xét, quy trình đã được áp dụng cho một tàu thực tế và tính khả dụng của nó đã được đánh giá. Đầu tiên, thiết lập một phương pháp</w:t>
      </w:r>
      <w:r w:rsidR="002F0C75" w:rsidRPr="002F0C75">
        <w:rPr>
          <w:lang w:val="vi-VN"/>
        </w:rPr>
        <w:t xml:space="preserve"> ngẫu nhiên dựa trên hiệu ứng đàn hồi</w:t>
      </w:r>
      <w:r w:rsidRPr="00CA00B7">
        <w:rPr>
          <w:lang w:val="vi-VN"/>
        </w:rPr>
        <w:t xml:space="preserve"> để tính toán trực tiếp tổn thương </w:t>
      </w:r>
      <w:r w:rsidR="000E6576" w:rsidRPr="000E6576">
        <w:rPr>
          <w:lang w:val="vi-VN"/>
        </w:rPr>
        <w:t>độ bền mỏi</w:t>
      </w:r>
      <w:r w:rsidRPr="00CA00B7">
        <w:rPr>
          <w:lang w:val="vi-VN"/>
        </w:rPr>
        <w:t xml:space="preserve"> tại các vị trí nóng bằng cách sử dụng mô hình 3D</w:t>
      </w:r>
      <w:r w:rsidR="002F0C75" w:rsidRPr="002F0C75">
        <w:rPr>
          <w:lang w:val="vi-VN"/>
        </w:rPr>
        <w:t>. Bên cạnh đó</w:t>
      </w:r>
      <w:r w:rsidRPr="00CA00B7">
        <w:rPr>
          <w:lang w:val="vi-VN"/>
        </w:rPr>
        <w:t xml:space="preserve">, phương pháp </w:t>
      </w:r>
      <w:r w:rsidR="005418C5" w:rsidRPr="005418C5">
        <w:rPr>
          <w:lang w:val="vi-VN"/>
        </w:rPr>
        <w:t>này c</w:t>
      </w:r>
      <w:r w:rsidR="005418C5" w:rsidRPr="007257E8">
        <w:rPr>
          <w:lang w:val="vi-VN"/>
        </w:rPr>
        <w:t>ũng</w:t>
      </w:r>
      <w:r w:rsidRPr="00CA00B7">
        <w:rPr>
          <w:lang w:val="vi-VN"/>
        </w:rPr>
        <w:t xml:space="preserve"> đã được sử dụng để ước lượng tổn thương </w:t>
      </w:r>
      <w:r w:rsidR="00F133AF" w:rsidRPr="00125E4E">
        <w:rPr>
          <w:lang w:val="vi-VN"/>
        </w:rPr>
        <w:t>mỏi</w:t>
      </w:r>
      <w:r w:rsidRPr="00CA00B7">
        <w:rPr>
          <w:lang w:val="vi-VN"/>
        </w:rPr>
        <w:t xml:space="preserve"> của góc nắp</w:t>
      </w:r>
      <w:r w:rsidR="007257E8" w:rsidRPr="007257E8">
        <w:rPr>
          <w:lang w:val="vi-VN"/>
        </w:rPr>
        <w:t xml:space="preserve"> hầm h</w:t>
      </w:r>
      <w:r w:rsidR="007257E8" w:rsidRPr="00F94F2A">
        <w:rPr>
          <w:lang w:val="vi-VN"/>
        </w:rPr>
        <w:t>àng</w:t>
      </w:r>
      <w:r w:rsidRPr="00CA00B7">
        <w:rPr>
          <w:lang w:val="vi-VN"/>
        </w:rPr>
        <w:t xml:space="preserve"> theo hướng dọc của tàu chở hàng container. Để đánh giá tính khả dụng của phương pháp </w:t>
      </w:r>
      <w:r w:rsidR="00F94F2A" w:rsidRPr="00F94F2A">
        <w:rPr>
          <w:lang w:val="vi-VN"/>
        </w:rPr>
        <w:t>này</w:t>
      </w:r>
      <w:r w:rsidRPr="00CA00B7">
        <w:rPr>
          <w:lang w:val="vi-VN"/>
        </w:rPr>
        <w:t xml:space="preserve">, kết quả và đặc tính của tổn thương </w:t>
      </w:r>
      <w:r w:rsidR="00125E4E" w:rsidRPr="00125E4E">
        <w:rPr>
          <w:lang w:val="vi-VN"/>
        </w:rPr>
        <w:t>m</w:t>
      </w:r>
      <w:r w:rsidR="00125E4E" w:rsidRPr="009A3425">
        <w:rPr>
          <w:lang w:val="vi-VN"/>
        </w:rPr>
        <w:t>ỏi</w:t>
      </w:r>
      <w:r w:rsidRPr="00CA00B7">
        <w:rPr>
          <w:lang w:val="vi-VN"/>
        </w:rPr>
        <w:t xml:space="preserve"> được tính từ mỗi phương pháp đã được phân tích.</w:t>
      </w:r>
      <w:r w:rsidR="009A3425" w:rsidRPr="009A3425">
        <w:rPr>
          <w:lang w:val="vi-VN"/>
        </w:rPr>
        <w:t xml:space="preserve"> </w:t>
      </w:r>
      <w:r w:rsidR="00E430DD" w:rsidRPr="00B04B26">
        <w:rPr>
          <w:lang w:val="vi-VN"/>
        </w:rPr>
        <w:t xml:space="preserve">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w:t>
      </w:r>
      <w:r w:rsidR="00012F5E" w:rsidRPr="00012F5E">
        <w:rPr>
          <w:lang w:val="vi-VN"/>
        </w:rPr>
        <w:t>phá hủy mỏi</w:t>
      </w:r>
      <w:r w:rsidR="00E430DD" w:rsidRPr="00B04B26">
        <w:rPr>
          <w:lang w:val="vi-VN"/>
        </w:rPr>
        <w:t>, và tiến hành các nghiên cứu liên quan đến các yếu tố phi tuyến.</w:t>
      </w:r>
      <w:r w:rsidR="00E430DD">
        <w:rPr>
          <w:lang w:val="vi-VN"/>
        </w:rPr>
        <w:t xml:space="preserve"> </w:t>
      </w:r>
      <w:r w:rsidR="00E430DD">
        <w:rPr>
          <w:lang w:val="vi-VN"/>
        </w:rPr>
        <w:fldChar w:fldCharType="begin"/>
      </w:r>
      <w:r w:rsidR="00EC18EE">
        <w:rPr>
          <w:lang w:val="vi-VN"/>
        </w:rPr>
        <w:instrText xml:space="preserve"> ADDIN EN.CITE &lt;EndNote&gt;&lt;Cite&gt;&lt;Author&gt;Byoung-Hoon Jung&lt;/Author&gt;&lt;Year&gt;2020&lt;/Year&gt;&lt;RecNum&gt;9&lt;/RecNum&gt;&lt;DisplayText&gt;[14]&lt;/DisplayText&gt;&lt;record&gt;&lt;rec-number&gt;9&lt;/rec-number&gt;&lt;foreign-keys&gt;&lt;key app="EN" db-id="d0zxs2rr59t996ess9cxf9vyxxddra0afp00" timestamp="1708439230"&gt;9&lt;/key&gt;&lt;/foreign-keys&gt;&lt;ref-type name="Journal Article"&gt;17&lt;/ref-type&gt;&lt;contributors&gt;&lt;authors&gt;&lt;author&gt;Byoung-Hoon Jung, In-Gyu Ahn, Sun-Kee Seo, Beom-Il Kim&lt;/author&gt;&lt;/authors&gt;&lt;/contributors&gt;&lt;titles&gt;&lt;title&gt;Fatigue Assessment of Very Large Container Ships Considering Springing Effect Based on Stochastic Approach&lt;/title&gt;&lt;secondary-title&gt;Journal of Ocean Engineering and Technology&lt;/secondary-title&gt;&lt;/titles&gt;&lt;periodical&gt;&lt;full-title&gt;Journal of Ocean Engineering and Technology&lt;/full-title&gt;&lt;/periodical&gt;&lt;pages&gt;120-127&lt;/pages&gt;&lt;volume&gt;34(2)&lt;/volume&gt;&lt;dates&gt;&lt;year&gt;2020&lt;/year&gt;&lt;/dates&gt;&lt;urls&gt;&lt;/urls&gt;&lt;/record&gt;&lt;/Cite&gt;&lt;/EndNote&gt;</w:instrText>
      </w:r>
      <w:r w:rsidR="00E430DD">
        <w:rPr>
          <w:lang w:val="vi-VN"/>
        </w:rPr>
        <w:fldChar w:fldCharType="separate"/>
      </w:r>
      <w:r w:rsidR="00EC18EE">
        <w:rPr>
          <w:noProof/>
          <w:lang w:val="vi-VN"/>
        </w:rPr>
        <w:t>[14]</w:t>
      </w:r>
      <w:r w:rsidR="00E430DD">
        <w:rPr>
          <w:lang w:val="vi-VN"/>
        </w:rPr>
        <w:fldChar w:fldCharType="end"/>
      </w:r>
    </w:p>
    <w:p w14:paraId="122B01E2" w14:textId="692A2E77" w:rsidR="003744F1" w:rsidRPr="003744F1" w:rsidRDefault="003744F1" w:rsidP="003744F1">
      <w:pPr>
        <w:pStyle w:val="Heading3"/>
        <w:rPr>
          <w:lang w:val="vi-VN"/>
        </w:rPr>
      </w:pPr>
      <w:bookmarkStart w:id="37" w:name="_Toc164193279"/>
      <w:bookmarkStart w:id="38" w:name="_Toc167547538"/>
      <w:r w:rsidRPr="003744F1">
        <w:rPr>
          <w:lang w:val="vi-VN"/>
        </w:rPr>
        <w:t>Đánh giá độ bền mỏi của hệ thống</w:t>
      </w:r>
      <w:r w:rsidR="00620936" w:rsidRPr="00620936">
        <w:rPr>
          <w:lang w:val="vi-VN"/>
        </w:rPr>
        <w:t xml:space="preserve"> </w:t>
      </w:r>
      <w:r w:rsidR="00620936" w:rsidRPr="00E67488">
        <w:rPr>
          <w:lang w:val="vi-VN"/>
        </w:rPr>
        <w:t>chứa hàng</w:t>
      </w:r>
      <w:r w:rsidRPr="003744F1">
        <w:rPr>
          <w:lang w:val="vi-VN"/>
        </w:rPr>
        <w:t xml:space="preserve"> LNG</w:t>
      </w:r>
      <w:bookmarkEnd w:id="37"/>
      <w:bookmarkEnd w:id="38"/>
    </w:p>
    <w:p w14:paraId="67F02235" w14:textId="19EBFC44" w:rsidR="00E430DD" w:rsidRPr="00E67488" w:rsidRDefault="00E430DD" w:rsidP="00E430DD">
      <w:pPr>
        <w:pStyle w:val="Content"/>
        <w:ind w:firstLine="720"/>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025D33EF" w14:textId="139C9876" w:rsidR="00E430DD" w:rsidRPr="00B04B26" w:rsidRDefault="00E430DD" w:rsidP="00E430DD">
      <w:pPr>
        <w:pStyle w:val="Content"/>
        <w:ind w:firstLine="720"/>
        <w:rPr>
          <w:lang w:val="vi-VN"/>
        </w:rPr>
      </w:pPr>
      <w:r w:rsidRPr="00B04B26">
        <w:rPr>
          <w:lang w:val="vi-VN"/>
        </w:rPr>
        <w:t xml:space="preserve">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w:t>
      </w:r>
      <w:r w:rsidR="006C4F0A" w:rsidRPr="006C4F0A">
        <w:rPr>
          <w:lang w:val="vi-VN"/>
        </w:rPr>
        <w:t>tách l</w:t>
      </w:r>
      <w:r w:rsidR="006C4F0A" w:rsidRPr="008A65DF">
        <w:rPr>
          <w:lang w:val="vi-VN"/>
        </w:rPr>
        <w:t>ớp</w:t>
      </w:r>
      <w:r w:rsidRPr="00B04B26">
        <w:rPr>
          <w:lang w:val="vi-VN"/>
        </w:rPr>
        <w:t xml:space="preserve"> trong các lớp composite khác nhau.</w:t>
      </w:r>
    </w:p>
    <w:p w14:paraId="4C9E01C9" w14:textId="77777777" w:rsidR="00E430DD" w:rsidRPr="00B04B26" w:rsidRDefault="00E430DD" w:rsidP="00E430DD">
      <w:pPr>
        <w:pStyle w:val="Content"/>
        <w:ind w:firstLine="720"/>
        <w:rPr>
          <w:lang w:val="vi-VN"/>
        </w:rPr>
      </w:pPr>
      <w:r w:rsidRPr="00B04B26">
        <w:rPr>
          <w:lang w:val="vi-VN"/>
        </w:rPr>
        <w:lastRenderedPageBreak/>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64B74B12" w14:textId="4FC8BBB8" w:rsidR="00E430DD" w:rsidRPr="00BB722C" w:rsidRDefault="00E430DD" w:rsidP="00E430DD">
      <w:pPr>
        <w:pStyle w:val="Content"/>
        <w:ind w:firstLine="720"/>
        <w:rPr>
          <w:lang w:val="vi-VN"/>
        </w:rPr>
      </w:pPr>
      <w:r w:rsidRPr="00B04B26">
        <w:rPr>
          <w:lang w:val="vi-VN"/>
        </w:rPr>
        <w:t>Đường cong S-N thiết kế được đề xuất dựa trên kết quả của các thử nghiệm phân tích phần tử hữu hạn. Kết quả này có thể được sử dụng trong việc phân tích độ bền mỏi cho hệ thống cách nhiệt LNG, giúp nâng cao hiệu quả và đáng tin cậy trong thiết kế của hệ thống cách nhiệt này.</w:t>
      </w:r>
      <w:r>
        <w:rPr>
          <w:lang w:val="vi-VN"/>
        </w:rPr>
        <w:t xml:space="preserve"> </w:t>
      </w:r>
      <w:r>
        <w:rPr>
          <w:lang w:val="vi-VN"/>
        </w:rPr>
        <w:fldChar w:fldCharType="begin"/>
      </w:r>
      <w:r w:rsidR="00EC18EE">
        <w:rPr>
          <w:lang w:val="vi-VN"/>
        </w:rPr>
        <w:instrText xml:space="preserve"> ADDIN EN.CITE &lt;EndNote&gt;&lt;Cite&gt;&lt;Author&gt;Myung Hyun Kim&lt;/Author&gt;&lt;Year&gt;2010&lt;/Year&gt;&lt;RecNum&gt;10&lt;/RecNum&gt;&lt;DisplayText&gt;[15]&lt;/DisplayText&gt;&lt;record&gt;&lt;rec-number&gt;10&lt;/rec-number&gt;&lt;foreign-keys&gt;&lt;key app="EN" db-id="d0zxs2rr59t996ess9cxf9vyxxddra0afp00" timestamp="1708439331"&gt;10&lt;/key&gt;&lt;/foreign-keys&gt;&lt;ref-type name="Journal Article"&gt;17&lt;/ref-type&gt;&lt;contributors&gt;&lt;authors&gt;&lt;author&gt;Myung Hyun Kim, Sang Min Lee, Jae Myung Lee, Byung Jae Noh, Wha Soo Kim&lt;/author&gt;&lt;/authors&gt;&lt;/contributors&gt;&lt;titles&gt;&lt;title&gt;Fatigue strength assessment of MARK-III type LNG cargo containment system&lt;/title&gt;&lt;secondary-title&gt;Ocean Engineering&lt;/secondary-title&gt;&lt;/titles&gt;&lt;periodical&gt;&lt;full-title&gt;Ocean Engineering&lt;/full-title&gt;&lt;/periodical&gt;&lt;pages&gt;1243-1252&lt;/pages&gt;&lt;volume&gt;37&lt;/volume&gt;&lt;number&gt;14-15&lt;/number&gt;&lt;dates&gt;&lt;year&gt;2010&lt;/year&gt;&lt;/dates&gt;&lt;urls&gt;&lt;/urls&gt;&lt;/record&gt;&lt;/Cite&gt;&lt;/EndNote&gt;</w:instrText>
      </w:r>
      <w:r>
        <w:rPr>
          <w:lang w:val="vi-VN"/>
        </w:rPr>
        <w:fldChar w:fldCharType="separate"/>
      </w:r>
      <w:r w:rsidR="00EC18EE">
        <w:rPr>
          <w:noProof/>
          <w:lang w:val="vi-VN"/>
        </w:rPr>
        <w:t>[15]</w:t>
      </w:r>
      <w:r>
        <w:rPr>
          <w:lang w:val="vi-VN"/>
        </w:rPr>
        <w:fldChar w:fldCharType="end"/>
      </w:r>
    </w:p>
    <w:p w14:paraId="35062C28" w14:textId="1E28920F" w:rsidR="008A65DF" w:rsidRDefault="00F56535" w:rsidP="006D325D">
      <w:pPr>
        <w:pStyle w:val="Heading2"/>
        <w:rPr>
          <w:lang w:val="vi-VN"/>
        </w:rPr>
      </w:pPr>
      <w:bookmarkStart w:id="39" w:name="_Toc167547539"/>
      <w:r>
        <w:t>Kết luận chương 1</w:t>
      </w:r>
      <w:bookmarkEnd w:id="39"/>
    </w:p>
    <w:p w14:paraId="0C7B6FCF" w14:textId="77777777" w:rsidR="005E1CF5" w:rsidRPr="005E1CF5" w:rsidRDefault="005E1CF5" w:rsidP="005E1CF5">
      <w:pPr>
        <w:pStyle w:val="Content"/>
        <w:ind w:firstLine="720"/>
        <w:rPr>
          <w:lang w:val="vi-VN"/>
        </w:rPr>
      </w:pPr>
      <w:r w:rsidRPr="005E1CF5">
        <w:rPr>
          <w:lang w:val="vi-VN"/>
        </w:rPr>
        <w:t>Các nghiên cứu trên đã đưa ra một số vấn đề và thách thức quan trọng trong việc đánh giá độ bền mỏi của các kết cấu. Dưới đây là một số điểm chính được thể hiện:</w:t>
      </w:r>
    </w:p>
    <w:p w14:paraId="05448A40" w14:textId="70A3E6BA" w:rsidR="005E1CF5" w:rsidRPr="005E1CF5" w:rsidRDefault="005E1CF5">
      <w:pPr>
        <w:pStyle w:val="Content"/>
        <w:numPr>
          <w:ilvl w:val="0"/>
          <w:numId w:val="4"/>
        </w:numPr>
        <w:rPr>
          <w:lang w:val="vi-VN"/>
        </w:rPr>
      </w:pPr>
      <w:r w:rsidRPr="00322548">
        <w:rPr>
          <w:b/>
          <w:bCs/>
          <w:lang w:val="vi-VN"/>
        </w:rPr>
        <w:t>Sử dụng phương pháp số</w:t>
      </w:r>
      <w:r w:rsidRPr="005E1CF5">
        <w:rPr>
          <w:lang w:val="vi-VN"/>
        </w:rPr>
        <w:t xml:space="preserve">: </w:t>
      </w:r>
      <w:r w:rsidR="00027588" w:rsidRPr="00027588">
        <w:rPr>
          <w:lang w:val="vi-VN"/>
        </w:rPr>
        <w:t>Một số</w:t>
      </w:r>
      <w:r w:rsidRPr="005E1CF5">
        <w:rPr>
          <w:lang w:val="vi-VN"/>
        </w:rPr>
        <w:t xml:space="preserve"> nghiên cứu đều nhấn mạnh việc sử dụng phương pháp số để đánh giá độ bền mỏi của các kết cấu. Phương pháp phần tử hữu hạn, như trong trường hợp sử dụng phần mềm ANSYS, được áp dụng để mô phỏng ứng suất và trường ứng suất trong các kết cấu chịu ứng suất phức tạp.</w:t>
      </w:r>
    </w:p>
    <w:p w14:paraId="1E046185" w14:textId="5AD715C1" w:rsidR="005E1CF5" w:rsidRDefault="005E1CF5">
      <w:pPr>
        <w:pStyle w:val="Content"/>
        <w:numPr>
          <w:ilvl w:val="0"/>
          <w:numId w:val="4"/>
        </w:numPr>
        <w:rPr>
          <w:lang w:val="vi-VN"/>
        </w:rPr>
      </w:pPr>
      <w:r w:rsidRPr="00322548">
        <w:rPr>
          <w:b/>
          <w:bCs/>
          <w:lang w:val="vi-VN"/>
        </w:rPr>
        <w:t>Chênh lệch giữa ứng suất đơn và ứng suất tương đương Von Mises</w:t>
      </w:r>
      <w:r w:rsidR="0007302F" w:rsidRPr="0007302F">
        <w:rPr>
          <w:lang w:val="vi-VN"/>
        </w:rPr>
        <w:t xml:space="preserve">: </w:t>
      </w:r>
      <w:r w:rsidRPr="005E1CF5">
        <w:rPr>
          <w:lang w:val="vi-VN"/>
        </w:rPr>
        <w:t>Một trong những vấn đề quan trọng là sự chênh lệch giữa việc sử dụng ứng suất đơn và ứng suất tương đương Von Mises. Khi kết cấu chịu ứng suất phức tạp, sử dụng ứng suất đơn có thể dẫn đến sai lệch lớn, trong khi ứng suất tương đương Von Mises giữ được độ chính xác cao.</w:t>
      </w:r>
    </w:p>
    <w:p w14:paraId="5AA255F2" w14:textId="21047192" w:rsidR="00446673" w:rsidRPr="005E1CF5" w:rsidRDefault="00446673">
      <w:pPr>
        <w:pStyle w:val="Content"/>
        <w:numPr>
          <w:ilvl w:val="0"/>
          <w:numId w:val="4"/>
        </w:numPr>
        <w:rPr>
          <w:lang w:val="vi-VN"/>
        </w:rPr>
      </w:pPr>
      <w:r w:rsidRPr="00322548">
        <w:rPr>
          <w:b/>
          <w:bCs/>
          <w:lang w:val="vi-VN"/>
        </w:rPr>
        <w:t>Đánh giá chi tiết và chất lượng đường hàn</w:t>
      </w:r>
      <w:r w:rsidRPr="005E1CF5">
        <w:rPr>
          <w:lang w:val="vi-VN"/>
        </w:rPr>
        <w:t>: Trong nghiên cứu về độ bền mỏi của cửa van, vấn đề của khuyết tật tại các đường hàn và chất lượng của chúng được nhấn mạnh. Cần phải xem xét chi tiết cho tất cả các nút giàn và kiểm tra tính toán mỏi cho từng nút, đặc biệt là khi xem xét chất lượng của đường hàn.</w:t>
      </w:r>
    </w:p>
    <w:p w14:paraId="7E7F4F4C" w14:textId="34A3C846" w:rsidR="005E1CF5" w:rsidRPr="005E1CF5" w:rsidRDefault="005E1CF5">
      <w:pPr>
        <w:pStyle w:val="Content"/>
        <w:numPr>
          <w:ilvl w:val="0"/>
          <w:numId w:val="4"/>
        </w:numPr>
        <w:rPr>
          <w:lang w:val="vi-VN"/>
        </w:rPr>
      </w:pPr>
      <w:r w:rsidRPr="00322548">
        <w:rPr>
          <w:b/>
          <w:bCs/>
          <w:lang w:val="vi-VN"/>
        </w:rPr>
        <w:t>Tính toán độ bền mỏi dựa trên các tiêu chí khác nhau</w:t>
      </w:r>
      <w:r w:rsidRPr="005E1CF5">
        <w:rPr>
          <w:lang w:val="vi-VN"/>
        </w:rPr>
        <w:t>:</w:t>
      </w:r>
      <w:r w:rsidR="00446673" w:rsidRPr="00446673">
        <w:rPr>
          <w:lang w:val="vi-VN"/>
        </w:rPr>
        <w:t xml:space="preserve"> </w:t>
      </w:r>
      <w:r w:rsidRPr="005E1CF5">
        <w:rPr>
          <w:lang w:val="vi-VN"/>
        </w:rPr>
        <w:t>Các nghiên cứu đã thực hiện tính toán độ bền mỏi của các kết cấu dựa trên nhiều tiêu chí khác nhau như ứng suất - biến dạng tương đương, năng lượng, và mặt phẳng tới hạn. Sự đa dạng này thể hiện sự phức tạp trong quá trình đánh giá độ bền mỏi.</w:t>
      </w:r>
    </w:p>
    <w:p w14:paraId="75120B32" w14:textId="77777777" w:rsidR="005E1CF5" w:rsidRPr="005E1CF5" w:rsidRDefault="005E1CF5" w:rsidP="005E1CF5">
      <w:pPr>
        <w:pStyle w:val="Content"/>
        <w:ind w:firstLine="720"/>
        <w:rPr>
          <w:lang w:val="vi-VN"/>
        </w:rPr>
      </w:pPr>
    </w:p>
    <w:p w14:paraId="4F987E1B" w14:textId="77777777" w:rsidR="005E1CF5" w:rsidRPr="005E1CF5" w:rsidRDefault="005E1CF5" w:rsidP="005E1CF5">
      <w:pPr>
        <w:ind w:left="718"/>
        <w:rPr>
          <w:lang w:val="vi-VN"/>
        </w:rPr>
      </w:pPr>
    </w:p>
    <w:p w14:paraId="1DF76CB4" w14:textId="688F61C3" w:rsidR="005E1CF5" w:rsidRPr="005E1CF5" w:rsidRDefault="005E1CF5">
      <w:pPr>
        <w:pStyle w:val="Content"/>
        <w:numPr>
          <w:ilvl w:val="0"/>
          <w:numId w:val="4"/>
        </w:numPr>
        <w:rPr>
          <w:lang w:val="vi-VN"/>
        </w:rPr>
      </w:pPr>
      <w:r w:rsidRPr="00322548">
        <w:rPr>
          <w:b/>
          <w:bCs/>
          <w:lang w:val="vi-VN"/>
        </w:rPr>
        <w:t>Thách thức từ áp lực nước biến</w:t>
      </w:r>
      <w:r w:rsidR="00A26B35" w:rsidRPr="00322548">
        <w:rPr>
          <w:b/>
          <w:bCs/>
          <w:lang w:val="vi-VN"/>
        </w:rPr>
        <w:t xml:space="preserve"> đổi</w:t>
      </w:r>
      <w:r w:rsidRPr="005E1CF5">
        <w:rPr>
          <w:lang w:val="vi-VN"/>
        </w:rPr>
        <w:t>: Trong việc đánh giá độ bền mỏi của cấu trúc cửa van, sự biến đổi không ngừng của áp lực nước trong các điều kiện làm việc hai chiều tạo ra thách thức đối với các kết nối hàn giữa các thanh giàn.</w:t>
      </w:r>
    </w:p>
    <w:p w14:paraId="22365D4A" w14:textId="534D570D" w:rsidR="005E1CF5" w:rsidRPr="005E1CF5" w:rsidRDefault="005E1CF5">
      <w:pPr>
        <w:pStyle w:val="Content"/>
        <w:numPr>
          <w:ilvl w:val="0"/>
          <w:numId w:val="4"/>
        </w:numPr>
        <w:rPr>
          <w:lang w:val="vi-VN"/>
        </w:rPr>
      </w:pPr>
      <w:r w:rsidRPr="00322548">
        <w:rPr>
          <w:b/>
          <w:bCs/>
          <w:lang w:val="vi-VN"/>
        </w:rPr>
        <w:t>Sự chênh lệch giữa mô hình hóa và thực nghiệm</w:t>
      </w:r>
      <w:r w:rsidRPr="005E1CF5">
        <w:rPr>
          <w:lang w:val="vi-VN"/>
        </w:rPr>
        <w:t>: Nghiên cứu về tăng tuổi thọ của kết cấu sau rung khử ứng suất thúc đẩy sự chênh lệch giữa mô hình hóa và thực nghiệm, đặc biệt khi sử dụng các lý thuyết khác nhau để tính toán mức tăng tuổi thọ mỏi</w:t>
      </w:r>
      <w:r w:rsidR="00A90DF3" w:rsidRPr="00A90DF3">
        <w:rPr>
          <w:lang w:val="vi-VN"/>
        </w:rPr>
        <w:t xml:space="preserve"> cho kết c</w:t>
      </w:r>
      <w:r w:rsidR="00A90DF3" w:rsidRPr="00BE3E5D">
        <w:rPr>
          <w:lang w:val="vi-VN"/>
        </w:rPr>
        <w:t>ấu</w:t>
      </w:r>
      <w:r w:rsidRPr="005E1CF5">
        <w:rPr>
          <w:lang w:val="vi-VN"/>
        </w:rPr>
        <w:t>.</w:t>
      </w:r>
    </w:p>
    <w:p w14:paraId="5DD0B98F" w14:textId="573C5461" w:rsidR="005E1CF5" w:rsidRPr="005E1CF5" w:rsidRDefault="005E1CF5">
      <w:pPr>
        <w:pStyle w:val="Content"/>
        <w:numPr>
          <w:ilvl w:val="0"/>
          <w:numId w:val="4"/>
        </w:numPr>
        <w:rPr>
          <w:lang w:val="vi-VN"/>
        </w:rPr>
      </w:pPr>
      <w:r w:rsidRPr="00322548">
        <w:rPr>
          <w:b/>
          <w:bCs/>
          <w:lang w:val="vi-VN"/>
        </w:rPr>
        <w:t>Nghiên cứu về hệ thống cách nhiệt LNG</w:t>
      </w:r>
      <w:r w:rsidR="00164E2F" w:rsidRPr="00164E2F">
        <w:rPr>
          <w:lang w:val="vi-VN"/>
        </w:rPr>
        <w:t xml:space="preserve">: Nghiên cứu này </w:t>
      </w:r>
      <w:r w:rsidRPr="005E1CF5">
        <w:rPr>
          <w:lang w:val="vi-VN"/>
        </w:rPr>
        <w:t>đặt ra thách thức về tính khả dụng của phương pháp đánh giá độ bền mỏi, đặc biệt là khi xem xét hàm chuyển đổi ứng suất và phản ứng ứng suất được sử dụng để tính toán phá hủy mỏi.</w:t>
      </w:r>
    </w:p>
    <w:p w14:paraId="565879D4" w14:textId="7664D0E3" w:rsidR="006D325D" w:rsidRPr="006518B3" w:rsidRDefault="00C86C1B" w:rsidP="005E1CF5">
      <w:pPr>
        <w:pStyle w:val="Content"/>
        <w:ind w:firstLine="720"/>
        <w:rPr>
          <w:lang w:val="vi-VN"/>
        </w:rPr>
      </w:pPr>
      <w:r w:rsidRPr="00C86C1B">
        <w:rPr>
          <w:lang w:val="vi-VN"/>
        </w:rPr>
        <w:t>Như v</w:t>
      </w:r>
      <w:r w:rsidRPr="00627680">
        <w:rPr>
          <w:lang w:val="vi-VN"/>
        </w:rPr>
        <w:t>ậy</w:t>
      </w:r>
      <w:r w:rsidR="005E1CF5" w:rsidRPr="005E1CF5">
        <w:rPr>
          <w:lang w:val="vi-VN"/>
        </w:rPr>
        <w:t>, các vấn đề này thể hiện sự phức tạp và đa dạng trong quá trình đánh giá độ bền mỏi của các kết cấu, đặc biệt khi chúng đối mặt với các điều kiện tải trọng động</w:t>
      </w:r>
      <w:r w:rsidR="001B218B" w:rsidRPr="001B218B">
        <w:rPr>
          <w:lang w:val="vi-VN"/>
        </w:rPr>
        <w:t xml:space="preserve">, sự </w:t>
      </w:r>
      <w:r w:rsidR="005E1CF5" w:rsidRPr="005E1CF5">
        <w:rPr>
          <w:lang w:val="vi-VN"/>
        </w:rPr>
        <w:t>biến đổi không gian</w:t>
      </w:r>
      <w:r w:rsidR="001B218B" w:rsidRPr="001B218B">
        <w:rPr>
          <w:lang w:val="vi-VN"/>
        </w:rPr>
        <w:t>, môi trường, vật liệu,</w:t>
      </w:r>
      <w:r w:rsidR="001B218B">
        <w:rPr>
          <w:lang w:val="vi-VN"/>
        </w:rPr>
        <w:t>…</w:t>
      </w:r>
      <w:r w:rsidR="005E1CF5" w:rsidRPr="005E1CF5">
        <w:rPr>
          <w:lang w:val="vi-VN"/>
        </w:rPr>
        <w:t xml:space="preserve"> </w:t>
      </w:r>
      <w:r w:rsidR="00310DAE" w:rsidRPr="00310DAE">
        <w:rPr>
          <w:lang w:val="vi-VN"/>
        </w:rPr>
        <w:t>Đòi hỏi c</w:t>
      </w:r>
      <w:r w:rsidR="005E1CF5" w:rsidRPr="005E1CF5">
        <w:rPr>
          <w:lang w:val="vi-VN"/>
        </w:rPr>
        <w:t>ần sự kết hợp giữa các</w:t>
      </w:r>
      <w:r w:rsidRPr="00C86C1B">
        <w:rPr>
          <w:lang w:val="vi-VN"/>
        </w:rPr>
        <w:t xml:space="preserve"> phương pháp khác nhau</w:t>
      </w:r>
      <w:r w:rsidR="003B0046" w:rsidRPr="003B0046">
        <w:rPr>
          <w:lang w:val="vi-VN"/>
        </w:rPr>
        <w:t>, các nghiên cứu khác nhau</w:t>
      </w:r>
      <w:r w:rsidRPr="00C86C1B">
        <w:rPr>
          <w:lang w:val="vi-VN"/>
        </w:rPr>
        <w:t xml:space="preserve"> qua đó đưa ra được giá trị có thể đảm bảo được độ tin cậy. </w:t>
      </w:r>
    </w:p>
    <w:p w14:paraId="0833F9C0" w14:textId="11298702" w:rsidR="008F24B8" w:rsidRPr="00BA2A23" w:rsidRDefault="002468E1" w:rsidP="005E1CF5">
      <w:pPr>
        <w:pStyle w:val="Content"/>
        <w:ind w:firstLine="720"/>
        <w:rPr>
          <w:lang w:val="vi-VN"/>
        </w:rPr>
      </w:pPr>
      <w:r w:rsidRPr="00BA2A23">
        <w:rPr>
          <w:lang w:val="vi-VN"/>
        </w:rPr>
        <w:t xml:space="preserve">Do đó, </w:t>
      </w:r>
      <w:r w:rsidR="00BA2A23" w:rsidRPr="00BA2A23">
        <w:rPr>
          <w:lang w:val="vi-VN"/>
        </w:rPr>
        <w:t>đề tài</w:t>
      </w:r>
      <w:r w:rsidR="00BA2A23" w:rsidRPr="002F7632">
        <w:rPr>
          <w:lang w:val="vi-VN"/>
        </w:rPr>
        <w:t xml:space="preserve"> </w:t>
      </w:r>
      <w:r w:rsidR="00BA2A23" w:rsidRPr="003748B4">
        <w:rPr>
          <w:lang w:val="da-DK"/>
        </w:rPr>
        <w:t>"</w:t>
      </w:r>
      <w:r w:rsidR="00BA2A23" w:rsidRPr="003748B4">
        <w:rPr>
          <w:rStyle w:val="ContentChar"/>
          <w:b/>
          <w:bCs/>
          <w:lang w:val="da-DK"/>
        </w:rPr>
        <w:t>Nghiên cứu phương pháp đánh giá tổn thương mỏi tích lũy kết cấu, ứng dụng cho tàu thủy và công trình nổi</w:t>
      </w:r>
      <w:r w:rsidR="00BA2A23" w:rsidRPr="003748B4">
        <w:rPr>
          <w:rStyle w:val="ContentChar"/>
          <w:lang w:val="da-DK"/>
        </w:rPr>
        <w:t>."</w:t>
      </w:r>
      <w:r w:rsidR="00BA2A23">
        <w:rPr>
          <w:rStyle w:val="ContentChar"/>
          <w:lang w:val="da-DK"/>
        </w:rPr>
        <w:t xml:space="preserve"> được </w:t>
      </w:r>
      <w:r w:rsidR="00A16AFE">
        <w:rPr>
          <w:rStyle w:val="ContentChar"/>
          <w:lang w:val="da-DK"/>
        </w:rPr>
        <w:t xml:space="preserve">ra đời và phân tích thêm một phương pháp có thể </w:t>
      </w:r>
      <w:r w:rsidR="00887657">
        <w:rPr>
          <w:rStyle w:val="ContentChar"/>
          <w:lang w:val="da-DK"/>
        </w:rPr>
        <w:t>đánh</w:t>
      </w:r>
      <w:r w:rsidR="00A16AFE">
        <w:rPr>
          <w:rStyle w:val="ContentChar"/>
          <w:lang w:val="da-DK"/>
        </w:rPr>
        <w:t xml:space="preserve"> giá được thiệt hại do mỏi gây ra trong quá trình hoạt động của tàu thủy và công trình nổi, đồng thời có thể dự đoán được tuổi thọ của kết cấu nhằm có các biện pháp phù hợp bảo vệ kết cấu.</w:t>
      </w:r>
    </w:p>
    <w:p w14:paraId="0710F80A" w14:textId="77777777" w:rsidR="00C86C1B" w:rsidRPr="00C86C1B" w:rsidRDefault="00C86C1B" w:rsidP="005E1CF5">
      <w:pPr>
        <w:pStyle w:val="Content"/>
        <w:ind w:firstLine="720"/>
        <w:rPr>
          <w:lang w:val="vi-VN"/>
        </w:rPr>
      </w:pPr>
    </w:p>
    <w:p w14:paraId="395D3C9C" w14:textId="77777777" w:rsidR="00185C99" w:rsidRPr="00B04B26" w:rsidRDefault="00185C99" w:rsidP="00511C4A">
      <w:pPr>
        <w:pStyle w:val="Content"/>
        <w:rPr>
          <w:lang w:val="vi-VN"/>
        </w:rPr>
      </w:pPr>
    </w:p>
    <w:p w14:paraId="148D63D2" w14:textId="31A831B3" w:rsidR="00772C50" w:rsidRDefault="00772C50">
      <w:pPr>
        <w:spacing w:line="240" w:lineRule="auto"/>
        <w:rPr>
          <w:lang w:val="vi-VN"/>
        </w:rPr>
      </w:pPr>
      <w:r>
        <w:rPr>
          <w:lang w:val="vi-VN"/>
        </w:rPr>
        <w:br w:type="page"/>
      </w:r>
    </w:p>
    <w:p w14:paraId="48722CCD" w14:textId="2FF1AF56" w:rsidR="00155E20" w:rsidRPr="00A02256" w:rsidRDefault="0017060B" w:rsidP="0017060B">
      <w:pPr>
        <w:pStyle w:val="Heading1"/>
        <w:spacing w:before="120" w:after="0" w:line="240" w:lineRule="auto"/>
        <w:jc w:val="center"/>
      </w:pPr>
      <w:bookmarkStart w:id="40" w:name="_Toc164193281"/>
      <w:bookmarkStart w:id="41" w:name="_Toc167547540"/>
      <w:r>
        <w:lastRenderedPageBreak/>
        <w:t>CƠ SỞ LÝ</w:t>
      </w:r>
      <w:bookmarkEnd w:id="40"/>
      <w:r w:rsidR="00BE4D55">
        <w:t xml:space="preserve"> THUYẾT PHÂN TÍCH MỎI KẾT CẤU</w:t>
      </w:r>
      <w:bookmarkEnd w:id="41"/>
    </w:p>
    <w:p w14:paraId="6881ECC3" w14:textId="2E4B8519" w:rsidR="00F610ED" w:rsidRDefault="00FB7928" w:rsidP="00FB7928">
      <w:pPr>
        <w:pStyle w:val="Heading2"/>
      </w:pPr>
      <w:bookmarkStart w:id="42" w:name="_Toc164193282"/>
      <w:bookmarkStart w:id="43" w:name="_Toc167547541"/>
      <w:r>
        <w:t>Cơ sở lý thuyết của phương pháp phạm vi phân phối ứng suất</w:t>
      </w:r>
      <w:bookmarkEnd w:id="42"/>
      <w:bookmarkEnd w:id="43"/>
    </w:p>
    <w:p w14:paraId="6645B032" w14:textId="4C6E2608" w:rsidR="00C84331" w:rsidRDefault="00C84331" w:rsidP="00C84331">
      <w:pPr>
        <w:pStyle w:val="Heading3"/>
      </w:pPr>
      <w:bookmarkStart w:id="44" w:name="_Toc164193283"/>
      <w:bookmarkStart w:id="45" w:name="_Toc167547542"/>
      <w:r>
        <w:t>Phân bố Weibull và phạm vi ứng suất dài hạn</w:t>
      </w:r>
      <w:bookmarkEnd w:id="44"/>
      <w:bookmarkEnd w:id="45"/>
      <w:r>
        <w:t xml:space="preserve"> </w:t>
      </w:r>
    </w:p>
    <w:p w14:paraId="76DA5C3B" w14:textId="19A64C59" w:rsidR="009E4C06" w:rsidRDefault="009E4C06" w:rsidP="009E4C06">
      <w:pPr>
        <w:pStyle w:val="Content"/>
      </w:pPr>
      <w:r w:rsidRPr="009E4C06">
        <w:t xml:space="preserve">Đối với việc đánh giá </w:t>
      </w:r>
      <w:r>
        <w:t>độ bền</w:t>
      </w:r>
      <w:r w:rsidRPr="009E4C06">
        <w:t xml:space="preserve">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r w:rsidR="00BE274B">
        <w:fldChar w:fldCharType="begin"/>
      </w:r>
      <w:r w:rsidR="00BE274B">
        <w:instrText xml:space="preserve"> MACROBUTTON MTEditEquationSection2 </w:instrText>
      </w:r>
      <w:r w:rsidR="00BE274B" w:rsidRPr="00BE274B">
        <w:rPr>
          <w:rStyle w:val="MTEquationSection"/>
        </w:rPr>
        <w:instrText>Equation Chapter (Next) Section 1</w:instrText>
      </w:r>
      <w:r w:rsidR="00BE274B">
        <w:fldChar w:fldCharType="begin"/>
      </w:r>
      <w:r w:rsidR="00BE274B">
        <w:instrText xml:space="preserve"> SEQ MTEqn \r \h \* MERGEFORMAT </w:instrText>
      </w:r>
      <w:r w:rsidR="00BE274B">
        <w:fldChar w:fldCharType="end"/>
      </w:r>
      <w:r w:rsidR="00BE274B">
        <w:fldChar w:fldCharType="begin"/>
      </w:r>
      <w:r w:rsidR="00BE274B">
        <w:instrText xml:space="preserve"> SEQ MTSec \r 1 \h \* MERGEFORMAT </w:instrText>
      </w:r>
      <w:r w:rsidR="00BE274B">
        <w:fldChar w:fldCharType="end"/>
      </w:r>
      <w:r w:rsidR="00BE274B">
        <w:fldChar w:fldCharType="begin"/>
      </w:r>
      <w:r w:rsidR="00BE274B">
        <w:instrText xml:space="preserve"> SEQ MTChap \h \* MERGEFORMAT </w:instrText>
      </w:r>
      <w:r w:rsidR="00BE274B">
        <w:fldChar w:fldCharType="end"/>
      </w:r>
      <w:r w:rsidR="00BE274B">
        <w:fldChar w:fldCharType="end"/>
      </w:r>
      <w:r w:rsidR="00FD1829">
        <w:fldChar w:fldCharType="begin"/>
      </w:r>
      <w:r w:rsidR="00FD1829">
        <w:instrText xml:space="preserve"> MACROBUTTON MTEditEquationSection2 </w:instrText>
      </w:r>
      <w:r w:rsidR="00FD1829" w:rsidRPr="00FD1829">
        <w:rPr>
          <w:rStyle w:val="MTEquationSection"/>
        </w:rPr>
        <w:instrText>Equation Chapter (Next) Section 2</w:instrText>
      </w:r>
      <w:r w:rsidR="00FD1829">
        <w:fldChar w:fldCharType="begin"/>
      </w:r>
      <w:r w:rsidR="00FD1829">
        <w:instrText xml:space="preserve"> SEQ MTEqn \r \h \* MERGEFORMAT </w:instrText>
      </w:r>
      <w:r w:rsidR="00FD1829">
        <w:fldChar w:fldCharType="end"/>
      </w:r>
      <w:r w:rsidR="00FD1829">
        <w:fldChar w:fldCharType="begin"/>
      </w:r>
      <w:r w:rsidR="00FD1829">
        <w:instrText xml:space="preserve"> SEQ MTSec \r 2 \h \* MERGEFORMAT </w:instrText>
      </w:r>
      <w:r w:rsidR="00FD1829">
        <w:fldChar w:fldCharType="end"/>
      </w:r>
      <w:r w:rsidR="00FD1829">
        <w:fldChar w:fldCharType="begin"/>
      </w:r>
      <w:r w:rsidR="00FD1829">
        <w:instrText xml:space="preserve"> SEQ MTChap \h \* MERGEFORMAT </w:instrText>
      </w:r>
      <w:r w:rsidR="00FD1829">
        <w:fldChar w:fldCharType="end"/>
      </w:r>
      <w:r w:rsidR="00FD1829">
        <w:fldChar w:fldCharType="end"/>
      </w:r>
    </w:p>
    <w:p w14:paraId="6126D034" w14:textId="29D8EED7" w:rsidR="007B0BDB" w:rsidRDefault="00AC59D3" w:rsidP="00AC59D3">
      <w:pPr>
        <w:pStyle w:val="MTDisplayEquation"/>
      </w:pPr>
      <w: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6pt;height:40.2pt" o:ole="">
            <v:imagedata r:id="rId12" o:title=""/>
          </v:shape>
          <o:OLEObject Type="Embed" ProgID="Equation.DSMT4" ShapeID="_x0000_i1025" DrawAspect="Content" ObjectID="_1778160780"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5E07279E" w:rsidR="003F0F8A" w:rsidRPr="003F0F8A" w:rsidRDefault="006D30B0" w:rsidP="006D30B0">
      <w:pPr>
        <w:pStyle w:val="MTDisplayEquation"/>
      </w:pPr>
      <w:r>
        <w:tab/>
      </w:r>
      <w:r w:rsidRPr="006D30B0">
        <w:rPr>
          <w:position w:val="-36"/>
        </w:rPr>
        <w:object w:dxaOrig="1300" w:dyaOrig="740" w14:anchorId="63553605">
          <v:shape id="_x0000_i1026" type="#_x0000_t75" style="width:64.5pt;height:36.45pt" o:ole="">
            <v:imagedata r:id="rId14" o:title=""/>
          </v:shape>
          <o:OLEObject Type="Embed" ProgID="Equation.DSMT4" ShapeID="_x0000_i1026" DrawAspect="Content" ObjectID="_1778160781"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w:instrText>
        </w:r>
      </w:fldSimple>
      <w:r>
        <w:instrText>)</w:instrText>
      </w:r>
      <w:r>
        <w:fldChar w:fldCharType="end"/>
      </w:r>
    </w:p>
    <w:p w14:paraId="0805D7B0" w14:textId="4B03314A"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w:t>
      </w:r>
      <w:r w:rsidR="00372C52">
        <w:t>2</w:t>
      </w:r>
      <w:r w:rsidRPr="00A3772C">
        <w:t>.1) từ 0 đến</w:t>
      </w:r>
      <w:r w:rsidR="000D4A7F">
        <w:t xml:space="preserve"> </w:t>
      </w:r>
      <m:oMath>
        <m:r>
          <w:rPr>
            <w:rFonts w:ascii="Cambria Math" w:hAnsi="Cambria Math"/>
          </w:rPr>
          <m:t>∆σ</m:t>
        </m:r>
      </m:oMath>
      <w:r w:rsidRPr="00A3772C">
        <w:t>:</w:t>
      </w:r>
    </w:p>
    <w:p w14:paraId="04D97C84" w14:textId="3E51D406" w:rsidR="00B658DA" w:rsidRDefault="00B658DA" w:rsidP="00B658DA">
      <w:pPr>
        <w:pStyle w:val="MTDisplayEquation"/>
      </w:pPr>
      <w:r>
        <w:tab/>
      </w:r>
      <w:r w:rsidR="007C3B8A" w:rsidRPr="007C3B8A">
        <w:rPr>
          <w:position w:val="-156"/>
        </w:rPr>
        <w:object w:dxaOrig="2659" w:dyaOrig="3240" w14:anchorId="2D84D695">
          <v:shape id="_x0000_i1027" type="#_x0000_t75" style="width:131.85pt;height:161.75pt" o:ole="">
            <v:imagedata r:id="rId16" o:title=""/>
          </v:shape>
          <o:OLEObject Type="Embed" ProgID="Equation.DSMT4" ShapeID="_x0000_i1027" DrawAspect="Content" ObjectID="_1778160782"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w:instrText>
        </w:r>
      </w:fldSimple>
      <w:r>
        <w:instrText>)</w:instrText>
      </w:r>
      <w:r>
        <w:fldChar w:fldCharType="end"/>
      </w:r>
    </w:p>
    <w:p w14:paraId="409631F5" w14:textId="37519791" w:rsidR="00237C5F" w:rsidRDefault="00237C5F" w:rsidP="00237C5F">
      <w:pPr>
        <w:pStyle w:val="Content"/>
      </w:pPr>
      <w:r w:rsidRPr="00237C5F">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21E395D5" w:rsidR="00855919" w:rsidRPr="00237C5F" w:rsidRDefault="0050030C" w:rsidP="0050030C">
      <w:pPr>
        <w:pStyle w:val="MTDisplayEquation"/>
      </w:pPr>
      <w:r>
        <w:lastRenderedPageBreak/>
        <w:tab/>
      </w:r>
      <w:r w:rsidRPr="0050030C">
        <w:rPr>
          <w:position w:val="-14"/>
        </w:rPr>
        <w:object w:dxaOrig="2040" w:dyaOrig="400" w14:anchorId="6397394E">
          <v:shape id="_x0000_i1028" type="#_x0000_t75" style="width:101.9pt;height:21.5pt" o:ole="">
            <v:imagedata r:id="rId18" o:title=""/>
          </v:shape>
          <o:OLEObject Type="Embed" ProgID="Equation.DSMT4" ShapeID="_x0000_i1028" DrawAspect="Content" ObjectID="_1778160783"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77655BA0" w:rsidR="004A2608" w:rsidRDefault="004A2608" w:rsidP="004A2608">
      <w:pPr>
        <w:pStyle w:val="MTDisplayEquation"/>
      </w:pPr>
      <w:r>
        <w:tab/>
      </w:r>
      <w:r w:rsidR="00C4710A" w:rsidRPr="004A2608">
        <w:rPr>
          <w:position w:val="-30"/>
        </w:rPr>
        <w:object w:dxaOrig="2280" w:dyaOrig="820" w14:anchorId="7E22BDF9">
          <v:shape id="_x0000_i1029" type="#_x0000_t75" style="width:114.1pt;height:40.2pt" o:ole="">
            <v:imagedata r:id="rId20" o:title=""/>
          </v:shape>
          <o:OLEObject Type="Embed" ProgID="Equation.DSMT4" ShapeID="_x0000_i1029" DrawAspect="Content" ObjectID="_1778160784"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717646AE" w:rsidR="00C4710A" w:rsidRDefault="00C4710A" w:rsidP="00C4710A">
      <w:pPr>
        <w:pStyle w:val="MTDisplayEquation"/>
      </w:pPr>
      <w:r>
        <w:tab/>
      </w:r>
      <w:r w:rsidRPr="00C4710A">
        <w:rPr>
          <w:position w:val="-30"/>
        </w:rPr>
        <w:object w:dxaOrig="2140" w:dyaOrig="820" w14:anchorId="4F4A584A">
          <v:shape id="_x0000_i1030" type="#_x0000_t75" style="width:107.55pt;height:40.2pt" o:ole="">
            <v:imagedata r:id="rId22" o:title=""/>
          </v:shape>
          <o:OLEObject Type="Embed" ProgID="Equation.DSMT4" ShapeID="_x0000_i1030" DrawAspect="Content" ObjectID="_1778160785"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6</w:instrText>
        </w:r>
      </w:fldSimple>
      <w:r>
        <w:instrText>)</w:instrText>
      </w:r>
      <w:r>
        <w:fldChar w:fldCharType="end"/>
      </w:r>
    </w:p>
    <w:p w14:paraId="7F3F7CBB" w14:textId="0A2C8B94" w:rsidR="00060E65" w:rsidRDefault="00284767" w:rsidP="00A3772C">
      <w:pPr>
        <w:pStyle w:val="Content"/>
      </w:pPr>
      <w:r w:rsidRPr="00284767">
        <w:t>Lấy logarithm cả hai phía của phương trình (</w:t>
      </w:r>
      <w:r w:rsidR="00AC6265">
        <w:t>2</w:t>
      </w:r>
      <w:r w:rsidRPr="00284767">
        <w:t xml:space="preserve">.6) ta có kết quả là: </w:t>
      </w:r>
    </w:p>
    <w:p w14:paraId="647039E5" w14:textId="497B5C9E" w:rsidR="007A4579" w:rsidRDefault="007A4579" w:rsidP="007A4579">
      <w:pPr>
        <w:pStyle w:val="MTDisplayEquation"/>
      </w:pPr>
      <w:r>
        <w:tab/>
      </w:r>
      <w:r w:rsidRPr="007A4579">
        <w:rPr>
          <w:position w:val="-30"/>
        </w:rPr>
        <w:object w:dxaOrig="1640" w:dyaOrig="780" w14:anchorId="1B235478">
          <v:shape id="_x0000_i1031" type="#_x0000_t75" style="width:82.3pt;height:39.25pt" o:ole="">
            <v:imagedata r:id="rId24" o:title=""/>
          </v:shape>
          <o:OLEObject Type="Embed" ProgID="Equation.DSMT4" ShapeID="_x0000_i1031" DrawAspect="Content" ObjectID="_1778160786"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7</w:instrText>
        </w:r>
      </w:fldSimple>
      <w:r>
        <w:instrText>)</w:instrText>
      </w:r>
      <w:r>
        <w:fldChar w:fldCharType="end"/>
      </w:r>
    </w:p>
    <w:p w14:paraId="1AB486FF" w14:textId="3B04A212" w:rsidR="003F4F61" w:rsidRDefault="000D50A6" w:rsidP="00A3772C">
      <w:pPr>
        <w:pStyle w:val="Content"/>
      </w:pPr>
      <w:r w:rsidRPr="000D50A6">
        <w:t>Sau đó, bằng cách thay q từ phương trình (</w:t>
      </w:r>
      <w:r w:rsidR="00AC6265">
        <w:t>2</w:t>
      </w:r>
      <w:r w:rsidRPr="000D50A6">
        <w:t>.2) vào, phương trình trở thành:</w:t>
      </w:r>
    </w:p>
    <w:p w14:paraId="3E7978CB" w14:textId="495CD0CF" w:rsidR="00EE3788" w:rsidRDefault="00EE3788" w:rsidP="00EE3788">
      <w:pPr>
        <w:pStyle w:val="MTDisplayEquation"/>
      </w:pPr>
      <w:r>
        <w:tab/>
      </w:r>
      <w:r w:rsidRPr="00EE3788">
        <w:rPr>
          <w:position w:val="-32"/>
        </w:rPr>
        <w:object w:dxaOrig="3300" w:dyaOrig="760" w14:anchorId="4E135ADE">
          <v:shape id="_x0000_i1032" type="#_x0000_t75" style="width:165.5pt;height:38.35pt" o:ole="">
            <v:imagedata r:id="rId26" o:title=""/>
          </v:shape>
          <o:OLEObject Type="Embed" ProgID="Equation.DSMT4" ShapeID="_x0000_i1032" DrawAspect="Content" ObjectID="_1778160787"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26D8CFCC" w:rsidR="006A7178" w:rsidRDefault="006A7178" w:rsidP="006A7178">
      <w:pPr>
        <w:pStyle w:val="MTDisplayEquation"/>
      </w:pPr>
      <w:r>
        <w:tab/>
      </w:r>
      <w:r w:rsidRPr="006A7178">
        <w:rPr>
          <w:position w:val="-32"/>
        </w:rPr>
        <w:object w:dxaOrig="3500" w:dyaOrig="800" w14:anchorId="0C9A5A9E">
          <v:shape id="_x0000_i1033" type="#_x0000_t75" style="width:175.8pt;height:40.2pt" o:ole="">
            <v:imagedata r:id="rId28" o:title=""/>
          </v:shape>
          <o:OLEObject Type="Embed" ProgID="Equation.DSMT4" ShapeID="_x0000_i1033" DrawAspect="Content" ObjectID="_1778160788"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9</w:instrText>
        </w:r>
      </w:fldSimple>
      <w:r>
        <w:instrText>)</w:instrText>
      </w:r>
      <w:r>
        <w:fldChar w:fldCharType="end"/>
      </w:r>
    </w:p>
    <w:p w14:paraId="11546BCB" w14:textId="5EB81A31"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1034" type="#_x0000_t75" style="width:56.1pt;height:15.9pt" o:ole="">
            <v:imagedata r:id="rId30" o:title=""/>
          </v:shape>
          <o:OLEObject Type="Embed" ProgID="Equation.DSMT4" ShapeID="_x0000_i1034" DrawAspect="Content" ObjectID="_1778160789" r:id="rId31"/>
        </w:object>
      </w:r>
      <w:r w:rsidR="00AA41AF">
        <w:t xml:space="preserve"> </w:t>
      </w:r>
      <w:r w:rsidR="0056295E" w:rsidRPr="0056295E">
        <w:t>được sử dụng.</w:t>
      </w:r>
      <w:r w:rsidR="00951DD9">
        <w:t xml:space="preserve"> </w:t>
      </w:r>
      <w:r w:rsidR="00951DD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EC18EE">
        <w:rPr>
          <w:noProof/>
        </w:rPr>
        <w:t>[16]</w:t>
      </w:r>
      <w:r w:rsidR="00951DD9">
        <w:fldChar w:fldCharType="end"/>
      </w:r>
    </w:p>
    <w:p w14:paraId="2F66DB81" w14:textId="02BA9EE3" w:rsidR="00DF35DC" w:rsidRPr="00DF35DC" w:rsidRDefault="0056295E" w:rsidP="00177352">
      <w:pPr>
        <w:pStyle w:val="Heading3"/>
        <w:rPr>
          <w:rFonts w:eastAsia="Times New Roman" w:cs="Times New Roman"/>
        </w:rPr>
      </w:pPr>
      <w:r w:rsidRPr="0056295E">
        <w:t xml:space="preserve"> </w:t>
      </w:r>
      <w:bookmarkStart w:id="46" w:name="_Toc164193284"/>
      <w:bookmarkStart w:id="47" w:name="_Toc167547543"/>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bookmarkEnd w:id="46"/>
      <w:bookmarkEnd w:id="47"/>
      <w:r w:rsidR="00624089">
        <w:t xml:space="preserve"> </w:t>
      </w:r>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7FEB888E" w:rsidR="00EE3788" w:rsidRDefault="00EE3788" w:rsidP="00EE3788">
      <w:pPr>
        <w:pStyle w:val="MTDisplayEquation"/>
      </w:pPr>
      <w:r>
        <w:tab/>
      </w:r>
      <w:r w:rsidRPr="00EE3788">
        <w:rPr>
          <w:position w:val="-32"/>
        </w:rPr>
        <w:object w:dxaOrig="1680" w:dyaOrig="740" w14:anchorId="419D1409">
          <v:shape id="_x0000_i1035" type="#_x0000_t75" style="width:84.15pt;height:36.45pt" o:ole="">
            <v:imagedata r:id="rId32" o:title=""/>
          </v:shape>
          <o:OLEObject Type="Embed" ProgID="Equation.DSMT4" ShapeID="_x0000_i1035" DrawAspect="Content" ObjectID="_1778160790"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2A351395" w:rsidR="00D961DD" w:rsidRDefault="00D961DD" w:rsidP="00D961DD">
      <w:pPr>
        <w:pStyle w:val="MTDisplayEquation"/>
      </w:pPr>
      <w:r>
        <w:lastRenderedPageBreak/>
        <w:tab/>
      </w:r>
      <w:r w:rsidRPr="00D961DD">
        <w:rPr>
          <w:position w:val="-32"/>
        </w:rPr>
        <w:object w:dxaOrig="1900" w:dyaOrig="740" w14:anchorId="1D0C9EEE">
          <v:shape id="_x0000_i1036" type="#_x0000_t75" style="width:95.4pt;height:36.45pt" o:ole="">
            <v:imagedata r:id="rId34" o:title=""/>
          </v:shape>
          <o:OLEObject Type="Embed" ProgID="Equation.DSMT4" ShapeID="_x0000_i1036" DrawAspect="Content" ObjectID="_1778160791"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6626A7FB" w:rsidR="00475649" w:rsidRDefault="00475649" w:rsidP="00475649">
      <w:pPr>
        <w:pStyle w:val="MTDisplayEquation"/>
      </w:pPr>
      <w:r>
        <w:tab/>
      </w:r>
      <w:r w:rsidRPr="00475649">
        <w:rPr>
          <w:position w:val="-32"/>
        </w:rPr>
        <w:object w:dxaOrig="3519" w:dyaOrig="740" w14:anchorId="6090C049">
          <v:shape id="_x0000_i1037" type="#_x0000_t75" style="width:177.65pt;height:36.45pt" o:ole="">
            <v:imagedata r:id="rId36" o:title=""/>
          </v:shape>
          <o:OLEObject Type="Embed" ProgID="Equation.DSMT4" ShapeID="_x0000_i1037" DrawAspect="Content" ObjectID="_1778160792"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2</w:instrText>
        </w:r>
      </w:fldSimple>
      <w:r>
        <w:instrText>)</w:instrText>
      </w:r>
      <w:r>
        <w:fldChar w:fldCharType="end"/>
      </w:r>
    </w:p>
    <w:p w14:paraId="5A5E4E0F" w14:textId="647E73A4" w:rsidR="00CF2978" w:rsidRDefault="00B16406" w:rsidP="00DF35DC">
      <w:pPr>
        <w:pStyle w:val="Content"/>
      </w:pPr>
      <w:r w:rsidRPr="00B16406">
        <w:t>Phân phối Weibull hai tham số được trình bày trong phương trình (</w:t>
      </w:r>
      <w:r w:rsidR="00A51493">
        <w:t>2.</w:t>
      </w:r>
      <w:r w:rsidRPr="00B16406">
        <w:t>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2A1E57D6" w:rsidR="005572A1" w:rsidRDefault="005572A1" w:rsidP="005572A1">
      <w:pPr>
        <w:pStyle w:val="MTDisplayEquation"/>
      </w:pPr>
      <w:r>
        <w:tab/>
      </w:r>
      <w:r w:rsidRPr="005572A1">
        <w:rPr>
          <w:position w:val="-118"/>
        </w:rPr>
        <w:object w:dxaOrig="3320" w:dyaOrig="2380" w14:anchorId="66A8A246">
          <v:shape id="_x0000_i1038" type="#_x0000_t75" style="width:165.5pt;height:118.75pt" o:ole="">
            <v:imagedata r:id="rId38" o:title=""/>
          </v:shape>
          <o:OLEObject Type="Embed" ProgID="Equation.DSMT4" ShapeID="_x0000_i1038" DrawAspect="Content" ObjectID="_1778160793"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7ED75CB8" w:rsidR="00304AE2" w:rsidRDefault="00304AE2" w:rsidP="00304AE2">
      <w:pPr>
        <w:pStyle w:val="MTDisplayEquation"/>
      </w:pPr>
      <w:r>
        <w:tab/>
      </w:r>
      <w:r w:rsidRPr="00304AE2">
        <w:rPr>
          <w:position w:val="-30"/>
        </w:rPr>
        <w:object w:dxaOrig="1080" w:dyaOrig="780" w14:anchorId="6B5AF33A">
          <v:shape id="_x0000_i1039" type="#_x0000_t75" style="width:54.25pt;height:39.25pt" o:ole="">
            <v:imagedata r:id="rId40" o:title=""/>
          </v:shape>
          <o:OLEObject Type="Embed" ProgID="Equation.DSMT4" ShapeID="_x0000_i1039" DrawAspect="Content" ObjectID="_1778160794"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4</w:instrText>
        </w:r>
      </w:fldSimple>
      <w:r>
        <w:instrText>)</w:instrText>
      </w:r>
      <w:r>
        <w:fldChar w:fldCharType="end"/>
      </w:r>
    </w:p>
    <w:p w14:paraId="3A84F524" w14:textId="152425CD" w:rsidR="008E3EE6" w:rsidRPr="007618CC" w:rsidRDefault="00304AE2" w:rsidP="007618CC">
      <w:pPr>
        <w:pStyle w:val="Content"/>
      </w:pPr>
      <w:r w:rsidRPr="007618CC">
        <w:t xml:space="preserve">Lấy vi phân của phương trình </w:t>
      </w:r>
      <w:r w:rsidR="00152D8B">
        <w:t>2.</w:t>
      </w:r>
      <w:r w:rsidRPr="007618CC">
        <w:t xml:space="preserve">14, ta có: </w:t>
      </w:r>
    </w:p>
    <w:p w14:paraId="44AB6321" w14:textId="04197EE4" w:rsidR="0084377E" w:rsidRDefault="00AD1FE7" w:rsidP="00AD1FE7">
      <w:pPr>
        <w:pStyle w:val="MTDisplayEquation"/>
      </w:pPr>
      <w:r>
        <w:tab/>
      </w:r>
      <w:r w:rsidRPr="00AD1FE7">
        <w:rPr>
          <w:position w:val="-30"/>
        </w:rPr>
        <w:object w:dxaOrig="1840" w:dyaOrig="780" w14:anchorId="343163B6">
          <v:shape id="_x0000_i1040" type="#_x0000_t75" style="width:93.5pt;height:39.25pt" o:ole="">
            <v:imagedata r:id="rId42" o:title=""/>
          </v:shape>
          <o:OLEObject Type="Embed" ProgID="Equation.DSMT4" ShapeID="_x0000_i1040" DrawAspect="Content" ObjectID="_1778160795"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5</w:instrText>
        </w:r>
      </w:fldSimple>
      <w:r>
        <w:instrText>)</w:instrText>
      </w:r>
      <w:r>
        <w:fldChar w:fldCharType="end"/>
      </w:r>
    </w:p>
    <w:p w14:paraId="073EA727" w14:textId="52F0691E" w:rsidR="00F8576B" w:rsidRDefault="00196B76" w:rsidP="007618CC">
      <w:pPr>
        <w:pStyle w:val="Content"/>
      </w:pPr>
      <w:r w:rsidRPr="00196B76">
        <w:t>Sau đó, bằng cách kết hợp các phương trình (</w:t>
      </w:r>
      <w:r w:rsidR="00152D8B">
        <w:t>2.</w:t>
      </w:r>
      <w:r w:rsidRPr="00196B76">
        <w:t>13), (</w:t>
      </w:r>
      <w:r w:rsidR="00152D8B">
        <w:t>2.</w:t>
      </w:r>
      <w:r w:rsidRPr="00196B76">
        <w:t>14) và (</w:t>
      </w:r>
      <w:r w:rsidR="00152D8B">
        <w:t>2.</w:t>
      </w:r>
      <w:r w:rsidRPr="00196B76">
        <w:t>15), biểu thức sau</w:t>
      </w:r>
      <w:r>
        <w:t xml:space="preserve"> dành</w:t>
      </w:r>
      <w:r w:rsidRPr="00196B76">
        <w:t xml:space="preserve"> cho</w:t>
      </w:r>
      <w:r w:rsidR="00614D15">
        <w:t xml:space="preserve"> sự</w:t>
      </w:r>
      <w:r w:rsidRPr="00196B76">
        <w:t xml:space="preserve"> </w:t>
      </w:r>
      <w:r w:rsidR="009641F6">
        <w:t xml:space="preserve">phá hủy </w:t>
      </w:r>
      <w:r w:rsidRPr="00196B76">
        <w:t xml:space="preserve">mỏi được tính toán được tạo ra (để so sánh với phương trình </w:t>
      </w:r>
      <w:r w:rsidR="00152D8B">
        <w:t>2.</w:t>
      </w:r>
      <w:r w:rsidRPr="00196B76">
        <w:t>10):</w:t>
      </w:r>
    </w:p>
    <w:p w14:paraId="3C70447F" w14:textId="2A3A8286" w:rsidR="00A022CC" w:rsidRDefault="00E42152" w:rsidP="00E42152">
      <w:pPr>
        <w:pStyle w:val="MTDisplayEquation"/>
      </w:pPr>
      <w:r>
        <w:tab/>
      </w:r>
      <w:r w:rsidRPr="00E42152">
        <w:rPr>
          <w:position w:val="-32"/>
        </w:rPr>
        <w:object w:dxaOrig="2280" w:dyaOrig="780" w14:anchorId="604D0AFD">
          <v:shape id="_x0000_i1041" type="#_x0000_t75" style="width:114.1pt;height:39.25pt" o:ole="">
            <v:imagedata r:id="rId44" o:title=""/>
          </v:shape>
          <o:OLEObject Type="Embed" ProgID="Equation.DSMT4" ShapeID="_x0000_i1041" DrawAspect="Content" ObjectID="_1778160796"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6</w:instrText>
        </w:r>
      </w:fldSimple>
      <w:r>
        <w:instrText>)</w:instrText>
      </w:r>
      <w:r>
        <w:fldChar w:fldCharType="end"/>
      </w:r>
    </w:p>
    <w:p w14:paraId="0850DD25" w14:textId="58BC8DDC" w:rsidR="00CA577C" w:rsidRDefault="00CA577C" w:rsidP="007618CC">
      <w:pPr>
        <w:pStyle w:val="Content"/>
      </w:pPr>
      <w:r w:rsidRPr="00CA577C">
        <w:lastRenderedPageBreak/>
        <w:t>Bằng cách so sánh phương trình (</w:t>
      </w:r>
      <w:r w:rsidR="00152D8B">
        <w:t>2.</w:t>
      </w:r>
      <w:r w:rsidRPr="00CA577C">
        <w:t>16) và (</w:t>
      </w:r>
      <w:r w:rsidR="00152D8B">
        <w:t>2.</w:t>
      </w:r>
      <w:r w:rsidRPr="00CA577C">
        <w:t xml:space="preserve">10), có thể thấy rằng </w:t>
      </w:r>
      <w:r>
        <w:t>sự phá hủy</w:t>
      </w:r>
      <w:r w:rsidRPr="00CA577C">
        <w:t xml:space="preserve"> mỏi có thể được tính toán từ biểu thức sau đây:</w:t>
      </w:r>
    </w:p>
    <w:p w14:paraId="2A012BD7" w14:textId="25F3D246" w:rsidR="00DB35B8" w:rsidRDefault="00BD20E8" w:rsidP="00BD20E8">
      <w:pPr>
        <w:pStyle w:val="MTDisplayEquation"/>
      </w:pPr>
      <w:r>
        <w:tab/>
      </w:r>
      <w:r w:rsidRPr="00BD20E8">
        <w:rPr>
          <w:position w:val="-30"/>
        </w:rPr>
        <w:object w:dxaOrig="1960" w:dyaOrig="700" w14:anchorId="650F266E">
          <v:shape id="_x0000_i1042" type="#_x0000_t75" style="width:96.3pt;height:36.45pt" o:ole="">
            <v:imagedata r:id="rId46" o:title=""/>
          </v:shape>
          <o:OLEObject Type="Embed" ProgID="Equation.DSMT4" ShapeID="_x0000_i1042" DrawAspect="Content" ObjectID="_1778160797"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7</w:instrText>
        </w:r>
      </w:fldSimple>
      <w:r>
        <w:instrText>)</w:instrText>
      </w:r>
      <w:r>
        <w:fldChar w:fldCharType="end"/>
      </w:r>
    </w:p>
    <w:p w14:paraId="219FAF7E" w14:textId="5B7726D2" w:rsidR="00BD20E8" w:rsidRDefault="00987ABC" w:rsidP="00BD20E8">
      <w:r>
        <w:t xml:space="preserve">Với q từ công thức </w:t>
      </w:r>
      <w:r w:rsidR="00152D8B">
        <w:t>2.</w:t>
      </w:r>
      <w:r>
        <w:t xml:space="preserve">2, sự phá hủy mỏi có thể được tính như sau: </w:t>
      </w:r>
    </w:p>
    <w:p w14:paraId="28B13A2E" w14:textId="5ED7F307" w:rsidR="00CD1D53" w:rsidRDefault="00CB2947" w:rsidP="00CB2947">
      <w:pPr>
        <w:pStyle w:val="MTDisplayEquation"/>
      </w:pPr>
      <w:r>
        <w:tab/>
      </w:r>
      <w:r w:rsidRPr="00CB2947">
        <w:rPr>
          <w:position w:val="-36"/>
        </w:rPr>
        <w:object w:dxaOrig="2659" w:dyaOrig="780" w14:anchorId="2AB083EB">
          <v:shape id="_x0000_i1043" type="#_x0000_t75" style="width:131.85pt;height:39.25pt" o:ole="">
            <v:imagedata r:id="rId48" o:title=""/>
          </v:shape>
          <o:OLEObject Type="Embed" ProgID="Equation.DSMT4" ShapeID="_x0000_i1043" DrawAspect="Content" ObjectID="_1778160798"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8</w:instrText>
        </w:r>
      </w:fldSimple>
      <w:r>
        <w:instrText>)</w:instrText>
      </w:r>
      <w:r>
        <w:fldChar w:fldCharType="end"/>
      </w:r>
    </w:p>
    <w:p w14:paraId="045A4D3B" w14:textId="31739255"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w:t>
      </w:r>
      <w:r w:rsidR="00152D8B">
        <w:t>2.</w:t>
      </w:r>
      <w:r w:rsidRPr="007618CC">
        <w:rPr>
          <w:rStyle w:val="ContentChar"/>
        </w:rPr>
        <w:t>17):</w:t>
      </w:r>
    </w:p>
    <w:p w14:paraId="592E9A2F" w14:textId="1AAE1DE8" w:rsidR="00E321F6" w:rsidRDefault="00D216AE" w:rsidP="00D216AE">
      <w:pPr>
        <w:pStyle w:val="MTDisplayEquation"/>
      </w:pPr>
      <w:r>
        <w:tab/>
      </w:r>
      <w:r w:rsidR="00296C99" w:rsidRPr="00296C99">
        <w:rPr>
          <w:position w:val="-36"/>
        </w:rPr>
        <w:object w:dxaOrig="3680" w:dyaOrig="780" w14:anchorId="4F6EB9A6">
          <v:shape id="_x0000_i1044" type="#_x0000_t75" style="width:185.15pt;height:39.25pt" o:ole="">
            <v:imagedata r:id="rId50" o:title=""/>
          </v:shape>
          <o:OLEObject Type="Embed" ProgID="Equation.DSMT4" ShapeID="_x0000_i1044" DrawAspect="Content" ObjectID="_1778160799"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29938B5C" w:rsidR="00293063" w:rsidRDefault="00942708" w:rsidP="00942708">
      <w:pPr>
        <w:pStyle w:val="MTDisplayEquation"/>
      </w:pPr>
      <w:r>
        <w:tab/>
      </w:r>
      <w:r w:rsidRPr="00942708">
        <w:rPr>
          <w:position w:val="-36"/>
        </w:rPr>
        <w:object w:dxaOrig="2780" w:dyaOrig="820" w14:anchorId="4A1BF6E6">
          <v:shape id="_x0000_i1045" type="#_x0000_t75" style="width:139.3pt;height:40.2pt" o:ole="">
            <v:imagedata r:id="rId52" o:title=""/>
          </v:shape>
          <o:OLEObject Type="Embed" ProgID="Equation.DSMT4" ShapeID="_x0000_i1045" DrawAspect="Content" ObjectID="_1778160800"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0</w:instrText>
        </w:r>
      </w:fldSimple>
      <w:r>
        <w:instrText>)</w:instrText>
      </w:r>
      <w:r>
        <w:fldChar w:fldCharType="end"/>
      </w:r>
    </w:p>
    <w:p w14:paraId="18BF35DE" w14:textId="51E99F6A" w:rsidR="00422838" w:rsidRDefault="00B94E8C" w:rsidP="00422838">
      <w:pPr>
        <w:pStyle w:val="Content"/>
      </w:pPr>
      <w:r>
        <w:t xml:space="preserve">Với q từ phương trình </w:t>
      </w:r>
      <w:r w:rsidR="00152D8B">
        <w:t>2.</w:t>
      </w:r>
      <w:r>
        <w:t xml:space="preserve">2, phương trình trên cũng có thể được trình bày như sau: </w:t>
      </w:r>
    </w:p>
    <w:p w14:paraId="35435748" w14:textId="627A101F" w:rsidR="00B94E8C" w:rsidRDefault="004A5CF3" w:rsidP="004A5CF3">
      <w:pPr>
        <w:pStyle w:val="MTDisplayEquation"/>
      </w:pPr>
      <w:r>
        <w:tab/>
      </w:r>
      <w:r w:rsidRPr="004A5CF3">
        <w:rPr>
          <w:position w:val="-30"/>
        </w:rPr>
        <w:object w:dxaOrig="2020" w:dyaOrig="760" w14:anchorId="5A028FF0">
          <v:shape id="_x0000_i1046" type="#_x0000_t75" style="width:101pt;height:38.35pt" o:ole="">
            <v:imagedata r:id="rId54" o:title=""/>
          </v:shape>
          <o:OLEObject Type="Embed" ProgID="Equation.DSMT4" ShapeID="_x0000_i1046" DrawAspect="Content" ObjectID="_1778160801"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2E6245CA" w:rsidR="00157459" w:rsidRDefault="00ED1715" w:rsidP="00ED1715">
      <w:pPr>
        <w:pStyle w:val="MTDisplayEquation"/>
      </w:pPr>
      <w:r>
        <w:lastRenderedPageBreak/>
        <w:tab/>
      </w:r>
      <w:r w:rsidRPr="00ED1715">
        <w:rPr>
          <w:position w:val="-82"/>
        </w:rPr>
        <w:object w:dxaOrig="3840" w:dyaOrig="1760" w14:anchorId="2DB5BDFD">
          <v:shape id="_x0000_i1047" type="#_x0000_t75" style="width:190.75pt;height:87.9pt" o:ole="">
            <v:imagedata r:id="rId56" o:title=""/>
          </v:shape>
          <o:OLEObject Type="Embed" ProgID="Equation.DSMT4" ShapeID="_x0000_i1047" DrawAspect="Content" ObjectID="_1778160802"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2</w:instrText>
        </w:r>
      </w:fldSimple>
      <w:r>
        <w:instrText>)</w:instrText>
      </w:r>
      <w:r>
        <w:fldChar w:fldCharType="end"/>
      </w:r>
    </w:p>
    <w:p w14:paraId="097E43AC" w14:textId="299E82CF" w:rsidR="00B15C9E" w:rsidRDefault="00B15C9E" w:rsidP="00B15C9E">
      <w:r>
        <w:t xml:space="preserve">Kết hợp với phương trình </w:t>
      </w:r>
      <w:r w:rsidR="00152D8B">
        <w:t>2.</w:t>
      </w:r>
      <w:r>
        <w:t xml:space="preserve">14 và </w:t>
      </w:r>
      <w:r w:rsidR="00152D8B">
        <w:t>2.</w:t>
      </w:r>
      <w:r>
        <w:t xml:space="preserve">15, chúng ta có: </w:t>
      </w:r>
    </w:p>
    <w:p w14:paraId="219471DF" w14:textId="5C2A049A" w:rsidR="00B15C9E" w:rsidRDefault="003252CF" w:rsidP="003252CF">
      <w:pPr>
        <w:pStyle w:val="MTDisplayEquation"/>
      </w:pPr>
      <w:r>
        <w:tab/>
      </w:r>
      <w:r w:rsidRPr="003252CF">
        <w:rPr>
          <w:position w:val="-84"/>
        </w:rPr>
        <w:object w:dxaOrig="6060" w:dyaOrig="1800" w14:anchorId="715E0F6A">
          <v:shape id="_x0000_i1048" type="#_x0000_t75" style="width:302.95pt;height:89.75pt" o:ole="">
            <v:imagedata r:id="rId58" o:title=""/>
          </v:shape>
          <o:OLEObject Type="Embed" ProgID="Equation.DSMT4" ShapeID="_x0000_i1048" DrawAspect="Content" ObjectID="_1778160803"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3</w:instrText>
        </w:r>
      </w:fldSimple>
      <w:r>
        <w:instrText>)</w:instrText>
      </w:r>
      <w:r>
        <w:fldChar w:fldCharType="end"/>
      </w:r>
    </w:p>
    <w:p w14:paraId="5B94000D" w14:textId="5417A9B4"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C231C">
        <w:t xml:space="preserve">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w:t>
      </w:r>
      <w:r w:rsidR="00152D8B">
        <w:t>2.</w:t>
      </w:r>
      <w:r w:rsidRPr="00F54922">
        <w:t>11) và (</w:t>
      </w:r>
      <w:r w:rsidR="00152D8B">
        <w:t>2.</w:t>
      </w:r>
      <w:r w:rsidRPr="00F54922">
        <w:t>12), ta có thể tạo ra phương trình sau đây</w:t>
      </w:r>
      <w:r w:rsidR="00951DD9">
        <w:t xml:space="preserve"> </w:t>
      </w:r>
      <w:r w:rsidR="00951DD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EC18EE">
        <w:rPr>
          <w:noProof/>
        </w:rPr>
        <w:t>[16]</w:t>
      </w:r>
      <w:r w:rsidR="00951DD9">
        <w:fldChar w:fldCharType="end"/>
      </w:r>
      <w:r w:rsidR="00347702">
        <w:t xml:space="preserve">: </w:t>
      </w:r>
    </w:p>
    <w:p w14:paraId="1A8779B9" w14:textId="4D56459E" w:rsidR="000B092C" w:rsidRDefault="005749EF" w:rsidP="005749EF">
      <w:pPr>
        <w:pStyle w:val="MTDisplayEquation"/>
      </w:pPr>
      <w:r>
        <w:tab/>
      </w:r>
      <w:r w:rsidRPr="005749EF">
        <w:rPr>
          <w:position w:val="-38"/>
        </w:rPr>
        <w:object w:dxaOrig="5440" w:dyaOrig="880" w14:anchorId="2CA34A92">
          <v:shape id="_x0000_i1049" type="#_x0000_t75" style="width:272.1pt;height:43.95pt" o:ole="">
            <v:imagedata r:id="rId60" o:title=""/>
          </v:shape>
          <o:OLEObject Type="Embed" ProgID="Equation.DSMT4" ShapeID="_x0000_i1049" DrawAspect="Content" ObjectID="_1778160804"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4</w:instrText>
        </w:r>
      </w:fldSimple>
      <w:r>
        <w:instrText>)</w:instrText>
      </w:r>
      <w:r>
        <w:fldChar w:fldCharType="end"/>
      </w:r>
    </w:p>
    <w:p w14:paraId="354A3C6A" w14:textId="4AA04D19" w:rsidR="008E23E9" w:rsidRDefault="005B00C8" w:rsidP="005B00C8">
      <w:pPr>
        <w:pStyle w:val="Heading3"/>
      </w:pPr>
      <w:bookmarkStart w:id="48" w:name="_Toc164193285"/>
      <w:bookmarkStart w:id="49" w:name="_Toc167547544"/>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bookmarkEnd w:id="48"/>
      <w:bookmarkEnd w:id="49"/>
      <w:r w:rsidR="002E59C0">
        <w:t xml:space="preserve"> </w:t>
      </w:r>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26231BC5" w:rsidR="00DC1294" w:rsidRDefault="00816E21" w:rsidP="00816E21">
      <w:pPr>
        <w:pStyle w:val="MTDisplayEquation"/>
      </w:pPr>
      <w:r>
        <w:tab/>
      </w:r>
      <w:r w:rsidRPr="00816E21">
        <w:rPr>
          <w:position w:val="-30"/>
        </w:rPr>
        <w:object w:dxaOrig="1960" w:dyaOrig="800" w14:anchorId="3B91F47F">
          <v:shape id="_x0000_i1050" type="#_x0000_t75" style="width:96.3pt;height:40.2pt" o:ole="">
            <v:imagedata r:id="rId62" o:title=""/>
          </v:shape>
          <o:OLEObject Type="Embed" ProgID="Equation.DSMT4" ShapeID="_x0000_i1050" DrawAspect="Content" ObjectID="_1778160805"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1051" type="#_x0000_t75" style="width:21.5pt;height:14.05pt" o:ole="">
            <v:imagedata r:id="rId64" o:title=""/>
          </v:shape>
          <o:OLEObject Type="Embed" ProgID="Equation.DSMT4" ShapeID="_x0000_i1051" DrawAspect="Content" ObjectID="_1778160806" r:id="rId65"/>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1052" type="#_x0000_t75" style="width:14.95pt;height:17.75pt" o:ole="">
            <v:imagedata r:id="rId66" o:title=""/>
          </v:shape>
          <o:OLEObject Type="Embed" ProgID="Equation.DSMT4" ShapeID="_x0000_i1052" DrawAspect="Content" ObjectID="_1778160807" r:id="rId67"/>
        </w:object>
      </w:r>
      <w:r>
        <w:t>= độ lệch chuẩn</w:t>
      </w:r>
    </w:p>
    <w:p w14:paraId="20D0789C" w14:textId="7DDCA6E4" w:rsidR="00841842" w:rsidRDefault="00841842" w:rsidP="00841842">
      <w:pPr>
        <w:pStyle w:val="Content"/>
      </w:pPr>
      <w:r w:rsidRPr="00841842">
        <w:t>So sánh các phân phối, có thể quan sát rằng phân phối Rayleigh là một trường hợp đặc biệt của phân phối Weibull, với</w:t>
      </w:r>
      <w:r>
        <w:t>:</w:t>
      </w:r>
    </w:p>
    <w:p w14:paraId="19ECEFE4" w14:textId="3C62C93A" w:rsidR="00EB0A52" w:rsidRDefault="00EB0A52" w:rsidP="00EB0A52">
      <w:pPr>
        <w:pStyle w:val="MTDisplayEquation"/>
      </w:pPr>
      <w:r>
        <w:lastRenderedPageBreak/>
        <w:tab/>
      </w:r>
      <w:r w:rsidRPr="00EB0A52">
        <w:rPr>
          <w:position w:val="-32"/>
        </w:rPr>
        <w:object w:dxaOrig="1080" w:dyaOrig="760" w14:anchorId="6F698D91">
          <v:shape id="_x0000_i1053" type="#_x0000_t75" style="width:54.25pt;height:38.35pt" o:ole="">
            <v:imagedata r:id="rId68" o:title=""/>
          </v:shape>
          <o:OLEObject Type="Embed" ProgID="Equation.DSMT4" ShapeID="_x0000_i1053" DrawAspect="Content" ObjectID="_1778160808"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6</w:instrText>
        </w:r>
      </w:fldSimple>
      <w:r>
        <w:instrText>)</w:instrText>
      </w:r>
      <w:r>
        <w:fldChar w:fldCharType="end"/>
      </w:r>
    </w:p>
    <w:p w14:paraId="5090F019" w14:textId="72B17599" w:rsidR="00B814F6" w:rsidRDefault="00A753F8" w:rsidP="00A753F8">
      <w:pPr>
        <w:pStyle w:val="Content"/>
      </w:pPr>
      <w:r>
        <w:t xml:space="preserve">Do đó, biểu thức tính toán sự phá hủy mỏi có thể được tính toán trực tiếp từ phương trình </w:t>
      </w:r>
      <w:r w:rsidR="00152D8B">
        <w:t>2.</w:t>
      </w:r>
      <w:r>
        <w:t>24 như sau</w:t>
      </w:r>
      <w:r w:rsidR="00ED3748">
        <w:t xml:space="preserve"> </w:t>
      </w:r>
      <w:r w:rsidR="00ED3748">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ED3748">
        <w:fldChar w:fldCharType="separate"/>
      </w:r>
      <w:r w:rsidR="00EC18EE">
        <w:rPr>
          <w:noProof/>
        </w:rPr>
        <w:t>[16]</w:t>
      </w:r>
      <w:r w:rsidR="00ED3748">
        <w:fldChar w:fldCharType="end"/>
      </w:r>
      <w:r>
        <w:t xml:space="preserve">: </w:t>
      </w:r>
    </w:p>
    <w:p w14:paraId="3E4DACF2" w14:textId="0ED469C1" w:rsidR="00A753F8" w:rsidRPr="00B814F6" w:rsidRDefault="004933C3" w:rsidP="004933C3">
      <w:pPr>
        <w:pStyle w:val="MTDisplayEquation"/>
      </w:pPr>
      <w:r>
        <w:tab/>
      </w:r>
      <w:r w:rsidRPr="004933C3">
        <w:rPr>
          <w:position w:val="-88"/>
        </w:rPr>
        <w:object w:dxaOrig="4020" w:dyaOrig="1880" w14:anchorId="51071D54">
          <v:shape id="_x0000_i1054" type="#_x0000_t75" style="width:201.05pt;height:92.55pt" o:ole="">
            <v:imagedata r:id="rId70" o:title=""/>
          </v:shape>
          <o:OLEObject Type="Embed" ProgID="Equation.DSMT4" ShapeID="_x0000_i1054" DrawAspect="Content" ObjectID="_1778160809"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7</w:instrText>
        </w:r>
      </w:fldSimple>
      <w:r>
        <w:instrText>)</w:instrText>
      </w:r>
      <w:r>
        <w:fldChar w:fldCharType="end"/>
      </w:r>
    </w:p>
    <w:p w14:paraId="0E4ADA7D" w14:textId="41D2AF6A" w:rsidR="00841842" w:rsidRDefault="0061286D" w:rsidP="00F31269">
      <w:pPr>
        <w:pStyle w:val="Heading3"/>
      </w:pPr>
      <w:bookmarkStart w:id="50" w:name="_Toc164193286"/>
      <w:bookmarkStart w:id="51" w:name="_Toc167547545"/>
      <w:r w:rsidRPr="00F31269">
        <w:t>Ví dụ về việc sử dụng biểu thức cho mỏi trong các bảng tính toán dựa trên đường cong S-N Bilinear.</w:t>
      </w:r>
      <w:bookmarkEnd w:id="50"/>
      <w:bookmarkEnd w:id="51"/>
      <w:r w:rsidR="002E59C0">
        <w:t xml:space="preserve"> </w:t>
      </w:r>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1055" type="#_x0000_t75" style="width:29pt;height:21.5pt" o:ole="">
            <v:imagedata r:id="rId72" o:title=""/>
          </v:shape>
          <o:OLEObject Type="Embed" ProgID="Equation.DSMT4" ShapeID="_x0000_i1055" DrawAspect="Content" ObjectID="_1778160810" r:id="rId73"/>
        </w:object>
      </w:r>
    </w:p>
    <w:p w14:paraId="3322F43A" w14:textId="0AB82B77" w:rsidR="003A45D7" w:rsidRDefault="0048408C" w:rsidP="0048408C">
      <w:pPr>
        <w:pStyle w:val="Content"/>
      </w:pPr>
      <w:r>
        <w:t>Phân phối gamma có thể được sử dụng để tính các hàm gamma không hoàn chỉnh trong phương trình (</w:t>
      </w:r>
      <w:r w:rsidR="00152D8B">
        <w:t>2.</w:t>
      </w:r>
      <w:r>
        <w:t>24). Hàm này được định nghĩa như sau:</w:t>
      </w:r>
    </w:p>
    <w:p w14:paraId="4A747F8B" w14:textId="366113C2" w:rsidR="00202D3A" w:rsidRDefault="00C31235" w:rsidP="00C31235">
      <w:pPr>
        <w:pStyle w:val="MTDisplayEquation"/>
      </w:pPr>
      <w:r>
        <w:tab/>
      </w:r>
      <w:r w:rsidRPr="00C31235">
        <w:rPr>
          <w:position w:val="-32"/>
        </w:rPr>
        <w:object w:dxaOrig="3320" w:dyaOrig="740" w14:anchorId="22F1A0EC">
          <v:shape id="_x0000_i1056" type="#_x0000_t75" style="width:165.5pt;height:36.45pt" o:ole="">
            <v:imagedata r:id="rId74" o:title=""/>
          </v:shape>
          <o:OLEObject Type="Embed" ProgID="Equation.DSMT4" ShapeID="_x0000_i1056" DrawAspect="Content" ObjectID="_1778160811"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8</w:instrText>
        </w:r>
      </w:fldSimple>
      <w:r>
        <w:instrText>)</w:instrText>
      </w:r>
      <w:r>
        <w:fldChar w:fldCharType="end"/>
      </w:r>
    </w:p>
    <w:p w14:paraId="2699F630" w14:textId="4B331DBE" w:rsidR="00F6776E" w:rsidRDefault="00E05A9B" w:rsidP="002B6608">
      <w:pPr>
        <w:pStyle w:val="MTDisplayEquation"/>
      </w:pPr>
      <w:r>
        <w:t>v</w:t>
      </w:r>
      <w:r w:rsidR="00C669F6">
        <w:t>à:</w:t>
      </w:r>
      <w:r w:rsidR="002B6608">
        <w:tab/>
      </w:r>
      <w:r w:rsidR="002B6608" w:rsidRPr="002B6608">
        <w:rPr>
          <w:position w:val="-32"/>
        </w:rPr>
        <w:object w:dxaOrig="4020" w:dyaOrig="740" w14:anchorId="06A75662">
          <v:shape id="_x0000_i1057" type="#_x0000_t75" style="width:201.05pt;height:36.45pt" o:ole="">
            <v:imagedata r:id="rId76" o:title=""/>
          </v:shape>
          <o:OLEObject Type="Embed" ProgID="Equation.DSMT4" ShapeID="_x0000_i1057" DrawAspect="Content" ObjectID="_1778160812" r:id="rId77"/>
        </w:object>
      </w:r>
      <w:r w:rsidR="002B6608">
        <w:tab/>
      </w:r>
      <w:r w:rsidR="002B6608">
        <w:fldChar w:fldCharType="begin"/>
      </w:r>
      <w:r w:rsidR="002B6608">
        <w:instrText xml:space="preserve"> MACROBUTTON MTPlaceRef \* MERGEFORMAT </w:instrText>
      </w:r>
      <w:r w:rsidR="002B6608">
        <w:fldChar w:fldCharType="begin"/>
      </w:r>
      <w:r w:rsidR="002B6608">
        <w:instrText xml:space="preserve"> SEQ MTEqn \h \* MERGEFORMAT </w:instrText>
      </w:r>
      <w:r w:rsidR="002B6608">
        <w:fldChar w:fldCharType="end"/>
      </w:r>
      <w:r w:rsidR="002B6608">
        <w:instrText>(</w:instrText>
      </w:r>
      <w:fldSimple w:instr=" SEQ MTSec \c \* Arabic \* MERGEFORMAT ">
        <w:r w:rsidR="00691C8C">
          <w:rPr>
            <w:noProof/>
          </w:rPr>
          <w:instrText>2</w:instrText>
        </w:r>
      </w:fldSimple>
      <w:r w:rsidR="002B6608">
        <w:instrText>.</w:instrText>
      </w:r>
      <w:fldSimple w:instr=" SEQ MTEqn \c \* Arabic \* MERGEFORMAT ">
        <w:r w:rsidR="00691C8C">
          <w:rPr>
            <w:noProof/>
          </w:rPr>
          <w:instrText>29</w:instrText>
        </w:r>
      </w:fldSimple>
      <w:r w:rsidR="002B6608">
        <w:instrText>)</w:instrText>
      </w:r>
      <w:r w:rsidR="002B6608">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70FDB95A" w:rsidR="00F6776E" w:rsidRDefault="00787D32" w:rsidP="00787D32">
      <w:pPr>
        <w:pStyle w:val="MTDisplayEquation"/>
      </w:pPr>
      <w:r>
        <w:tab/>
      </w:r>
      <w:r w:rsidRPr="00787D32">
        <w:rPr>
          <w:position w:val="-32"/>
        </w:rPr>
        <w:object w:dxaOrig="3519" w:dyaOrig="740" w14:anchorId="3EC4A6AB">
          <v:shape id="_x0000_i1058" type="#_x0000_t75" style="width:177.65pt;height:36.45pt" o:ole="">
            <v:imagedata r:id="rId78" o:title=""/>
          </v:shape>
          <o:OLEObject Type="Embed" ProgID="Equation.DSMT4" ShapeID="_x0000_i1058" DrawAspect="Content" ObjectID="_1778160813"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04EB7559" w:rsidR="007A57F6" w:rsidRDefault="0051673A" w:rsidP="0051673A">
      <w:pPr>
        <w:pStyle w:val="MTDisplayEquation"/>
      </w:pPr>
      <w:r>
        <w:tab/>
      </w:r>
      <w:r w:rsidR="00971D46" w:rsidRPr="00971D46">
        <w:rPr>
          <w:position w:val="-30"/>
        </w:rPr>
        <w:object w:dxaOrig="999" w:dyaOrig="780" w14:anchorId="54D5AF97">
          <v:shape id="_x0000_i1059" type="#_x0000_t75" style="width:50.5pt;height:39.25pt" o:ole="">
            <v:imagedata r:id="rId80" o:title=""/>
          </v:shape>
          <o:OLEObject Type="Embed" ProgID="Equation.DSMT4" ShapeID="_x0000_i1059" DrawAspect="Content" ObjectID="_1778160814"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060" type="#_x0000_t75" style="width:50.5pt;height:31.8pt" o:ole="">
            <v:imagedata r:id="rId82" o:title=""/>
          </v:shape>
          <o:OLEObject Type="Embed" ProgID="Equation.DSMT4" ShapeID="_x0000_i1060" DrawAspect="Content" ObjectID="_1778160815" r:id="rId83"/>
        </w:object>
      </w:r>
      <w:r>
        <w:t xml:space="preserve"> cho phần bên trái đường S-N</w:t>
      </w:r>
    </w:p>
    <w:p w14:paraId="7EB7486D" w14:textId="287B7D70" w:rsidR="004C487C" w:rsidRDefault="004C487C" w:rsidP="00971D46">
      <w:pPr>
        <w:jc w:val="center"/>
      </w:pPr>
      <w:r w:rsidRPr="004C487C">
        <w:rPr>
          <w:position w:val="-24"/>
        </w:rPr>
        <w:object w:dxaOrig="1040" w:dyaOrig="620" w14:anchorId="529E1FF1">
          <v:shape id="_x0000_i1061" type="#_x0000_t75" style="width:52.35pt;height:31.8pt" o:ole="">
            <v:imagedata r:id="rId84" o:title=""/>
          </v:shape>
          <o:OLEObject Type="Embed" ProgID="Equation.DSMT4" ShapeID="_x0000_i1061" DrawAspect="Content" ObjectID="_1778160816" r:id="rId85"/>
        </w:object>
      </w:r>
      <w:r>
        <w:t xml:space="preserve"> cho phần bên phải đường S-N</w:t>
      </w:r>
    </w:p>
    <w:p w14:paraId="114E08D8" w14:textId="5C6751D5" w:rsidR="00AD74B9" w:rsidRDefault="00AD74B9" w:rsidP="00A50E61">
      <w:pPr>
        <w:pStyle w:val="Caption"/>
        <w:keepNext/>
        <w:jc w:val="right"/>
      </w:pPr>
      <w:bookmarkStart w:id="52" w:name="_Toc166330501"/>
      <w:bookmarkStart w:id="53" w:name="_Toc167547333"/>
      <w:bookmarkStart w:id="54" w:name="_Toc166268708"/>
      <w:r>
        <w:t xml:space="preserve">Bảng </w:t>
      </w:r>
      <w:r w:rsidR="002B5A8F">
        <w:fldChar w:fldCharType="begin"/>
      </w:r>
      <w:r w:rsidR="002B5A8F">
        <w:instrText xml:space="preserve"> STYLEREF 1 \s </w:instrText>
      </w:r>
      <w:r w:rsidR="002B5A8F">
        <w:fldChar w:fldCharType="separate"/>
      </w:r>
      <w:r w:rsidR="00691C8C">
        <w:rPr>
          <w:noProof/>
        </w:rPr>
        <w:t>2</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1</w:t>
      </w:r>
      <w:r w:rsidR="002B5A8F">
        <w:fldChar w:fldCharType="end"/>
      </w:r>
      <w:r w:rsidRPr="00AD74B9">
        <w:t xml:space="preserve"> Bảng tính cho </w:t>
      </w:r>
      <w:r>
        <w:t>hư hỏng</w:t>
      </w:r>
      <w:r w:rsidRPr="00AD74B9">
        <w:t xml:space="preserve"> mỏi với đường cong S-N </w:t>
      </w:r>
      <w:r>
        <w:t>bilinear</w:t>
      </w:r>
      <w:r w:rsidR="00DE13E0">
        <w:t xml:space="preserve"> </w:t>
      </w:r>
      <w:r w:rsidR="00DE13E0">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E13E0">
        <w:fldChar w:fldCharType="separate"/>
      </w:r>
      <w:bookmarkEnd w:id="54"/>
      <w:r w:rsidR="00EC18EE">
        <w:rPr>
          <w:noProof/>
        </w:rPr>
        <w:t>[16]</w:t>
      </w:r>
      <w:bookmarkEnd w:id="52"/>
      <w:bookmarkEnd w:id="53"/>
      <w:r w:rsidR="00DE13E0">
        <w:fldChar w:fldCharType="end"/>
      </w:r>
    </w:p>
    <w:tbl>
      <w:tblPr>
        <w:tblStyle w:val="GridTable1Light"/>
        <w:tblW w:w="0" w:type="auto"/>
        <w:tblLook w:val="04A0" w:firstRow="1" w:lastRow="0" w:firstColumn="1" w:lastColumn="0" w:noHBand="0" w:noVBand="1"/>
      </w:tblPr>
      <w:tblGrid>
        <w:gridCol w:w="708"/>
        <w:gridCol w:w="3628"/>
        <w:gridCol w:w="1435"/>
        <w:gridCol w:w="1792"/>
        <w:gridCol w:w="1499"/>
      </w:tblGrid>
      <w:tr w:rsidR="009548A1" w:rsidRPr="007C2EF9" w14:paraId="78ACA970" w14:textId="77777777" w:rsidTr="007501B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9" w:type="dxa"/>
          </w:tcPr>
          <w:p w14:paraId="6333AA6F" w14:textId="5FCCD7B2" w:rsidR="00BF10ED" w:rsidRPr="007C2EF9" w:rsidRDefault="00BF10ED" w:rsidP="00FB3B15">
            <w:pPr>
              <w:spacing w:line="360" w:lineRule="auto"/>
              <w:jc w:val="center"/>
            </w:pPr>
            <w:r w:rsidRPr="007C2EF9">
              <w:t>STT</w:t>
            </w:r>
          </w:p>
        </w:tc>
        <w:tc>
          <w:tcPr>
            <w:tcW w:w="3636" w:type="dxa"/>
          </w:tcPr>
          <w:p w14:paraId="501E5DEF" w14:textId="77777777"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38066C19" w14:textId="507BB79B"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D</w:t>
            </w:r>
          </w:p>
        </w:tc>
        <w:tc>
          <w:tcPr>
            <w:tcW w:w="1800" w:type="dxa"/>
          </w:tcPr>
          <w:p w14:paraId="696DBF7D" w14:textId="353F9D63"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E</w:t>
            </w:r>
          </w:p>
        </w:tc>
        <w:tc>
          <w:tcPr>
            <w:tcW w:w="1507" w:type="dxa"/>
          </w:tcPr>
          <w:p w14:paraId="32581865" w14:textId="3E5308B8"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Ghi chú</w:t>
            </w:r>
          </w:p>
        </w:tc>
      </w:tr>
      <w:tr w:rsidR="009548A1" w:rsidRPr="007C2EF9" w14:paraId="5749C167"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2ED2A39" w14:textId="06C62825" w:rsidR="00BF10ED" w:rsidRPr="007C2EF9" w:rsidRDefault="009548A1" w:rsidP="00FB3B15">
            <w:pPr>
              <w:spacing w:line="360" w:lineRule="auto"/>
              <w:jc w:val="center"/>
            </w:pPr>
            <w:r w:rsidRPr="007C2EF9">
              <w:t>1</w:t>
            </w:r>
          </w:p>
        </w:tc>
        <w:tc>
          <w:tcPr>
            <w:tcW w:w="3636" w:type="dxa"/>
          </w:tcPr>
          <w:p w14:paraId="2F797BFD" w14:textId="1C04A8D8"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629663FD" w14:textId="2FAE98DC"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3E86BAE6" w14:textId="582B0E08"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w:t>
            </w:r>
          </w:p>
        </w:tc>
        <w:tc>
          <w:tcPr>
            <w:tcW w:w="1507" w:type="dxa"/>
          </w:tcPr>
          <w:p w14:paraId="51BCE92A"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4BD4E2A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38D81C1" w14:textId="7AFEC1BE" w:rsidR="00BF10ED" w:rsidRPr="007C2EF9" w:rsidRDefault="009548A1" w:rsidP="00FB3B15">
            <w:pPr>
              <w:spacing w:line="360" w:lineRule="auto"/>
              <w:jc w:val="center"/>
            </w:pPr>
            <w:r w:rsidRPr="007C2EF9">
              <w:t>2</w:t>
            </w:r>
          </w:p>
        </w:tc>
        <w:tc>
          <w:tcPr>
            <w:tcW w:w="3636" w:type="dxa"/>
          </w:tcPr>
          <w:p w14:paraId="26B7B430" w14:textId="142D29FA"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70885E91" w14:textId="7A4E17E5"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B</w:t>
            </w:r>
            <w:r w:rsidR="009702C7">
              <w:t>2</w:t>
            </w:r>
          </w:p>
        </w:tc>
        <w:tc>
          <w:tcPr>
            <w:tcW w:w="1800" w:type="dxa"/>
          </w:tcPr>
          <w:p w14:paraId="3AA0C54E" w14:textId="45A390D9"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F1</w:t>
            </w:r>
          </w:p>
        </w:tc>
        <w:tc>
          <w:tcPr>
            <w:tcW w:w="1507" w:type="dxa"/>
          </w:tcPr>
          <w:p w14:paraId="44BE1914"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3DB4614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1078744" w14:textId="1A5B9FF8" w:rsidR="00BF10ED" w:rsidRPr="007C2EF9" w:rsidRDefault="009548A1" w:rsidP="00FB3B15">
            <w:pPr>
              <w:spacing w:line="360" w:lineRule="auto"/>
              <w:jc w:val="center"/>
            </w:pPr>
            <w:r w:rsidRPr="007C2EF9">
              <w:t>3</w:t>
            </w:r>
          </w:p>
        </w:tc>
        <w:tc>
          <w:tcPr>
            <w:tcW w:w="3636" w:type="dxa"/>
          </w:tcPr>
          <w:p w14:paraId="58DD25CD" w14:textId="7FE342F7" w:rsidR="00BF10ED" w:rsidRPr="007C2EF9" w:rsidRDefault="0058614C" w:rsidP="00FB3B15">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009548A1" w:rsidRPr="007C2EF9">
              <w:t xml:space="preserve"> (</w:t>
            </w:r>
            <w:r w:rsidR="008A4F6A">
              <w:t>MPa</w:t>
            </w:r>
            <w:r w:rsidR="009548A1" w:rsidRPr="007C2EF9">
              <w:t>)</w:t>
            </w:r>
          </w:p>
        </w:tc>
        <w:tc>
          <w:tcPr>
            <w:tcW w:w="1440" w:type="dxa"/>
          </w:tcPr>
          <w:p w14:paraId="37000B1B" w14:textId="6B8F3E2A"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1.61</w:t>
            </w:r>
          </w:p>
        </w:tc>
        <w:tc>
          <w:tcPr>
            <w:tcW w:w="1800" w:type="dxa"/>
          </w:tcPr>
          <w:p w14:paraId="17B6D84A" w14:textId="33C8A047"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6.75</w:t>
            </w:r>
          </w:p>
        </w:tc>
        <w:tc>
          <w:tcPr>
            <w:tcW w:w="1507" w:type="dxa"/>
          </w:tcPr>
          <w:p w14:paraId="5C943B50"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0CD284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C03B163" w14:textId="4814B001" w:rsidR="00BF10ED" w:rsidRPr="007C2EF9" w:rsidRDefault="009548A1" w:rsidP="00FB3B15">
            <w:pPr>
              <w:spacing w:line="360" w:lineRule="auto"/>
              <w:jc w:val="center"/>
            </w:pPr>
            <w:r w:rsidRPr="007C2EF9">
              <w:t>4</w:t>
            </w:r>
          </w:p>
        </w:tc>
        <w:tc>
          <w:tcPr>
            <w:tcW w:w="3636" w:type="dxa"/>
          </w:tcPr>
          <w:p w14:paraId="44B8F456" w14:textId="5A697702" w:rsidR="00BF10ED" w:rsidRPr="007C2EF9" w:rsidRDefault="00741276"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ập trung ứng suất</w:t>
            </w:r>
          </w:p>
        </w:tc>
        <w:tc>
          <w:tcPr>
            <w:tcW w:w="1440" w:type="dxa"/>
          </w:tcPr>
          <w:p w14:paraId="06826B20" w14:textId="5B5CE30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800" w:type="dxa"/>
          </w:tcPr>
          <w:p w14:paraId="545462F8" w14:textId="54649C4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5</w:t>
            </w:r>
          </w:p>
        </w:tc>
        <w:tc>
          <w:tcPr>
            <w:tcW w:w="1507" w:type="dxa"/>
          </w:tcPr>
          <w:p w14:paraId="4465B4B6"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7191381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0325BF4B" w14:textId="19BF5AB0" w:rsidR="00BF10ED" w:rsidRPr="007C2EF9" w:rsidRDefault="00AC6A1D" w:rsidP="00FB3B15">
            <w:pPr>
              <w:spacing w:line="360" w:lineRule="auto"/>
              <w:jc w:val="center"/>
            </w:pPr>
            <w:r>
              <w:t>5</w:t>
            </w:r>
          </w:p>
        </w:tc>
        <w:tc>
          <w:tcPr>
            <w:tcW w:w="3636" w:type="dxa"/>
          </w:tcPr>
          <w:p w14:paraId="5A2846E8" w14:textId="5CEBE32E"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009548A1" w:rsidRPr="007C2EF9">
              <w:t>Weibull: h</w:t>
            </w:r>
          </w:p>
        </w:tc>
        <w:tc>
          <w:tcPr>
            <w:tcW w:w="1440" w:type="dxa"/>
          </w:tcPr>
          <w:p w14:paraId="563527FF" w14:textId="7F0EC8D2"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800" w:type="dxa"/>
          </w:tcPr>
          <w:p w14:paraId="504C39D4" w14:textId="5E0D781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507" w:type="dxa"/>
          </w:tcPr>
          <w:p w14:paraId="17534BD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C275B8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B20D085" w14:textId="5D06D67F" w:rsidR="00BF10ED" w:rsidRPr="007C2EF9" w:rsidRDefault="00AC6A1D" w:rsidP="00FB3B15">
            <w:pPr>
              <w:spacing w:line="360" w:lineRule="auto"/>
              <w:jc w:val="center"/>
            </w:pPr>
            <w:r>
              <w:t>6</w:t>
            </w:r>
          </w:p>
        </w:tc>
        <w:tc>
          <w:tcPr>
            <w:tcW w:w="3636" w:type="dxa"/>
          </w:tcPr>
          <w:p w14:paraId="64EC7154" w14:textId="34ADB169"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5DC49CD3" w14:textId="2530EEB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800" w:type="dxa"/>
          </w:tcPr>
          <w:p w14:paraId="5AC1276A" w14:textId="64356B80"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507" w:type="dxa"/>
          </w:tcPr>
          <w:p w14:paraId="3F11E26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6DAAA3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EF99F7" w14:textId="6A5FA7B1" w:rsidR="00BF10ED" w:rsidRPr="007C2EF9" w:rsidRDefault="00AC6A1D" w:rsidP="00FB3B15">
            <w:pPr>
              <w:spacing w:line="360" w:lineRule="auto"/>
              <w:jc w:val="center"/>
            </w:pPr>
            <w:r>
              <w:t>7</w:t>
            </w:r>
          </w:p>
        </w:tc>
        <w:tc>
          <w:tcPr>
            <w:tcW w:w="3636" w:type="dxa"/>
          </w:tcPr>
          <w:p w14:paraId="0EF29AF6" w14:textId="08FEEC4E" w:rsidR="00BF10ED" w:rsidRPr="007C2EF9" w:rsidRDefault="007028B4"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65337FCF">
                <v:shape id="_x0000_i1062" type="#_x0000_t75" style="width:108.45pt;height:21.5pt" o:ole="">
                  <v:imagedata r:id="rId86" o:title=""/>
                </v:shape>
                <o:OLEObject Type="Embed" ProgID="Equation.DSMT4" ShapeID="_x0000_i1062" DrawAspect="Content" ObjectID="_1778160817" r:id="rId87"/>
              </w:object>
            </w:r>
          </w:p>
        </w:tc>
        <w:tc>
          <w:tcPr>
            <w:tcW w:w="1440" w:type="dxa"/>
          </w:tcPr>
          <w:p w14:paraId="0C2F7728" w14:textId="46839F1E"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800" w:type="dxa"/>
          </w:tcPr>
          <w:p w14:paraId="13FAFE52" w14:textId="427C142B"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507" w:type="dxa"/>
          </w:tcPr>
          <w:p w14:paraId="1EFB398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7BD6B17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F3F05E4" w14:textId="72B11E2B" w:rsidR="00C23D95" w:rsidRPr="007C2EF9" w:rsidRDefault="00AC6A1D" w:rsidP="00FB3B15">
            <w:pPr>
              <w:spacing w:line="360" w:lineRule="auto"/>
              <w:jc w:val="center"/>
            </w:pPr>
            <w:r>
              <w:t>8</w:t>
            </w:r>
          </w:p>
        </w:tc>
        <w:tc>
          <w:tcPr>
            <w:tcW w:w="3636" w:type="dxa"/>
          </w:tcPr>
          <w:p w14:paraId="2FD1F37D" w14:textId="6A9ECBFE"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B4DD7CC">
                <v:shape id="_x0000_i1063" type="#_x0000_t75" style="width:126.25pt;height:21.5pt" o:ole="">
                  <v:imagedata r:id="rId88" o:title=""/>
                </v:shape>
                <o:OLEObject Type="Embed" ProgID="Equation.DSMT4" ShapeID="_x0000_i1063" DrawAspect="Content" ObjectID="_1778160818" r:id="rId89"/>
              </w:object>
            </w:r>
          </w:p>
        </w:tc>
        <w:tc>
          <w:tcPr>
            <w:tcW w:w="1440" w:type="dxa"/>
          </w:tcPr>
          <w:p w14:paraId="2476DF66" w14:textId="767C7E1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800" w:type="dxa"/>
          </w:tcPr>
          <w:p w14:paraId="7F650F7D" w14:textId="26DB127B"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507" w:type="dxa"/>
          </w:tcPr>
          <w:p w14:paraId="63101A88"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522DD4D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FADDCCE" w14:textId="0FDF54E8" w:rsidR="00C23D95" w:rsidRPr="007C2EF9" w:rsidRDefault="00AC6A1D" w:rsidP="00FB3B15">
            <w:pPr>
              <w:spacing w:line="360" w:lineRule="auto"/>
              <w:jc w:val="center"/>
            </w:pPr>
            <w:r>
              <w:t>9</w:t>
            </w:r>
          </w:p>
        </w:tc>
        <w:tc>
          <w:tcPr>
            <w:tcW w:w="3636" w:type="dxa"/>
          </w:tcPr>
          <w:p w14:paraId="0BFC9DC9" w14:textId="6DCD5FE6"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79D054A5">
                <v:shape id="_x0000_i1064" type="#_x0000_t75" style="width:110.35pt;height:21.5pt" o:ole="">
                  <v:imagedata r:id="rId90" o:title=""/>
                </v:shape>
                <o:OLEObject Type="Embed" ProgID="Equation.DSMT4" ShapeID="_x0000_i1064" DrawAspect="Content" ObjectID="_1778160819" r:id="rId91"/>
              </w:object>
            </w:r>
          </w:p>
        </w:tc>
        <w:tc>
          <w:tcPr>
            <w:tcW w:w="1440" w:type="dxa"/>
          </w:tcPr>
          <w:p w14:paraId="753DDE6A" w14:textId="3D60B095"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800" w:type="dxa"/>
          </w:tcPr>
          <w:p w14:paraId="618A83C3" w14:textId="41630AF0"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507" w:type="dxa"/>
          </w:tcPr>
          <w:p w14:paraId="19EDC867"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151F00C2"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3E13E86" w14:textId="08BA26CF" w:rsidR="00C23D95" w:rsidRPr="007C2EF9" w:rsidRDefault="00AC6A1D" w:rsidP="00FB3B15">
            <w:pPr>
              <w:spacing w:line="360" w:lineRule="auto"/>
              <w:jc w:val="center"/>
            </w:pPr>
            <w:r>
              <w:t>10</w:t>
            </w:r>
          </w:p>
        </w:tc>
        <w:tc>
          <w:tcPr>
            <w:tcW w:w="3636" w:type="dxa"/>
          </w:tcPr>
          <w:p w14:paraId="13285281" w14:textId="6FB3FDC4" w:rsidR="00C23D95"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616CD89C">
                <v:shape id="_x0000_i1065" type="#_x0000_t75" style="width:129.05pt;height:21.5pt" o:ole="">
                  <v:imagedata r:id="rId92" o:title=""/>
                </v:shape>
                <o:OLEObject Type="Embed" ProgID="Equation.DSMT4" ShapeID="_x0000_i1065" DrawAspect="Content" ObjectID="_1778160820" r:id="rId93"/>
              </w:object>
            </w:r>
          </w:p>
        </w:tc>
        <w:tc>
          <w:tcPr>
            <w:tcW w:w="1440" w:type="dxa"/>
          </w:tcPr>
          <w:p w14:paraId="0CF1DEB5" w14:textId="2A1BCE3C"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800" w:type="dxa"/>
          </w:tcPr>
          <w:p w14:paraId="35F96FF1" w14:textId="0EF8ECB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507" w:type="dxa"/>
          </w:tcPr>
          <w:p w14:paraId="3D482E24"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6FFDFA5E"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CE0E3E4" w14:textId="1B601792" w:rsidR="009C2C58" w:rsidRPr="007C2EF9" w:rsidRDefault="00AC6A1D" w:rsidP="00FB3B15">
            <w:pPr>
              <w:spacing w:line="360" w:lineRule="auto"/>
              <w:jc w:val="center"/>
            </w:pPr>
            <w:r>
              <w:t>11</w:t>
            </w:r>
          </w:p>
        </w:tc>
        <w:tc>
          <w:tcPr>
            <w:tcW w:w="3636" w:type="dxa"/>
          </w:tcPr>
          <w:p w14:paraId="1A938436" w14:textId="68A92A9E" w:rsidR="009C2C58" w:rsidRPr="007C2EF9" w:rsidRDefault="007928FC" w:rsidP="00FB3B15">
            <w:pPr>
              <w:spacing w:line="360" w:lineRule="auto"/>
              <w:cnfStyle w:val="000000000000" w:firstRow="0" w:lastRow="0" w:firstColumn="0" w:lastColumn="0" w:oddVBand="0" w:evenVBand="0" w:oddHBand="0" w:evenHBand="0" w:firstRowFirstColumn="0" w:firstRowLastColumn="0" w:lastRowFirstColumn="0" w:lastRowLastColumn="0"/>
            </w:pPr>
            <w:r>
              <w:t>Thời gian</w:t>
            </w:r>
            <w:r w:rsidR="004E1D62">
              <w:t xml:space="preserve"> phục vụ</w:t>
            </w:r>
            <w:r>
              <w:t xml:space="preserve"> (năm)</w:t>
            </w:r>
          </w:p>
        </w:tc>
        <w:tc>
          <w:tcPr>
            <w:tcW w:w="1440" w:type="dxa"/>
          </w:tcPr>
          <w:p w14:paraId="2843D20D" w14:textId="182C097A"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800" w:type="dxa"/>
          </w:tcPr>
          <w:p w14:paraId="4CDE0CAC" w14:textId="4495D0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507" w:type="dxa"/>
          </w:tcPr>
          <w:p w14:paraId="7D98F50D"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7EC09CB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CA7C49B" w14:textId="3473C5D4" w:rsidR="009C2C58" w:rsidRPr="007C2EF9" w:rsidRDefault="00AC6A1D" w:rsidP="00FB3B15">
            <w:pPr>
              <w:spacing w:line="360" w:lineRule="auto"/>
              <w:jc w:val="center"/>
            </w:pPr>
            <w:r>
              <w:t>12</w:t>
            </w:r>
          </w:p>
        </w:tc>
        <w:tc>
          <w:tcPr>
            <w:tcW w:w="3636" w:type="dxa"/>
          </w:tcPr>
          <w:p w14:paraId="3B2E4A65" w14:textId="6E46D8FB" w:rsidR="009C2C58" w:rsidRPr="007C2EF9" w:rsidRDefault="0000522A" w:rsidP="00FB3B15">
            <w:pPr>
              <w:spacing w:line="360" w:lineRule="auto"/>
              <w:cnfStyle w:val="000000000000" w:firstRow="0" w:lastRow="0" w:firstColumn="0" w:lastColumn="0" w:oddVBand="0" w:evenVBand="0" w:oddHBand="0" w:evenHBand="0" w:firstRowFirstColumn="0" w:firstRowLastColumn="0" w:lastRowFirstColumn="0" w:lastRowLastColumn="0"/>
            </w:pPr>
            <w:r>
              <w:t>Tần số</w:t>
            </w:r>
            <w:r w:rsidR="009C2C58" w:rsidRPr="007C2EF9">
              <w:t>: v</w:t>
            </w:r>
            <w:r w:rsidR="009C2C58" w:rsidRPr="007C2EF9">
              <w:rPr>
                <w:vertAlign w:val="subscript"/>
              </w:rPr>
              <w:t>0</w:t>
            </w:r>
          </w:p>
        </w:tc>
        <w:tc>
          <w:tcPr>
            <w:tcW w:w="1440" w:type="dxa"/>
          </w:tcPr>
          <w:p w14:paraId="79E8E798" w14:textId="408EA109"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800" w:type="dxa"/>
          </w:tcPr>
          <w:p w14:paraId="7709A96D" w14:textId="67C0EB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507" w:type="dxa"/>
          </w:tcPr>
          <w:p w14:paraId="48B5BA80"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30043F7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4A26C9A" w14:textId="3ACF0602" w:rsidR="009C2C58" w:rsidRPr="007C2EF9" w:rsidRDefault="00AC6A1D" w:rsidP="00FB3B15">
            <w:pPr>
              <w:spacing w:line="360" w:lineRule="auto"/>
              <w:jc w:val="center"/>
            </w:pPr>
            <w:r>
              <w:t>13</w:t>
            </w:r>
          </w:p>
        </w:tc>
        <w:tc>
          <w:tcPr>
            <w:tcW w:w="3636" w:type="dxa"/>
          </w:tcPr>
          <w:p w14:paraId="762D3146" w14:textId="15E07C78" w:rsidR="009C2C58"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009C2C58" w:rsidRPr="007C2EF9">
              <w:t>[mm]</w:t>
            </w:r>
          </w:p>
        </w:tc>
        <w:tc>
          <w:tcPr>
            <w:tcW w:w="1440" w:type="dxa"/>
          </w:tcPr>
          <w:p w14:paraId="3EC848C2" w14:textId="7F3120C0"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800" w:type="dxa"/>
          </w:tcPr>
          <w:p w14:paraId="249C1DE9" w14:textId="2EC293E8"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507" w:type="dxa"/>
          </w:tcPr>
          <w:p w14:paraId="1434288C"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43031FD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97B3316" w14:textId="61110A23" w:rsidR="005233A7" w:rsidRPr="007C2EF9" w:rsidRDefault="00AC6A1D" w:rsidP="00FB3B15">
            <w:pPr>
              <w:spacing w:line="360" w:lineRule="auto"/>
              <w:jc w:val="center"/>
            </w:pPr>
            <w:r>
              <w:t>14</w:t>
            </w:r>
          </w:p>
        </w:tc>
        <w:tc>
          <w:tcPr>
            <w:tcW w:w="3636" w:type="dxa"/>
          </w:tcPr>
          <w:p w14:paraId="3663B021" w14:textId="17AB686F" w:rsidR="005233A7"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968B35D" w14:textId="56FCE73E"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800" w:type="dxa"/>
          </w:tcPr>
          <w:p w14:paraId="30B5B44D" w14:textId="1B23C2BA"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507" w:type="dxa"/>
          </w:tcPr>
          <w:p w14:paraId="45D2CCAF"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BBE29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6E4A2FE" w14:textId="65D0342A" w:rsidR="005233A7" w:rsidRPr="007C2EF9" w:rsidRDefault="00AC6A1D" w:rsidP="00FB3B15">
            <w:pPr>
              <w:spacing w:line="360" w:lineRule="auto"/>
              <w:jc w:val="center"/>
            </w:pPr>
            <w:r>
              <w:t>15</w:t>
            </w:r>
          </w:p>
        </w:tc>
        <w:tc>
          <w:tcPr>
            <w:tcW w:w="3636" w:type="dxa"/>
          </w:tcPr>
          <w:p w14:paraId="4C4DC1B7" w14:textId="206FFC74" w:rsidR="005233A7" w:rsidRPr="007C2EF9" w:rsidRDefault="00FE57FB" w:rsidP="00FB3B15">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00EC3A98">
              <w:t>:</w:t>
            </w:r>
            <w:r w:rsidR="005233A7" w:rsidRPr="007C2EF9">
              <w:t xml:space="preserve"> k</w:t>
            </w:r>
          </w:p>
        </w:tc>
        <w:tc>
          <w:tcPr>
            <w:tcW w:w="1440" w:type="dxa"/>
          </w:tcPr>
          <w:p w14:paraId="5E0D6258" w14:textId="78370283"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800" w:type="dxa"/>
          </w:tcPr>
          <w:p w14:paraId="4282B424" w14:textId="70648A82"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507" w:type="dxa"/>
          </w:tcPr>
          <w:p w14:paraId="2B45B1AE"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14520F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69F7FB2" w14:textId="3CAD46C1" w:rsidR="005233A7" w:rsidRPr="007C2EF9" w:rsidRDefault="00AC6A1D" w:rsidP="00FB3B15">
            <w:pPr>
              <w:spacing w:line="360" w:lineRule="auto"/>
              <w:jc w:val="center"/>
            </w:pPr>
            <w:r>
              <w:t>16</w:t>
            </w:r>
          </w:p>
        </w:tc>
        <w:tc>
          <w:tcPr>
            <w:tcW w:w="3636" w:type="dxa"/>
          </w:tcPr>
          <w:p w14:paraId="0FF2BBA4" w14:textId="6D348FCA"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rsidR="00EC3A98">
              <w:t>Thời gian phục vụ</w:t>
            </w:r>
            <w:r w:rsidRPr="007C2EF9">
              <w:t xml:space="preserve"> (</w:t>
            </w:r>
            <w:r w:rsidR="007928FC">
              <w:t>năm</w:t>
            </w:r>
            <w:r w:rsidRPr="007C2EF9">
              <w:t>).60.60.24.365</w:t>
            </w:r>
          </w:p>
        </w:tc>
        <w:tc>
          <w:tcPr>
            <w:tcW w:w="1440" w:type="dxa"/>
          </w:tcPr>
          <w:p w14:paraId="6E152C3C" w14:textId="474CF718"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800" w:type="dxa"/>
          </w:tcPr>
          <w:p w14:paraId="3D4EF9B3" w14:textId="587B2230"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507" w:type="dxa"/>
          </w:tcPr>
          <w:p w14:paraId="19CE2444"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862DD8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4255BD4" w14:textId="74A40859" w:rsidR="005233A7" w:rsidRPr="007C2EF9" w:rsidRDefault="00AC6A1D" w:rsidP="00FB3B15">
            <w:pPr>
              <w:spacing w:line="360" w:lineRule="auto"/>
              <w:jc w:val="center"/>
            </w:pPr>
            <w:r>
              <w:t>17</w:t>
            </w:r>
          </w:p>
        </w:tc>
        <w:tc>
          <w:tcPr>
            <w:tcW w:w="3636" w:type="dxa"/>
          </w:tcPr>
          <w:p w14:paraId="48409D72" w14:textId="003187A0" w:rsidR="005233A7" w:rsidRPr="007C2EF9" w:rsidRDefault="00C81A9B" w:rsidP="00FB3B15">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00535937" w:rsidRPr="007C2EF9">
              <w:t>: n</w:t>
            </w:r>
            <w:r w:rsidR="00535937" w:rsidRPr="007C2EF9">
              <w:rPr>
                <w:vertAlign w:val="subscript"/>
              </w:rPr>
              <w:t>0</w:t>
            </w:r>
          </w:p>
        </w:tc>
        <w:tc>
          <w:tcPr>
            <w:tcW w:w="1440" w:type="dxa"/>
          </w:tcPr>
          <w:p w14:paraId="71E4F88D" w14:textId="232F3839"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800" w:type="dxa"/>
          </w:tcPr>
          <w:p w14:paraId="782026C4" w14:textId="2658BE7E"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507" w:type="dxa"/>
          </w:tcPr>
          <w:p w14:paraId="047C1CA0"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3E78847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E0E45CD" w14:textId="01D5AEC8" w:rsidR="00535937" w:rsidRPr="007C2EF9" w:rsidRDefault="00AC6A1D" w:rsidP="00FB3B15">
            <w:pPr>
              <w:spacing w:line="360" w:lineRule="auto"/>
              <w:jc w:val="center"/>
            </w:pPr>
            <w:r>
              <w:t>18</w:t>
            </w:r>
          </w:p>
        </w:tc>
        <w:tc>
          <w:tcPr>
            <w:tcW w:w="3636" w:type="dxa"/>
          </w:tcPr>
          <w:p w14:paraId="749884F6" w14:textId="2B2F663B" w:rsidR="00535937" w:rsidRPr="007C2EF9" w:rsidRDefault="00AA2743"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1A31DA1D" w14:textId="6D3D1C6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800" w:type="dxa"/>
          </w:tcPr>
          <w:p w14:paraId="0589510C" w14:textId="29F91B14"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507" w:type="dxa"/>
          </w:tcPr>
          <w:p w14:paraId="7FF6E9E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422BC61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F981B7" w14:textId="5272EE3E" w:rsidR="00535937" w:rsidRPr="007C2EF9" w:rsidRDefault="00AC6A1D" w:rsidP="00FB3B15">
            <w:pPr>
              <w:spacing w:line="360" w:lineRule="auto"/>
              <w:jc w:val="center"/>
            </w:pPr>
            <w:r>
              <w:t>19</w:t>
            </w:r>
          </w:p>
        </w:tc>
        <w:tc>
          <w:tcPr>
            <w:tcW w:w="3636" w:type="dxa"/>
          </w:tcPr>
          <w:p w14:paraId="0AF248F0" w14:textId="4092F99A" w:rsidR="00535937" w:rsidRPr="007C2EF9" w:rsidRDefault="00065BD7" w:rsidP="00FB3B15">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0BE4D19E" w14:textId="0ED7A696"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644A573D" w14:textId="661B378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507" w:type="dxa"/>
          </w:tcPr>
          <w:p w14:paraId="1301ABE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0509D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0078BAA" w14:textId="63DDEE8A" w:rsidR="00535937" w:rsidRPr="007C2EF9" w:rsidRDefault="00AC6A1D" w:rsidP="00FB3B15">
            <w:pPr>
              <w:spacing w:line="360" w:lineRule="auto"/>
              <w:jc w:val="center"/>
            </w:pPr>
            <w:r>
              <w:t>20</w:t>
            </w:r>
          </w:p>
        </w:tc>
        <w:tc>
          <w:tcPr>
            <w:tcW w:w="3636" w:type="dxa"/>
          </w:tcPr>
          <w:p w14:paraId="2C85BB99" w14:textId="026FED5F"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17A9C76" w14:textId="28D4EDB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800" w:type="dxa"/>
          </w:tcPr>
          <w:p w14:paraId="77D11BB7" w14:textId="4E88C925"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507" w:type="dxa"/>
          </w:tcPr>
          <w:p w14:paraId="2C21308F"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261522A3"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E04EF6A" w14:textId="4995CF1F" w:rsidR="00535937" w:rsidRPr="007C2EF9" w:rsidRDefault="00AC6A1D" w:rsidP="00FB3B15">
            <w:pPr>
              <w:spacing w:line="360" w:lineRule="auto"/>
              <w:jc w:val="center"/>
            </w:pPr>
            <w:r>
              <w:t>21</w:t>
            </w:r>
          </w:p>
        </w:tc>
        <w:tc>
          <w:tcPr>
            <w:tcW w:w="3636" w:type="dxa"/>
          </w:tcPr>
          <w:p w14:paraId="7E61903E" w14:textId="43C1E79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7FE7A716" w14:textId="666BC3DE"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800" w:type="dxa"/>
          </w:tcPr>
          <w:p w14:paraId="7501EDE7" w14:textId="07FEF912"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507" w:type="dxa"/>
          </w:tcPr>
          <w:p w14:paraId="66109AF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7CC20BC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01DBE42" w14:textId="5B8D178C" w:rsidR="00535937" w:rsidRPr="007C2EF9" w:rsidRDefault="00AC6A1D" w:rsidP="00FB3B15">
            <w:pPr>
              <w:spacing w:line="360" w:lineRule="auto"/>
              <w:jc w:val="center"/>
            </w:pPr>
            <w:r>
              <w:lastRenderedPageBreak/>
              <w:t>22</w:t>
            </w:r>
          </w:p>
        </w:tc>
        <w:tc>
          <w:tcPr>
            <w:tcW w:w="3636" w:type="dxa"/>
          </w:tcPr>
          <w:p w14:paraId="2018D5CD" w14:textId="356F32E4" w:rsidR="00535937" w:rsidRPr="007C2EF9" w:rsidRDefault="00E22B1B" w:rsidP="00FB3B15">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00535937" w:rsidRPr="007C2EF9">
              <w:t>: S</w:t>
            </w:r>
            <w:r w:rsidR="00535937" w:rsidRPr="007C2EF9">
              <w:rPr>
                <w:vertAlign w:val="subscript"/>
              </w:rPr>
              <w:t>1</w:t>
            </w:r>
          </w:p>
        </w:tc>
        <w:tc>
          <w:tcPr>
            <w:tcW w:w="1440" w:type="dxa"/>
          </w:tcPr>
          <w:p w14:paraId="73CEDB8E" w14:textId="18F8FBED"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800" w:type="dxa"/>
          </w:tcPr>
          <w:p w14:paraId="61C9DEBB" w14:textId="5DBF6A9F"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507" w:type="dxa"/>
          </w:tcPr>
          <w:p w14:paraId="1872876C"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BF2F0A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15470BC" w14:textId="30E5351D" w:rsidR="00535937" w:rsidRPr="007C2EF9" w:rsidRDefault="00AC6A1D" w:rsidP="00FB3B15">
            <w:pPr>
              <w:spacing w:line="360" w:lineRule="auto"/>
              <w:jc w:val="center"/>
            </w:pPr>
            <w:r>
              <w:t>23</w:t>
            </w:r>
          </w:p>
        </w:tc>
        <w:tc>
          <w:tcPr>
            <w:tcW w:w="3636" w:type="dxa"/>
          </w:tcPr>
          <w:p w14:paraId="6F75A1E7" w14:textId="1AC8E77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5A838E96">
                <v:shape id="_x0000_i1066" type="#_x0000_t75" style="width:40.2pt;height:21.5pt" o:ole="">
                  <v:imagedata r:id="rId94" o:title=""/>
                </v:shape>
                <o:OLEObject Type="Embed" ProgID="Equation.DSMT4" ShapeID="_x0000_i1066" DrawAspect="Content" ObjectID="_1778160821" r:id="rId95"/>
              </w:object>
            </w:r>
          </w:p>
        </w:tc>
        <w:tc>
          <w:tcPr>
            <w:tcW w:w="1440" w:type="dxa"/>
          </w:tcPr>
          <w:p w14:paraId="0ED1114F" w14:textId="34629E81"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800" w:type="dxa"/>
          </w:tcPr>
          <w:p w14:paraId="0591B6E1" w14:textId="1BE85E3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507" w:type="dxa"/>
          </w:tcPr>
          <w:p w14:paraId="42218B8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69EA142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BE9D5BB" w14:textId="23F24627" w:rsidR="00535937" w:rsidRPr="007C2EF9" w:rsidRDefault="00AC6A1D" w:rsidP="00FB3B15">
            <w:pPr>
              <w:spacing w:line="360" w:lineRule="auto"/>
              <w:jc w:val="center"/>
            </w:pPr>
            <w:r>
              <w:t>24</w:t>
            </w:r>
          </w:p>
        </w:tc>
        <w:tc>
          <w:tcPr>
            <w:tcW w:w="3636" w:type="dxa"/>
          </w:tcPr>
          <w:p w14:paraId="34B9529B" w14:textId="08C09752" w:rsidR="00535937" w:rsidRPr="007C2EF9" w:rsidRDefault="00C8089A"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rPr>
                <w:position w:val="-20"/>
              </w:rPr>
              <w:object w:dxaOrig="2320" w:dyaOrig="520" w14:anchorId="7A74ED76">
                <v:shape id="_x0000_i1067" type="#_x0000_t75" style="width:116.9pt;height:25.25pt" o:ole="">
                  <v:imagedata r:id="rId96" o:title=""/>
                </v:shape>
                <o:OLEObject Type="Embed" ProgID="Equation.DSMT4" ShapeID="_x0000_i1067" DrawAspect="Content" ObjectID="_1778160822" r:id="rId97"/>
              </w:object>
            </w:r>
          </w:p>
        </w:tc>
        <w:tc>
          <w:tcPr>
            <w:tcW w:w="1440" w:type="dxa"/>
          </w:tcPr>
          <w:p w14:paraId="44A2DED2" w14:textId="7FD44650"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800" w:type="dxa"/>
          </w:tcPr>
          <w:p w14:paraId="374B0850" w14:textId="357384B7"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507" w:type="dxa"/>
          </w:tcPr>
          <w:p w14:paraId="548ABFBA"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5115CC99"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286B65B" w14:textId="06FFCBDA" w:rsidR="00535937" w:rsidRPr="007C2EF9" w:rsidRDefault="00AC6A1D" w:rsidP="00FB3B15">
            <w:pPr>
              <w:spacing w:line="360" w:lineRule="auto"/>
              <w:jc w:val="center"/>
            </w:pPr>
            <w:r>
              <w:t>25</w:t>
            </w:r>
          </w:p>
        </w:tc>
        <w:tc>
          <w:tcPr>
            <w:tcW w:w="3636" w:type="dxa"/>
          </w:tcPr>
          <w:p w14:paraId="450E9DF8" w14:textId="48834F3A" w:rsidR="00535937" w:rsidRPr="007C2EF9" w:rsidRDefault="00426B5F"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t xml:space="preserve"> </w:t>
            </w:r>
            <w:r w:rsidR="00535937" w:rsidRPr="007C2EF9">
              <w:rPr>
                <w:position w:val="-20"/>
              </w:rPr>
              <w:object w:dxaOrig="2360" w:dyaOrig="520" w14:anchorId="5EF6CAC2">
                <v:shape id="_x0000_i1068" type="#_x0000_t75" style="width:117.8pt;height:25.25pt" o:ole="">
                  <v:imagedata r:id="rId98" o:title=""/>
                </v:shape>
                <o:OLEObject Type="Embed" ProgID="Equation.DSMT4" ShapeID="_x0000_i1068" DrawAspect="Content" ObjectID="_1778160823" r:id="rId99"/>
              </w:object>
            </w:r>
          </w:p>
        </w:tc>
        <w:tc>
          <w:tcPr>
            <w:tcW w:w="1440" w:type="dxa"/>
          </w:tcPr>
          <w:p w14:paraId="5CCF15EC" w14:textId="54B3CC3E"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800" w:type="dxa"/>
          </w:tcPr>
          <w:p w14:paraId="0F88EEFB" w14:textId="73C41485"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507" w:type="dxa"/>
          </w:tcPr>
          <w:p w14:paraId="1344CA6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0855AA58"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1A8D117" w14:textId="0436D68E" w:rsidR="00A869FF" w:rsidRPr="007C2EF9" w:rsidRDefault="00AC6A1D" w:rsidP="00FB3B15">
            <w:pPr>
              <w:spacing w:line="360" w:lineRule="auto"/>
              <w:jc w:val="center"/>
            </w:pPr>
            <w:r>
              <w:t>26</w:t>
            </w:r>
          </w:p>
        </w:tc>
        <w:tc>
          <w:tcPr>
            <w:tcW w:w="3636" w:type="dxa"/>
          </w:tcPr>
          <w:p w14:paraId="246A590B" w14:textId="77E0B3DF" w:rsidR="00A869FF" w:rsidRPr="007C2EF9" w:rsidRDefault="00D06EF6" w:rsidP="00FB3B15">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00A869FF" w:rsidRPr="007C2EF9">
              <w:t>: D</w:t>
            </w:r>
          </w:p>
        </w:tc>
        <w:tc>
          <w:tcPr>
            <w:tcW w:w="1440" w:type="dxa"/>
          </w:tcPr>
          <w:p w14:paraId="1EE6ADE0" w14:textId="54C10D73"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12A92AAB" w14:textId="0D2DC900"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507" w:type="dxa"/>
          </w:tcPr>
          <w:p w14:paraId="7ED68FC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14FB66AD"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6B463D8" w14:textId="77BDE095" w:rsidR="00A869FF" w:rsidRPr="007C2EF9" w:rsidRDefault="00AC6A1D" w:rsidP="00FB3B15">
            <w:pPr>
              <w:spacing w:line="360" w:lineRule="auto"/>
              <w:jc w:val="center"/>
            </w:pPr>
            <w:r>
              <w:t>27</w:t>
            </w:r>
          </w:p>
        </w:tc>
        <w:tc>
          <w:tcPr>
            <w:tcW w:w="3636" w:type="dxa"/>
          </w:tcPr>
          <w:p w14:paraId="61673D9E" w14:textId="7AFB6B3F" w:rsidR="00A869FF" w:rsidRPr="007C2EF9" w:rsidRDefault="00141FA0" w:rsidP="00FB3B15">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50B3C2AB" w14:textId="4C81073D"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800" w:type="dxa"/>
          </w:tcPr>
          <w:p w14:paraId="1B400605" w14:textId="54CEC675"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507" w:type="dxa"/>
          </w:tcPr>
          <w:p w14:paraId="0233B6E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bl>
    <w:p w14:paraId="14B663C6" w14:textId="2A701D74" w:rsidR="0026301B" w:rsidRDefault="00C5367C" w:rsidP="00C5367C">
      <w:pPr>
        <w:pStyle w:val="Heading3"/>
      </w:pPr>
      <w:bookmarkStart w:id="55" w:name="_Toc164193287"/>
      <w:bookmarkStart w:id="56" w:name="_Toc167547546"/>
      <w:r>
        <w:t xml:space="preserve">Xác suất </w:t>
      </w:r>
      <w:bookmarkEnd w:id="55"/>
      <w:r w:rsidR="00A40010">
        <w:t>xảy ra sự cố</w:t>
      </w:r>
      <w:bookmarkEnd w:id="56"/>
    </w:p>
    <w:p w14:paraId="43A50EA7" w14:textId="1BB639A7" w:rsidR="00C5367C" w:rsidRDefault="00A40010" w:rsidP="002069D5">
      <w:pPr>
        <w:pStyle w:val="Content"/>
        <w:ind w:firstLine="720"/>
      </w:pPr>
      <w:r w:rsidRPr="00A40010">
        <w:t>Cấu trúc của tàu thủy được thiết kế sử dụng lý thuyết độ tin cậy, tức là xác suất xảy ra sự cố. Lý thuyết này cũng được dùng trong phân tích mỏi để tính toán lực áp suất mạn trên các tàu sản xuất nổi</w:t>
      </w:r>
      <w:r w:rsidR="00CC672D">
        <w:t xml:space="preserve"> </w:t>
      </w:r>
      <w:r w:rsidR="00CC672D">
        <w:fldChar w:fldCharType="begin"/>
      </w:r>
      <w:r w:rsidR="006B0320">
        <w:instrText xml:space="preserve"> ADDIN EN.CITE &lt;EndNote&gt;&lt;Cite&gt;&lt;Author&gt;DNV-RP-C206&lt;/Author&gt;&lt;Year&gt;2012&lt;/Year&gt;&lt;RecNum&gt;27&lt;/RecNum&gt;&lt;DisplayText&gt;[17]&lt;/DisplayText&gt;&lt;record&gt;&lt;rec-number&gt;27&lt;/rec-number&gt;&lt;foreign-keys&gt;&lt;key app="EN" db-id="d0zxs2rr59t996ess9cxf9vyxxddra0afp00" timestamp="1716606865"&gt;27&lt;/key&gt;&lt;/foreign-keys&gt;&lt;ref-type name="Journal Article"&gt;17&lt;/ref-type&gt;&lt;contributors&gt;&lt;authors&gt;&lt;author&gt;DNV-RP-C206&lt;/author&gt;&lt;/authors&gt;&lt;/contributors&gt;&lt;titles&gt;&lt;title&gt;Fatigue Methodology of Offshore Ships&lt;/title&gt;&lt;/titles&gt;&lt;dates&gt;&lt;year&gt;2012&lt;/year&gt;&lt;/dates&gt;&lt;urls&gt;&lt;/urls&gt;&lt;/record&gt;&lt;/Cite&gt;&lt;/EndNote&gt;</w:instrText>
      </w:r>
      <w:r w:rsidR="00CC672D">
        <w:fldChar w:fldCharType="separate"/>
      </w:r>
      <w:r w:rsidR="00CC672D">
        <w:rPr>
          <w:noProof/>
        </w:rPr>
        <w:t>[17]</w:t>
      </w:r>
      <w:r w:rsidR="00CC672D">
        <w:fldChar w:fldCharType="end"/>
      </w:r>
      <w:r w:rsidR="00CC672D">
        <w:t xml:space="preserve">. </w:t>
      </w:r>
      <w:r w:rsidR="00C20139" w:rsidRPr="00C20139">
        <w:t xml:space="preserve">Ký hiệu này có ý nghĩa khác biệt so với xác suất sự </w:t>
      </w:r>
      <w:r w:rsidR="00C20139" w:rsidRPr="00CF2A63">
        <w:t>cố hàng năm</w:t>
      </w:r>
      <w:r w:rsidR="00C20139" w:rsidRPr="00C20139">
        <w:t xml:space="preserve">. Ký hiệu về mức xác suất hoặc xác suất </w:t>
      </w:r>
      <w:r w:rsidR="00CE6DC0">
        <w:t>xảy ra sự cố</w:t>
      </w:r>
      <w:r w:rsidR="00C20139" w:rsidRPr="00C20139">
        <w:t xml:space="preserve"> được sử dụng với tham chiếu đến một mô tả Weibull về phân phối dài hạn của </w:t>
      </w:r>
      <w:r w:rsidR="009A36E8">
        <w:t>phạm vi ứng suất</w:t>
      </w:r>
      <w:r w:rsidR="00C20139" w:rsidRPr="00C20139">
        <w:t xml:space="preserve"> hoặc chiều cao sóng. Mức xác suất</w:t>
      </w:r>
      <w:r w:rsidR="009A36E8">
        <w:t xml:space="preserve"> </w:t>
      </w:r>
      <w:r w:rsidR="00C20139" w:rsidRPr="00C20139">
        <w:t xml:space="preserve">được sử dụng ở đây được định nghĩa là xác suất một giá trị bị vượt quá. Ví dụ, nếu có </w:t>
      </w:r>
      <w:r w:rsidR="00F57E2D" w:rsidRPr="00F57E2D">
        <w:rPr>
          <w:position w:val="-12"/>
        </w:rPr>
        <w:object w:dxaOrig="800" w:dyaOrig="380" w14:anchorId="75D47231">
          <v:shape id="_x0000_i1069" type="#_x0000_t75" style="width:40.2pt;height:17.75pt" o:ole="">
            <v:imagedata r:id="rId100" o:title=""/>
          </v:shape>
          <o:OLEObject Type="Embed" ProgID="Equation.DSMT4" ShapeID="_x0000_i1069" DrawAspect="Content" ObjectID="_1778160824" r:id="rId101"/>
        </w:object>
      </w:r>
      <w:r w:rsidR="00EC0E23">
        <w:t xml:space="preserve"> </w:t>
      </w:r>
      <w:r w:rsidR="00C20139" w:rsidRPr="00C20139">
        <w:t>chu kỳ tải trọng trong 20 năm, xác suất rằng chiều cao sóng tối đa hoặc một tải trọng bị vượt quá trong những chu kỳ tải trọng này trong 20 năm là</w:t>
      </w:r>
      <w:r w:rsidR="001144FA">
        <w:t xml:space="preserve"> </w:t>
      </w:r>
      <w:r w:rsidR="001144FA" w:rsidRPr="001144FA">
        <w:rPr>
          <w:position w:val="-12"/>
        </w:rPr>
        <w:object w:dxaOrig="1120" w:dyaOrig="380" w14:anchorId="0BF909C8">
          <v:shape id="_x0000_i1070" type="#_x0000_t75" style="width:56.1pt;height:17.75pt" o:ole="">
            <v:imagedata r:id="rId102" o:title=""/>
          </v:shape>
          <o:OLEObject Type="Embed" ProgID="Equation.DSMT4" ShapeID="_x0000_i1070" DrawAspect="Content" ObjectID="_1778160825" r:id="rId103"/>
        </w:object>
      </w:r>
      <w:r w:rsidR="00C20139" w:rsidRPr="00C20139">
        <w:t xml:space="preserve">. Do đó, có thể thấy rằng điều này khá khác biệt so với xác suất hàng năm, một biểu thức được sử dụng thường xuyên hơn trong việc đánh giá mức độ an toàn của </w:t>
      </w:r>
      <w:r w:rsidR="00C26820">
        <w:t>kết cấu hàng hải</w:t>
      </w:r>
      <w:r w:rsidR="00BB31C5">
        <w:t xml:space="preserve">. </w:t>
      </w:r>
      <w:r w:rsidR="00BB31C5" w:rsidRPr="00BB31C5">
        <w:t xml:space="preserve">Giả định rằng phân phối chiều cao sóng dài hạn có một phân phối Weibull, một phương trình tương tự cho mối quan hệ giữa chiều cao sóng và xác suất </w:t>
      </w:r>
      <w:r w:rsidR="00A01479">
        <w:t>xảy ra sự cố</w:t>
      </w:r>
      <w:r w:rsidR="00BB31C5" w:rsidRPr="00BB31C5">
        <w:t xml:space="preserve">, tương tự như phạm vi </w:t>
      </w:r>
      <w:r w:rsidR="00BB31C5">
        <w:t>ứng suất</w:t>
      </w:r>
      <w:r w:rsidR="00BB31C5" w:rsidRPr="00BB31C5">
        <w:t xml:space="preserve"> trong </w:t>
      </w:r>
      <w:r w:rsidR="00BB31C5" w:rsidRPr="008E3B54">
        <w:t>phương trình (</w:t>
      </w:r>
      <w:r w:rsidR="00152D8B">
        <w:t>2.</w:t>
      </w:r>
      <w:r w:rsidR="00BB31C5" w:rsidRPr="008E3B54">
        <w:t>9),</w:t>
      </w:r>
      <w:r w:rsidR="00BB31C5" w:rsidRPr="00BB31C5">
        <w:t xml:space="preserve"> có thể được tìm ra như sau:</w:t>
      </w:r>
    </w:p>
    <w:p w14:paraId="507B45EF" w14:textId="1F3CB638" w:rsidR="007E7DC1" w:rsidRPr="00C5367C" w:rsidRDefault="007C6E7C" w:rsidP="007C6E7C">
      <w:pPr>
        <w:pStyle w:val="MTDisplayEquation"/>
      </w:pPr>
      <w:r>
        <w:tab/>
      </w:r>
      <w:r w:rsidRPr="007C6E7C">
        <w:rPr>
          <w:position w:val="-32"/>
        </w:rPr>
        <w:object w:dxaOrig="2320" w:dyaOrig="800" w14:anchorId="0BB83667">
          <v:shape id="_x0000_i1071" type="#_x0000_t75" style="width:116.9pt;height:40.2pt" o:ole="">
            <v:imagedata r:id="rId104" o:title=""/>
          </v:shape>
          <o:OLEObject Type="Embed" ProgID="Equation.DSMT4" ShapeID="_x0000_i1071" DrawAspect="Content" ObjectID="_1778160826"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2</w:instrText>
        </w:r>
      </w:fldSimple>
      <w:r>
        <w:instrText>)</w:instrText>
      </w:r>
      <w:r>
        <w:fldChar w:fldCharType="end"/>
      </w:r>
    </w:p>
    <w:p w14:paraId="3E55A9FC" w14:textId="25EB9B23" w:rsidR="006D2FA6" w:rsidRDefault="00635BC5" w:rsidP="00EA266D">
      <w:pPr>
        <w:pStyle w:val="Content"/>
      </w:pPr>
      <w:r w:rsidRPr="00635BC5">
        <w:lastRenderedPageBreak/>
        <w:t>Một mức xác suất được đề cập trong "</w:t>
      </w:r>
      <w:r>
        <w:t>Fatigue Assessment of Ship Structures</w:t>
      </w:r>
      <w:r w:rsidR="005B6DB7">
        <w:t xml:space="preserve"> </w:t>
      </w:r>
      <w:r w:rsidR="005B6DB7">
        <w:fldChar w:fldCharType="begin"/>
      </w:r>
      <w:r w:rsidR="005B6DB7">
        <w:instrText xml:space="preserve"> ADDIN EN.CITE &lt;EndNote&gt;&lt;Cite&gt;&lt;Author&gt;30.7&lt;/Author&gt;&lt;Year&gt;2014&lt;/Year&gt;&lt;RecNum&gt;28&lt;/RecNum&gt;&lt;DisplayText&gt;[18]&lt;/DisplayText&gt;&lt;record&gt;&lt;rec-number&gt;28&lt;/rec-number&gt;&lt;foreign-keys&gt;&lt;key app="EN" db-id="d0zxs2rr59t996ess9cxf9vyxxddra0afp00" timestamp="1716608614"&gt;28&lt;/key&gt;&lt;/foreign-keys&gt;&lt;ref-type name="Journal Article"&gt;17&lt;/ref-type&gt;&lt;contributors&gt;&lt;authors&gt;&lt;author&gt;DNV Class Note NO. 30.7&lt;/author&gt;&lt;/authors&gt;&lt;/contributors&gt;&lt;titles&gt;&lt;title&gt;Fatigue Assessment of Ship Structures&lt;/title&gt;&lt;/titles&gt;&lt;dates&gt;&lt;year&gt;2014&lt;/year&gt;&lt;/dates&gt;&lt;urls&gt;&lt;/urls&gt;&lt;/record&gt;&lt;/Cite&gt;&lt;/EndNote&gt;</w:instrText>
      </w:r>
      <w:r w:rsidR="005B6DB7">
        <w:fldChar w:fldCharType="separate"/>
      </w:r>
      <w:r w:rsidR="005B6DB7">
        <w:rPr>
          <w:noProof/>
        </w:rPr>
        <w:t>[18]</w:t>
      </w:r>
      <w:r w:rsidR="005B6DB7">
        <w:fldChar w:fldCharType="end"/>
      </w:r>
      <w:r w:rsidRPr="00635BC5">
        <w:t xml:space="preserve">" là </w:t>
      </w:r>
      <w:r w:rsidR="00F120A6">
        <w:t>10</w:t>
      </w:r>
      <w:r w:rsidR="00F120A6" w:rsidRPr="00F120A6">
        <w:rPr>
          <w:vertAlign w:val="superscript"/>
        </w:rPr>
        <w:t>-4</w:t>
      </w:r>
      <w:r w:rsidR="00F120A6">
        <w:t xml:space="preserve"> </w:t>
      </w:r>
      <w:r w:rsidRPr="00635BC5">
        <w:t>điều này có nghĩa rằng chiều cao sóng tương ứng với mức xác suất này cho một tham số hình dạng Weibull là 1.0 là:</w:t>
      </w:r>
    </w:p>
    <w:p w14:paraId="55FAE8F1" w14:textId="48BC09DD" w:rsidR="000B089D" w:rsidRDefault="000B089D" w:rsidP="000B089D">
      <w:pPr>
        <w:pStyle w:val="MTDisplayEquation"/>
      </w:pPr>
      <w:r>
        <w:tab/>
      </w:r>
      <w:r w:rsidRPr="000B089D">
        <w:rPr>
          <w:position w:val="-32"/>
        </w:rPr>
        <w:object w:dxaOrig="3320" w:dyaOrig="800" w14:anchorId="3E7C0229">
          <v:shape id="_x0000_i1072" type="#_x0000_t75" style="width:165.5pt;height:40.2pt" o:ole="">
            <v:imagedata r:id="rId106" o:title=""/>
          </v:shape>
          <o:OLEObject Type="Embed" ProgID="Equation.DSMT4" ShapeID="_x0000_i1072" DrawAspect="Content" ObjectID="_1778160827"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3</w:instrText>
        </w:r>
      </w:fldSimple>
      <w:r>
        <w:instrText>)</w:instrText>
      </w:r>
      <w:r>
        <w:fldChar w:fldCharType="end"/>
      </w:r>
    </w:p>
    <w:p w14:paraId="4757EA3E" w14:textId="77777777" w:rsidR="00741AC6" w:rsidRDefault="00741AC6" w:rsidP="00EA266D">
      <w:pPr>
        <w:pStyle w:val="Content"/>
      </w:pPr>
      <w:r>
        <w:t>trong đó H</w:t>
      </w:r>
      <w:r w:rsidRPr="00741AC6">
        <w:rPr>
          <w:vertAlign w:val="subscript"/>
        </w:rPr>
        <w:t>max</w:t>
      </w:r>
      <w:r>
        <w:rPr>
          <w:vertAlign w:val="subscript"/>
        </w:rPr>
        <w:t xml:space="preserve"> </w:t>
      </w:r>
      <w:r>
        <w:t xml:space="preserve">là chiều cao sóng tối đa trong suốt 20 năm. </w:t>
      </w:r>
    </w:p>
    <w:p w14:paraId="40DEB8E6" w14:textId="7BC44B3E" w:rsidR="00715D62" w:rsidRDefault="00715D62" w:rsidP="00715D62">
      <w:pPr>
        <w:pStyle w:val="Content"/>
      </w:pPr>
      <w:r>
        <w:t>Do đó, từ phương trình này có thể thấy rằng một mức xác suất là 10</w:t>
      </w:r>
      <w:r w:rsidR="00AD4F0B" w:rsidRPr="00AD4F0B">
        <w:rPr>
          <w:vertAlign w:val="superscript"/>
        </w:rPr>
        <w:t>-4</w:t>
      </w:r>
      <w:r w:rsidR="00AD4F0B">
        <w:t xml:space="preserve"> </w:t>
      </w:r>
      <w:r>
        <w:t>tương ứng với một nửa chiều cao sóng tối đa trong suốt 20 năm, với một tham số hình dạng Weibull, h</w:t>
      </w:r>
      <w:r w:rsidR="007C3A04">
        <w:t>=1.0</w:t>
      </w:r>
      <w:r>
        <w:t xml:space="preserve"> Như vậy, chiều cao sóng này sẽ bị vượt quá 10.000 lần trong khoảng thời gian 20 năm. Tham số hình dạng cho phân phối phạm vi </w:t>
      </w:r>
      <w:r w:rsidR="00551A8D">
        <w:t>ứng suất</w:t>
      </w:r>
      <w:r>
        <w:t xml:space="preserve"> có thể khác biệt so với tham số cho chiều cao sóng, tùy thuộc vào mối quan hệ giữa chiều cao sóng và tải trọng trên cấu trúc cũng như khả năng phản ứng động của cấu trúc.</w:t>
      </w:r>
    </w:p>
    <w:p w14:paraId="5E825050" w14:textId="6B0637E5" w:rsidR="00514880" w:rsidRDefault="00715D62" w:rsidP="00715D62">
      <w:pPr>
        <w:pStyle w:val="Content"/>
      </w:pPr>
      <w:r>
        <w:t>Phương trình (</w:t>
      </w:r>
      <w:r w:rsidR="00152D8B">
        <w:t>2.</w:t>
      </w:r>
      <w:r>
        <w:t xml:space="preserve">2) có thể được sử dụng trực tiếp để tính toán dãy </w:t>
      </w:r>
      <w:r w:rsidR="00516385">
        <w:t>ứng suất</w:t>
      </w:r>
      <w:r>
        <w:t xml:space="preserve"> tại các mức xác suất khác nhau, vì tham số tỷ lệ là một giá trị đã cho trong một phân phối Weibull cụ thể. Như vậy, mối quan hệ giữa hai mức xác suất khác nhau có thể được thể hiện như sau:</w:t>
      </w:r>
    </w:p>
    <w:p w14:paraId="5A89F483" w14:textId="7AA26A0F" w:rsidR="00875D38" w:rsidRDefault="00875D38" w:rsidP="00875D38">
      <w:pPr>
        <w:pStyle w:val="MTDisplayEquation"/>
      </w:pPr>
      <w:r>
        <w:tab/>
      </w:r>
      <w:r w:rsidRPr="00875D38">
        <w:rPr>
          <w:position w:val="-36"/>
        </w:rPr>
        <w:object w:dxaOrig="2320" w:dyaOrig="740" w14:anchorId="0507DFB4">
          <v:shape id="_x0000_i1073" type="#_x0000_t75" style="width:116.9pt;height:36.45pt" o:ole="">
            <v:imagedata r:id="rId108" o:title=""/>
          </v:shape>
          <o:OLEObject Type="Embed" ProgID="Equation.DSMT4" ShapeID="_x0000_i1073" DrawAspect="Content" ObjectID="_1778160828"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4</w:instrText>
        </w:r>
      </w:fldSimple>
      <w:r>
        <w:instrText>)</w:instrText>
      </w:r>
      <w:r>
        <w:fldChar w:fldCharType="end"/>
      </w:r>
    </w:p>
    <w:p w14:paraId="01A0AE91" w14:textId="77777777" w:rsidR="00875D38" w:rsidRDefault="00875D38" w:rsidP="00715D62">
      <w:pPr>
        <w:pStyle w:val="Content"/>
      </w:pPr>
      <w:r>
        <w:t xml:space="preserve">Điều này cho ra: </w:t>
      </w:r>
    </w:p>
    <w:p w14:paraId="09D95BB9" w14:textId="415E46A0" w:rsidR="007B0065" w:rsidRDefault="007B0065" w:rsidP="007B0065">
      <w:pPr>
        <w:pStyle w:val="MTDisplayEquation"/>
      </w:pPr>
      <w:r>
        <w:tab/>
      </w:r>
      <w:r w:rsidRPr="007B0065">
        <w:rPr>
          <w:position w:val="-32"/>
        </w:rPr>
        <w:object w:dxaOrig="3680" w:dyaOrig="800" w14:anchorId="4B741BB9">
          <v:shape id="_x0000_i1074" type="#_x0000_t75" style="width:185.15pt;height:40.2pt" o:ole="">
            <v:imagedata r:id="rId110" o:title=""/>
          </v:shape>
          <o:OLEObject Type="Embed" ProgID="Equation.DSMT4" ShapeID="_x0000_i1074" DrawAspect="Content" ObjectID="_1778160829"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5</w:instrText>
        </w:r>
      </w:fldSimple>
      <w:r>
        <w:instrText>)</w:instrText>
      </w:r>
      <w:r>
        <w:fldChar w:fldCharType="end"/>
      </w:r>
    </w:p>
    <w:p w14:paraId="0E29192F" w14:textId="4FAB1969" w:rsidR="009F76B9" w:rsidRDefault="00871892" w:rsidP="00715D62">
      <w:pPr>
        <w:pStyle w:val="Content"/>
      </w:pPr>
      <w:r w:rsidRPr="00871892">
        <w:t xml:space="preserve">Phương trình này là cách thực tế để chuyển đổi </w:t>
      </w:r>
      <w:r w:rsidR="00CF5148">
        <w:t>phạm vi ứng suất</w:t>
      </w:r>
      <w:r w:rsidRPr="00871892">
        <w:t xml:space="preserve"> giữa các mức xác suất khác nhau. Do đó, xem xét ví dụ về một cấu trúc ngoại biển chịu tải trọng sóng trong suốt 20 năm, số chu kỳ thường là 10</w:t>
      </w:r>
      <w:r w:rsidR="00CF5148" w:rsidRPr="00CF5148">
        <w:rPr>
          <w:vertAlign w:val="superscript"/>
        </w:rPr>
        <w:t>8</w:t>
      </w:r>
      <w:r w:rsidRPr="00871892">
        <w:t xml:space="preserve">. </w:t>
      </w:r>
      <w:r w:rsidR="00CF5148">
        <w:t>Phạm vi ứng suất</w:t>
      </w:r>
      <w:r w:rsidRPr="00871892">
        <w:t xml:space="preserve"> lớn nhất trong suốt 20 năm có thể được ký hiệu là</w:t>
      </w:r>
      <w:r w:rsidR="00A15592">
        <w:t xml:space="preserve"> </w:t>
      </w:r>
      <w:r w:rsidR="00497BA8" w:rsidRPr="00497BA8">
        <w:rPr>
          <w:position w:val="-12"/>
        </w:rPr>
        <w:object w:dxaOrig="540" w:dyaOrig="360" w14:anchorId="0B3ECD75">
          <v:shape id="_x0000_i1075" type="#_x0000_t75" style="width:25.25pt;height:17.75pt" o:ole="">
            <v:imagedata r:id="rId112" o:title=""/>
          </v:shape>
          <o:OLEObject Type="Embed" ProgID="Equation.DSMT4" ShapeID="_x0000_i1075" DrawAspect="Content" ObjectID="_1778160830" r:id="rId113"/>
        </w:object>
      </w:r>
      <w:r w:rsidRPr="00871892">
        <w:t>. Số chu kỳ tương ứng trong suốt 100 năm là</w:t>
      </w:r>
      <w:r w:rsidR="005E1FB7">
        <w:t xml:space="preserve"> </w:t>
      </w:r>
      <w:r w:rsidR="005E1FB7" w:rsidRPr="005E1FB7">
        <w:rPr>
          <w:position w:val="-6"/>
        </w:rPr>
        <w:object w:dxaOrig="580" w:dyaOrig="320" w14:anchorId="38F3BDB5">
          <v:shape id="_x0000_i1076" type="#_x0000_t75" style="width:29pt;height:15.9pt" o:ole="">
            <v:imagedata r:id="rId114" o:title=""/>
          </v:shape>
          <o:OLEObject Type="Embed" ProgID="Equation.DSMT4" ShapeID="_x0000_i1076" DrawAspect="Content" ObjectID="_1778160831" r:id="rId115"/>
        </w:object>
      </w:r>
      <w:r w:rsidRPr="00871892">
        <w:t xml:space="preserve">. </w:t>
      </w:r>
      <w:r w:rsidR="004544B8">
        <w:t>Phạm vi ứng suất</w:t>
      </w:r>
      <w:r w:rsidRPr="00871892">
        <w:t xml:space="preserve"> lớn nhất trong suốt 100 năm có thể được ký hiệu là </w:t>
      </w:r>
      <w:r w:rsidR="00834CB8" w:rsidRPr="00497BA8">
        <w:rPr>
          <w:position w:val="-12"/>
        </w:rPr>
        <w:object w:dxaOrig="580" w:dyaOrig="360" w14:anchorId="491BB5EF">
          <v:shape id="_x0000_i1077" type="#_x0000_t75" style="width:29pt;height:17.75pt" o:ole="">
            <v:imagedata r:id="rId116" o:title=""/>
          </v:shape>
          <o:OLEObject Type="Embed" ProgID="Equation.DSMT4" ShapeID="_x0000_i1077" DrawAspect="Content" ObjectID="_1778160832" r:id="rId117"/>
        </w:object>
      </w:r>
      <w:r w:rsidRPr="00871892">
        <w:t>. Phương trình (</w:t>
      </w:r>
      <w:r w:rsidR="00152D8B">
        <w:t>2.</w:t>
      </w:r>
      <w:r w:rsidRPr="00871892">
        <w:t xml:space="preserve">35) có thể được sử dụng để thiết lập mối quan hệ giữa hai </w:t>
      </w:r>
      <w:r w:rsidR="008F058F">
        <w:t>phạm vi ứng suất</w:t>
      </w:r>
      <w:r w:rsidRPr="00871892">
        <w:t xml:space="preserve"> này.</w:t>
      </w:r>
    </w:p>
    <w:p w14:paraId="39AB4AB7" w14:textId="146F96D4" w:rsidR="00253701" w:rsidRDefault="00253701" w:rsidP="00253701">
      <w:pPr>
        <w:pStyle w:val="MTDisplayEquation"/>
      </w:pPr>
      <w:r>
        <w:lastRenderedPageBreak/>
        <w:tab/>
      </w:r>
      <w:r w:rsidRPr="00253701">
        <w:rPr>
          <w:position w:val="-32"/>
        </w:rPr>
        <w:object w:dxaOrig="6280" w:dyaOrig="800" w14:anchorId="1DBA3134">
          <v:shape id="_x0000_i1078" type="#_x0000_t75" style="width:317pt;height:40.2pt" o:ole="">
            <v:imagedata r:id="rId118" o:title=""/>
          </v:shape>
          <o:OLEObject Type="Embed" ProgID="Equation.DSMT4" ShapeID="_x0000_i1078" DrawAspect="Content" ObjectID="_1778160833"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6</w:instrText>
        </w:r>
      </w:fldSimple>
      <w:r>
        <w:instrText>)</w:instrText>
      </w:r>
      <w:r>
        <w:fldChar w:fldCharType="end"/>
      </w:r>
    </w:p>
    <w:p w14:paraId="18979D8D" w14:textId="5E002241" w:rsidR="008F5385" w:rsidRDefault="00653AB5" w:rsidP="00715D62">
      <w:pPr>
        <w:pStyle w:val="Content"/>
      </w:pPr>
      <w:r w:rsidRPr="00653AB5">
        <w:t xml:space="preserve">Phương trình này được trình bày trong tiêu chuẩn thiết kế cho </w:t>
      </w:r>
      <w:r>
        <w:t>kết cấu h</w:t>
      </w:r>
      <w:r w:rsidR="008F5385">
        <w:t>àng hải</w:t>
      </w:r>
      <w:r w:rsidRPr="00653AB5">
        <w:t>.</w:t>
      </w:r>
      <w:r w:rsidR="00F72499">
        <w:t xml:space="preserve"> </w:t>
      </w:r>
      <w:r w:rsidR="00F7249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F72499">
        <w:fldChar w:fldCharType="separate"/>
      </w:r>
      <w:r w:rsidR="00EC18EE">
        <w:rPr>
          <w:noProof/>
        </w:rPr>
        <w:t>[16]</w:t>
      </w:r>
      <w:r w:rsidR="00F72499">
        <w:fldChar w:fldCharType="end"/>
      </w:r>
    </w:p>
    <w:p w14:paraId="66D98088" w14:textId="393594A9" w:rsidR="00A0282C" w:rsidRDefault="00A0282C" w:rsidP="00A0282C">
      <w:pPr>
        <w:pStyle w:val="Heading3"/>
      </w:pPr>
      <w:bookmarkStart w:id="57" w:name="_Toc164193288"/>
      <w:bookmarkStart w:id="58" w:name="_Toc167547547"/>
      <w:r>
        <w:t>Phạm vi ứng suất tối đa cho phép.</w:t>
      </w:r>
      <w:bookmarkEnd w:id="57"/>
      <w:bookmarkEnd w:id="58"/>
    </w:p>
    <w:p w14:paraId="671044E7" w14:textId="3A4EF1EE" w:rsidR="007C1987" w:rsidRDefault="00D24F65" w:rsidP="0032406A">
      <w:pPr>
        <w:pStyle w:val="Content"/>
      </w:pPr>
      <w:r w:rsidRPr="0032406A">
        <w:t>Phương trình (</w:t>
      </w:r>
      <w:r w:rsidR="00152D8B">
        <w:t>2.</w:t>
      </w:r>
      <w:r w:rsidRPr="0032406A">
        <w:t xml:space="preserve">24) hoặc bảng tính từ Phần </w:t>
      </w:r>
      <w:r w:rsidR="00152D8B">
        <w:t>2.</w:t>
      </w:r>
      <w:r w:rsidRPr="0032406A">
        <w:t xml:space="preserve">1.4 có thể được sử dụng để tính toán </w:t>
      </w:r>
      <w:r w:rsidR="00FF2998" w:rsidRPr="0032406A">
        <w:t>phạm vi ứng suất</w:t>
      </w:r>
      <w:r w:rsidRPr="0032406A">
        <w:t xml:space="preserve"> tối đa cho phép trong suốt một giai đoạn thời gian xem xét bằng cách đòi hỏi rằng </w:t>
      </w:r>
      <w:r w:rsidR="0005412C" w:rsidRPr="0032406A">
        <w:t>sự phá hủy mỏi</w:t>
      </w:r>
      <w:r w:rsidRPr="0032406A">
        <w:t xml:space="preserve"> được giới hạn ở D = 1.0. Dựa trên điều này, một biểu đồ thiết kế với các </w:t>
      </w:r>
      <w:r w:rsidR="00391F8F">
        <w:t>phạm vi ứng suất</w:t>
      </w:r>
      <w:r w:rsidRPr="0032406A">
        <w:t xml:space="preserve"> cho phép cho tuổi thọ thiết kế là 20 năm với 10</w:t>
      </w:r>
      <w:r w:rsidRPr="00DD56DD">
        <w:rPr>
          <w:vertAlign w:val="superscript"/>
        </w:rPr>
        <w:t>8</w:t>
      </w:r>
      <w:r w:rsidRPr="0032406A">
        <w:t xml:space="preserve"> chu kỳ </w:t>
      </w:r>
      <w:r w:rsidR="00944360">
        <w:t>ứng suất</w:t>
      </w:r>
      <w:r w:rsidRPr="0032406A">
        <w:t xml:space="preserve"> bị tạo ra, như được thể hiện trong Hình </w:t>
      </w:r>
      <w:r w:rsidR="00152D8B">
        <w:t>2.</w:t>
      </w:r>
      <w:r w:rsidR="0005412C" w:rsidRPr="0032406A">
        <w:t>1</w:t>
      </w:r>
      <w:r w:rsidRPr="0032406A">
        <w:t xml:space="preserve">. Các </w:t>
      </w:r>
      <w:r w:rsidR="0082295D" w:rsidRPr="0032406A">
        <w:t>ứng suất cho phép</w:t>
      </w:r>
      <w:r w:rsidRPr="0032406A">
        <w:t xml:space="preserve"> được tạo ra cho các </w:t>
      </w:r>
      <w:r w:rsidR="0082295D" w:rsidRPr="0032406A">
        <w:t>hệ số</w:t>
      </w:r>
      <w:r w:rsidRPr="0032406A">
        <w:t xml:space="preserve"> </w:t>
      </w:r>
      <w:r w:rsidRPr="0064637C">
        <w:t xml:space="preserve">hình dạng Weibull khác nhau, và các đường S-N trong không khí được thể hiện trong Bảng </w:t>
      </w:r>
      <w:r w:rsidR="00152D8B">
        <w:t>2.</w:t>
      </w:r>
      <w:r w:rsidR="00E66BAF">
        <w:t>2</w:t>
      </w:r>
      <w:r w:rsidRPr="0064637C">
        <w:t>.</w:t>
      </w:r>
    </w:p>
    <w:p w14:paraId="1BFFFBD9" w14:textId="46B9A549" w:rsidR="00F941CC" w:rsidRDefault="00F941CC" w:rsidP="00284244">
      <w:pPr>
        <w:pStyle w:val="Caption"/>
        <w:keepNext/>
        <w:jc w:val="right"/>
      </w:pPr>
      <w:bookmarkStart w:id="59" w:name="_Toc166268709"/>
      <w:bookmarkStart w:id="60" w:name="_Toc166330502"/>
      <w:bookmarkStart w:id="61" w:name="_Toc167547334"/>
      <w:r>
        <w:t xml:space="preserve">Bảng </w:t>
      </w:r>
      <w:r w:rsidR="002B5A8F">
        <w:fldChar w:fldCharType="begin"/>
      </w:r>
      <w:r w:rsidR="002B5A8F">
        <w:instrText xml:space="preserve"> STYLEREF 1 \s </w:instrText>
      </w:r>
      <w:r w:rsidR="002B5A8F">
        <w:fldChar w:fldCharType="separate"/>
      </w:r>
      <w:r w:rsidR="00691C8C">
        <w:rPr>
          <w:noProof/>
        </w:rPr>
        <w:t>2</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2</w:t>
      </w:r>
      <w:r w:rsidR="002B5A8F">
        <w:fldChar w:fldCharType="end"/>
      </w:r>
      <w:r>
        <w:t xml:space="preserve"> </w:t>
      </w:r>
      <w:r w:rsidR="00A00776">
        <w:t xml:space="preserve">Đường cong S-N trong không khí </w:t>
      </w:r>
      <w:bookmarkEnd w:id="59"/>
      <w:bookmarkEnd w:id="60"/>
      <w:r w:rsidR="006B0320">
        <w:fldChar w:fldCharType="begin"/>
      </w:r>
      <w:r w:rsidR="006B0320">
        <w:instrText xml:space="preserve"> ADDIN EN.CITE &lt;EndNote&gt;&lt;Cite&gt;&lt;Author&gt;DNV-RP-C203&lt;/Author&gt;&lt;Year&gt;2016&lt;/Year&gt;&lt;RecNum&gt;29&lt;/RecNum&gt;&lt;DisplayText&gt;[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EndNote&gt;</w:instrText>
      </w:r>
      <w:r w:rsidR="006B0320">
        <w:fldChar w:fldCharType="separate"/>
      </w:r>
      <w:r w:rsidR="006B0320">
        <w:rPr>
          <w:noProof/>
        </w:rPr>
        <w:t>[19]</w:t>
      </w:r>
      <w:bookmarkEnd w:id="61"/>
      <w:r w:rsidR="006B0320">
        <w:fldChar w:fldCharType="end"/>
      </w:r>
    </w:p>
    <w:tbl>
      <w:tblPr>
        <w:tblStyle w:val="GridTable1Light"/>
        <w:tblW w:w="9090" w:type="dxa"/>
        <w:tblLook w:val="04A0" w:firstRow="1" w:lastRow="0" w:firstColumn="1" w:lastColumn="0" w:noHBand="0" w:noVBand="1"/>
      </w:tblPr>
      <w:tblGrid>
        <w:gridCol w:w="979"/>
        <w:gridCol w:w="891"/>
        <w:gridCol w:w="1252"/>
        <w:gridCol w:w="1782"/>
        <w:gridCol w:w="1603"/>
        <w:gridCol w:w="1070"/>
        <w:gridCol w:w="1513"/>
      </w:tblGrid>
      <w:tr w:rsidR="003709B1" w:rsidRPr="00190BD5" w14:paraId="14FC3746" w14:textId="77777777" w:rsidTr="00845A66">
        <w:trPr>
          <w:cnfStyle w:val="100000000000" w:firstRow="1" w:lastRow="0" w:firstColumn="0" w:lastColumn="0" w:oddVBand="0" w:evenVBand="0" w:oddHBand="0" w:evenHBand="0" w:firstRowFirstColumn="0" w:firstRowLastColumn="0" w:lastRowFirstColumn="0" w:lastRowLastColumn="0"/>
          <w:trHeight w:val="971"/>
        </w:trPr>
        <w:tc>
          <w:tcPr>
            <w:cnfStyle w:val="001000000000" w:firstRow="0" w:lastRow="0" w:firstColumn="1" w:lastColumn="0" w:oddVBand="0" w:evenVBand="0" w:oddHBand="0" w:evenHBand="0" w:firstRowFirstColumn="0" w:firstRowLastColumn="0" w:lastRowFirstColumn="0" w:lastRowLastColumn="0"/>
            <w:tcW w:w="900" w:type="dxa"/>
            <w:vMerge w:val="restart"/>
            <w:vAlign w:val="bottom"/>
          </w:tcPr>
          <w:p w14:paraId="2D4B55B1" w14:textId="78509BE5" w:rsidR="001A1C31" w:rsidRPr="00190BD5" w:rsidRDefault="002235F6" w:rsidP="00845A66">
            <w:pPr>
              <w:spacing w:line="360" w:lineRule="auto"/>
              <w:jc w:val="center"/>
            </w:pPr>
            <w:r>
              <w:t xml:space="preserve">Đường cong </w:t>
            </w:r>
            <w:r w:rsidR="001A1C31" w:rsidRPr="00190BD5">
              <w:t xml:space="preserve">S-N </w:t>
            </w:r>
          </w:p>
        </w:tc>
        <w:tc>
          <w:tcPr>
            <w:tcW w:w="2160" w:type="dxa"/>
            <w:gridSpan w:val="2"/>
            <w:vAlign w:val="bottom"/>
          </w:tcPr>
          <w:p w14:paraId="6636D9E6" w14:textId="522379AB"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55ED79AC">
                <v:shape id="_x0000_i1079" type="#_x0000_t75" style="width:40.2pt;height:15.9pt" o:ole="">
                  <v:imagedata r:id="rId120" o:title=""/>
                </v:shape>
                <o:OLEObject Type="Embed" ProgID="Equation.DSMT4" ShapeID="_x0000_i1079" DrawAspect="Content" ObjectID="_1778160834" r:id="rId121"/>
              </w:object>
            </w:r>
            <w:r w:rsidRPr="00190BD5">
              <w:t>chu kỳ</w:t>
            </w:r>
          </w:p>
        </w:tc>
        <w:tc>
          <w:tcPr>
            <w:tcW w:w="1800" w:type="dxa"/>
            <w:vMerge w:val="restart"/>
            <w:vAlign w:val="bottom"/>
          </w:tcPr>
          <w:p w14:paraId="5E9A4A47"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2FDB08EE">
                <v:shape id="_x0000_i1080" type="#_x0000_t75" style="width:40.2pt;height:15.9pt" o:ole="">
                  <v:imagedata r:id="rId122" o:title=""/>
                </v:shape>
                <o:OLEObject Type="Embed" ProgID="Equation.DSMT4" ShapeID="_x0000_i1080" DrawAspect="Content" ObjectID="_1778160835" r:id="rId123"/>
              </w:object>
            </w:r>
            <w:r w:rsidRPr="00190BD5">
              <w:t>chu kỳ</w:t>
            </w:r>
          </w:p>
          <w:p w14:paraId="5E353BA5"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880" w:dyaOrig="360" w14:anchorId="54E10CCB">
                <v:shape id="_x0000_i1081" type="#_x0000_t75" style="width:43.95pt;height:17.75pt" o:ole="">
                  <v:imagedata r:id="rId124" o:title=""/>
                </v:shape>
                <o:OLEObject Type="Embed" ProgID="Equation.DSMT4" ShapeID="_x0000_i1081" DrawAspect="Content" ObjectID="_1778160836" r:id="rId125"/>
              </w:object>
            </w:r>
          </w:p>
          <w:p w14:paraId="61524064" w14:textId="58E0CD83"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700" w:dyaOrig="360" w14:anchorId="2DBE9F81">
                <v:shape id="_x0000_i1082" type="#_x0000_t75" style="width:36.45pt;height:17.75pt" o:ole="">
                  <v:imagedata r:id="rId126" o:title=""/>
                </v:shape>
                <o:OLEObject Type="Embed" ProgID="Equation.DSMT4" ShapeID="_x0000_i1082" DrawAspect="Content" ObjectID="_1778160837" r:id="rId127"/>
              </w:object>
            </w:r>
          </w:p>
        </w:tc>
        <w:tc>
          <w:tcPr>
            <w:tcW w:w="1620" w:type="dxa"/>
            <w:vMerge w:val="restart"/>
            <w:vAlign w:val="bottom"/>
          </w:tcPr>
          <w:p w14:paraId="2B7D357D" w14:textId="66380703"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Ứng suất mỏi giới hạn tại 10</w:t>
            </w:r>
            <w:r w:rsidRPr="00190BD5">
              <w:rPr>
                <w:vertAlign w:val="superscript"/>
              </w:rPr>
              <w:t xml:space="preserve">7 </w:t>
            </w:r>
            <w:r w:rsidRPr="00190BD5">
              <w:t>chu kỳ (</w:t>
            </w:r>
            <w:r w:rsidR="008A4F6A">
              <w:t>MPa</w:t>
            </w:r>
            <w:r w:rsidRPr="00190BD5">
              <w:t>)</w:t>
            </w:r>
          </w:p>
        </w:tc>
        <w:tc>
          <w:tcPr>
            <w:tcW w:w="1080" w:type="dxa"/>
            <w:vMerge w:val="restart"/>
            <w:vAlign w:val="bottom"/>
          </w:tcPr>
          <w:p w14:paraId="7D79CB3B" w14:textId="00DDF07D"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Số mũ độ dày, k</w:t>
            </w:r>
          </w:p>
        </w:tc>
        <w:tc>
          <w:tcPr>
            <w:tcW w:w="1530" w:type="dxa"/>
            <w:vMerge w:val="restart"/>
            <w:vAlign w:val="bottom"/>
          </w:tcPr>
          <w:p w14:paraId="447699EF" w14:textId="20391B6C"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Độ tập trung ứng suất kết cấu</w:t>
            </w:r>
          </w:p>
        </w:tc>
      </w:tr>
      <w:tr w:rsidR="00EC6A9C" w:rsidRPr="00190BD5" w14:paraId="05DBB4FC" w14:textId="77777777" w:rsidTr="00845A66">
        <w:tc>
          <w:tcPr>
            <w:cnfStyle w:val="001000000000" w:firstRow="0" w:lastRow="0" w:firstColumn="1" w:lastColumn="0" w:oddVBand="0" w:evenVBand="0" w:oddHBand="0" w:evenHBand="0" w:firstRowFirstColumn="0" w:firstRowLastColumn="0" w:lastRowFirstColumn="0" w:lastRowLastColumn="0"/>
            <w:tcW w:w="900" w:type="dxa"/>
            <w:vMerge/>
          </w:tcPr>
          <w:p w14:paraId="2AE13CEA" w14:textId="77777777" w:rsidR="001A1C31" w:rsidRPr="00190BD5" w:rsidRDefault="001A1C31" w:rsidP="005B5334">
            <w:pPr>
              <w:spacing w:line="360" w:lineRule="auto"/>
            </w:pPr>
          </w:p>
        </w:tc>
        <w:tc>
          <w:tcPr>
            <w:tcW w:w="900" w:type="dxa"/>
            <w:vAlign w:val="bottom"/>
          </w:tcPr>
          <w:p w14:paraId="1DEAB799" w14:textId="03556E33"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300" w:dyaOrig="360" w14:anchorId="2EE52362">
                <v:shape id="_x0000_i1083" type="#_x0000_t75" style="width:14.95pt;height:17.75pt" o:ole="">
                  <v:imagedata r:id="rId128" o:title=""/>
                </v:shape>
                <o:OLEObject Type="Embed" ProgID="Equation.DSMT4" ShapeID="_x0000_i1083" DrawAspect="Content" ObjectID="_1778160838" r:id="rId129"/>
              </w:object>
            </w:r>
          </w:p>
        </w:tc>
        <w:tc>
          <w:tcPr>
            <w:tcW w:w="1260" w:type="dxa"/>
            <w:vAlign w:val="bottom"/>
          </w:tcPr>
          <w:p w14:paraId="50923336" w14:textId="57C90941"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680" w:dyaOrig="360" w14:anchorId="77D98195">
                <v:shape id="_x0000_i1084" type="#_x0000_t75" style="width:32.75pt;height:17.75pt" o:ole="">
                  <v:imagedata r:id="rId130" o:title=""/>
                </v:shape>
                <o:OLEObject Type="Embed" ProgID="Equation.DSMT4" ShapeID="_x0000_i1084" DrawAspect="Content" ObjectID="_1778160839" r:id="rId131"/>
              </w:object>
            </w:r>
          </w:p>
        </w:tc>
        <w:tc>
          <w:tcPr>
            <w:tcW w:w="1800" w:type="dxa"/>
            <w:vMerge/>
          </w:tcPr>
          <w:p w14:paraId="13C3752A"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620" w:type="dxa"/>
            <w:vMerge/>
          </w:tcPr>
          <w:p w14:paraId="4C7277DE"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080" w:type="dxa"/>
            <w:vMerge/>
          </w:tcPr>
          <w:p w14:paraId="5E6D4E8C"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530" w:type="dxa"/>
            <w:vMerge/>
          </w:tcPr>
          <w:p w14:paraId="226B34F7"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2A36B7" w:rsidRPr="00190BD5" w14:paraId="055DE337"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8BAE570" w14:textId="37A69CDB" w:rsidR="00A8638A" w:rsidRPr="00190BD5" w:rsidRDefault="00662411" w:rsidP="005B5334">
            <w:pPr>
              <w:spacing w:line="360" w:lineRule="auto"/>
            </w:pPr>
            <w:r w:rsidRPr="00190BD5">
              <w:t>B1</w:t>
            </w:r>
          </w:p>
        </w:tc>
        <w:tc>
          <w:tcPr>
            <w:tcW w:w="900" w:type="dxa"/>
          </w:tcPr>
          <w:p w14:paraId="1500D4E1" w14:textId="5895E1C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5BF37163" w14:textId="5FDD191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117</w:t>
            </w:r>
          </w:p>
        </w:tc>
        <w:tc>
          <w:tcPr>
            <w:tcW w:w="1800" w:type="dxa"/>
          </w:tcPr>
          <w:p w14:paraId="2551BEE7" w14:textId="5F499E7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7.146</w:t>
            </w:r>
          </w:p>
        </w:tc>
        <w:tc>
          <w:tcPr>
            <w:tcW w:w="1620" w:type="dxa"/>
          </w:tcPr>
          <w:p w14:paraId="4C1578E3" w14:textId="61779E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6.97</w:t>
            </w:r>
          </w:p>
        </w:tc>
        <w:tc>
          <w:tcPr>
            <w:tcW w:w="1080" w:type="dxa"/>
          </w:tcPr>
          <w:p w14:paraId="6ECB758D" w14:textId="43B38E2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0E69A14E"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36B87B0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DE25918" w14:textId="552682DC" w:rsidR="00A8638A" w:rsidRPr="00190BD5" w:rsidRDefault="00662411" w:rsidP="005B5334">
            <w:pPr>
              <w:spacing w:line="360" w:lineRule="auto"/>
            </w:pPr>
            <w:r w:rsidRPr="00190BD5">
              <w:t>B2</w:t>
            </w:r>
          </w:p>
        </w:tc>
        <w:tc>
          <w:tcPr>
            <w:tcW w:w="900" w:type="dxa"/>
          </w:tcPr>
          <w:p w14:paraId="6F80DCAF" w14:textId="5CDA94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3D9F263A" w14:textId="37795AA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85</w:t>
            </w:r>
          </w:p>
        </w:tc>
        <w:tc>
          <w:tcPr>
            <w:tcW w:w="1800" w:type="dxa"/>
          </w:tcPr>
          <w:p w14:paraId="1D8A5444" w14:textId="753EF9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856</w:t>
            </w:r>
          </w:p>
        </w:tc>
        <w:tc>
          <w:tcPr>
            <w:tcW w:w="1620" w:type="dxa"/>
          </w:tcPr>
          <w:p w14:paraId="5ECF7C55" w14:textId="42BD22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93.59</w:t>
            </w:r>
          </w:p>
        </w:tc>
        <w:tc>
          <w:tcPr>
            <w:tcW w:w="1080" w:type="dxa"/>
          </w:tcPr>
          <w:p w14:paraId="58E1BB98" w14:textId="5A614D4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66E69394"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A7DFE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E552C83" w14:textId="41771E1E" w:rsidR="00A8638A" w:rsidRPr="00190BD5" w:rsidRDefault="00662411" w:rsidP="005B5334">
            <w:pPr>
              <w:spacing w:line="360" w:lineRule="auto"/>
            </w:pPr>
            <w:r w:rsidRPr="00190BD5">
              <w:t>C</w:t>
            </w:r>
          </w:p>
        </w:tc>
        <w:tc>
          <w:tcPr>
            <w:tcW w:w="900" w:type="dxa"/>
          </w:tcPr>
          <w:p w14:paraId="04997D6D" w14:textId="7E064C2C"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0F6D7E4A" w14:textId="3E48420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592</w:t>
            </w:r>
          </w:p>
        </w:tc>
        <w:tc>
          <w:tcPr>
            <w:tcW w:w="1800" w:type="dxa"/>
          </w:tcPr>
          <w:p w14:paraId="76929F7E" w14:textId="26597C5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320</w:t>
            </w:r>
          </w:p>
        </w:tc>
        <w:tc>
          <w:tcPr>
            <w:tcW w:w="1620" w:type="dxa"/>
          </w:tcPr>
          <w:p w14:paraId="71FD90F8" w14:textId="6261515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73.10</w:t>
            </w:r>
          </w:p>
        </w:tc>
        <w:tc>
          <w:tcPr>
            <w:tcW w:w="1080" w:type="dxa"/>
          </w:tcPr>
          <w:p w14:paraId="27AF5F06" w14:textId="0EF3CA2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05</w:t>
            </w:r>
          </w:p>
        </w:tc>
        <w:tc>
          <w:tcPr>
            <w:tcW w:w="1530" w:type="dxa"/>
          </w:tcPr>
          <w:p w14:paraId="0DDD366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953507E"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E8E5F2B" w14:textId="3EDC1731" w:rsidR="00A8638A" w:rsidRPr="00190BD5" w:rsidRDefault="00662411" w:rsidP="005B5334">
            <w:pPr>
              <w:spacing w:line="360" w:lineRule="auto"/>
            </w:pPr>
            <w:r w:rsidRPr="00190BD5">
              <w:t>C1</w:t>
            </w:r>
          </w:p>
        </w:tc>
        <w:tc>
          <w:tcPr>
            <w:tcW w:w="900" w:type="dxa"/>
          </w:tcPr>
          <w:p w14:paraId="46E5D0B5" w14:textId="26ECA5E5"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98492A8" w14:textId="326474A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449</w:t>
            </w:r>
          </w:p>
        </w:tc>
        <w:tc>
          <w:tcPr>
            <w:tcW w:w="1800" w:type="dxa"/>
          </w:tcPr>
          <w:p w14:paraId="6DFB2E3D" w14:textId="61B7490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081</w:t>
            </w:r>
          </w:p>
        </w:tc>
        <w:tc>
          <w:tcPr>
            <w:tcW w:w="1620" w:type="dxa"/>
          </w:tcPr>
          <w:p w14:paraId="5829DA10" w14:textId="4179094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65.50</w:t>
            </w:r>
          </w:p>
        </w:tc>
        <w:tc>
          <w:tcPr>
            <w:tcW w:w="1080" w:type="dxa"/>
          </w:tcPr>
          <w:p w14:paraId="589F740C" w14:textId="4D5FE3BB"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0</w:t>
            </w:r>
          </w:p>
        </w:tc>
        <w:tc>
          <w:tcPr>
            <w:tcW w:w="1530" w:type="dxa"/>
          </w:tcPr>
          <w:p w14:paraId="7833E133"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7A1FA9C"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C43F26E" w14:textId="720E7B4C" w:rsidR="00A8638A" w:rsidRPr="00190BD5" w:rsidRDefault="00662411" w:rsidP="005B5334">
            <w:pPr>
              <w:spacing w:line="360" w:lineRule="auto"/>
            </w:pPr>
            <w:r w:rsidRPr="00190BD5">
              <w:t>C2</w:t>
            </w:r>
          </w:p>
        </w:tc>
        <w:tc>
          <w:tcPr>
            <w:tcW w:w="900" w:type="dxa"/>
          </w:tcPr>
          <w:p w14:paraId="25B814CB" w14:textId="56FE4C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2027761" w14:textId="3170C56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301</w:t>
            </w:r>
          </w:p>
        </w:tc>
        <w:tc>
          <w:tcPr>
            <w:tcW w:w="1800" w:type="dxa"/>
          </w:tcPr>
          <w:p w14:paraId="53AA9097" w14:textId="2771989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835</w:t>
            </w:r>
          </w:p>
        </w:tc>
        <w:tc>
          <w:tcPr>
            <w:tcW w:w="1620" w:type="dxa"/>
          </w:tcPr>
          <w:p w14:paraId="5179CE37" w14:textId="173D8C2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8.48</w:t>
            </w:r>
          </w:p>
        </w:tc>
        <w:tc>
          <w:tcPr>
            <w:tcW w:w="1080" w:type="dxa"/>
          </w:tcPr>
          <w:p w14:paraId="48E8FA42" w14:textId="3035FD3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5</w:t>
            </w:r>
          </w:p>
        </w:tc>
        <w:tc>
          <w:tcPr>
            <w:tcW w:w="1530" w:type="dxa"/>
          </w:tcPr>
          <w:p w14:paraId="2CD58D7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BE9C2DD"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3C17F25D" w14:textId="309D149C" w:rsidR="00A8638A" w:rsidRPr="00190BD5" w:rsidRDefault="00662411" w:rsidP="005B5334">
            <w:pPr>
              <w:spacing w:line="360" w:lineRule="auto"/>
            </w:pPr>
            <w:r w:rsidRPr="00190BD5">
              <w:t>D</w:t>
            </w:r>
          </w:p>
        </w:tc>
        <w:tc>
          <w:tcPr>
            <w:tcW w:w="900" w:type="dxa"/>
          </w:tcPr>
          <w:p w14:paraId="7DB99C65" w14:textId="35DFF9E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4B1BAE3" w14:textId="40CD44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164</w:t>
            </w:r>
          </w:p>
        </w:tc>
        <w:tc>
          <w:tcPr>
            <w:tcW w:w="1800" w:type="dxa"/>
          </w:tcPr>
          <w:p w14:paraId="415B7B65" w14:textId="55BB4B6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606</w:t>
            </w:r>
          </w:p>
        </w:tc>
        <w:tc>
          <w:tcPr>
            <w:tcW w:w="1620" w:type="dxa"/>
          </w:tcPr>
          <w:p w14:paraId="6D999EDD" w14:textId="29D40E0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2.63</w:t>
            </w:r>
          </w:p>
        </w:tc>
        <w:tc>
          <w:tcPr>
            <w:tcW w:w="1080" w:type="dxa"/>
          </w:tcPr>
          <w:p w14:paraId="397087EF" w14:textId="05D413B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2D1BBB36" w14:textId="499EDE2C"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0</w:t>
            </w:r>
          </w:p>
        </w:tc>
      </w:tr>
      <w:tr w:rsidR="00EC6A9C" w:rsidRPr="00190BD5" w14:paraId="053F3A1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1E54D42" w14:textId="152C8435" w:rsidR="00A8638A" w:rsidRPr="00190BD5" w:rsidRDefault="00662411" w:rsidP="005B5334">
            <w:pPr>
              <w:spacing w:line="360" w:lineRule="auto"/>
            </w:pPr>
            <w:r w:rsidRPr="00190BD5">
              <w:t>E</w:t>
            </w:r>
          </w:p>
        </w:tc>
        <w:tc>
          <w:tcPr>
            <w:tcW w:w="900" w:type="dxa"/>
          </w:tcPr>
          <w:p w14:paraId="04D1C6EE" w14:textId="4E4CA6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EC945F0" w14:textId="30DC161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010</w:t>
            </w:r>
          </w:p>
        </w:tc>
        <w:tc>
          <w:tcPr>
            <w:tcW w:w="1800" w:type="dxa"/>
          </w:tcPr>
          <w:p w14:paraId="0A8D1236" w14:textId="51D2F7C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350</w:t>
            </w:r>
          </w:p>
        </w:tc>
        <w:tc>
          <w:tcPr>
            <w:tcW w:w="1620" w:type="dxa"/>
          </w:tcPr>
          <w:p w14:paraId="61004535" w14:textId="713CF4C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6.78</w:t>
            </w:r>
          </w:p>
        </w:tc>
        <w:tc>
          <w:tcPr>
            <w:tcW w:w="1080" w:type="dxa"/>
          </w:tcPr>
          <w:p w14:paraId="626BE6CE" w14:textId="095945E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608263E5" w14:textId="174BE4A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w:t>
            </w:r>
          </w:p>
        </w:tc>
      </w:tr>
      <w:tr w:rsidR="00EC6A9C" w:rsidRPr="00190BD5" w14:paraId="58BA108F"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65A41510" w14:textId="67D8AF6E" w:rsidR="00A8638A" w:rsidRPr="00190BD5" w:rsidRDefault="00662411" w:rsidP="005B5334">
            <w:pPr>
              <w:spacing w:line="360" w:lineRule="auto"/>
            </w:pPr>
            <w:r w:rsidRPr="00190BD5">
              <w:t>F</w:t>
            </w:r>
          </w:p>
        </w:tc>
        <w:tc>
          <w:tcPr>
            <w:tcW w:w="900" w:type="dxa"/>
          </w:tcPr>
          <w:p w14:paraId="62C8F40E" w14:textId="341482D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247B6D8" w14:textId="110E5EA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855</w:t>
            </w:r>
          </w:p>
        </w:tc>
        <w:tc>
          <w:tcPr>
            <w:tcW w:w="1800" w:type="dxa"/>
          </w:tcPr>
          <w:p w14:paraId="243E5CAE" w14:textId="2F7C17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091</w:t>
            </w:r>
          </w:p>
        </w:tc>
        <w:tc>
          <w:tcPr>
            <w:tcW w:w="1620" w:type="dxa"/>
          </w:tcPr>
          <w:p w14:paraId="07763B62" w14:textId="539FEB3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1.52</w:t>
            </w:r>
          </w:p>
        </w:tc>
        <w:tc>
          <w:tcPr>
            <w:tcW w:w="1080" w:type="dxa"/>
          </w:tcPr>
          <w:p w14:paraId="5DD0CC9B" w14:textId="2339EA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2E464461" w14:textId="0F861FF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7</w:t>
            </w:r>
          </w:p>
        </w:tc>
      </w:tr>
      <w:tr w:rsidR="00EC6A9C" w:rsidRPr="00190BD5" w14:paraId="6800FF4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51A1730" w14:textId="6782DB91" w:rsidR="00662411" w:rsidRPr="00190BD5" w:rsidRDefault="00662411" w:rsidP="005B5334">
            <w:pPr>
              <w:spacing w:line="360" w:lineRule="auto"/>
            </w:pPr>
            <w:r w:rsidRPr="00190BD5">
              <w:t>F1</w:t>
            </w:r>
          </w:p>
        </w:tc>
        <w:tc>
          <w:tcPr>
            <w:tcW w:w="900" w:type="dxa"/>
          </w:tcPr>
          <w:p w14:paraId="04F87318" w14:textId="5A9EF71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A640D80" w14:textId="4E3C544F"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699</w:t>
            </w:r>
          </w:p>
        </w:tc>
        <w:tc>
          <w:tcPr>
            <w:tcW w:w="1800" w:type="dxa"/>
          </w:tcPr>
          <w:p w14:paraId="7B66C0A9" w14:textId="1ED79D48"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32</w:t>
            </w:r>
          </w:p>
        </w:tc>
        <w:tc>
          <w:tcPr>
            <w:tcW w:w="1620" w:type="dxa"/>
          </w:tcPr>
          <w:p w14:paraId="2FFA1971" w14:textId="362DFD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6.84</w:t>
            </w:r>
          </w:p>
        </w:tc>
        <w:tc>
          <w:tcPr>
            <w:tcW w:w="1080" w:type="dxa"/>
          </w:tcPr>
          <w:p w14:paraId="28AEDC3E" w14:textId="1A676F9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7440858" w14:textId="0E44C2B2"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w:t>
            </w:r>
          </w:p>
        </w:tc>
      </w:tr>
      <w:tr w:rsidR="00EC6A9C" w:rsidRPr="00190BD5" w14:paraId="693E636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94ECC99" w14:textId="62DB252B" w:rsidR="00662411" w:rsidRPr="00190BD5" w:rsidRDefault="00662411" w:rsidP="005B5334">
            <w:pPr>
              <w:spacing w:line="360" w:lineRule="auto"/>
            </w:pPr>
            <w:r w:rsidRPr="00190BD5">
              <w:t>F3</w:t>
            </w:r>
          </w:p>
        </w:tc>
        <w:tc>
          <w:tcPr>
            <w:tcW w:w="900" w:type="dxa"/>
          </w:tcPr>
          <w:p w14:paraId="2F0BAFB9" w14:textId="4C2A73F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E611123" w14:textId="1C22D6B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546</w:t>
            </w:r>
          </w:p>
        </w:tc>
        <w:tc>
          <w:tcPr>
            <w:tcW w:w="1800" w:type="dxa"/>
          </w:tcPr>
          <w:p w14:paraId="1CDB701E" w14:textId="0BB513F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576</w:t>
            </w:r>
          </w:p>
        </w:tc>
        <w:tc>
          <w:tcPr>
            <w:tcW w:w="1620" w:type="dxa"/>
          </w:tcPr>
          <w:p w14:paraId="2968E0E1" w14:textId="5BF9CBD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2.75</w:t>
            </w:r>
          </w:p>
        </w:tc>
        <w:tc>
          <w:tcPr>
            <w:tcW w:w="1080" w:type="dxa"/>
          </w:tcPr>
          <w:p w14:paraId="3787D122" w14:textId="0D2FB77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06EE46F" w14:textId="565BB9D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1</w:t>
            </w:r>
          </w:p>
        </w:tc>
      </w:tr>
      <w:tr w:rsidR="00EC6A9C" w:rsidRPr="00190BD5" w14:paraId="1BBB50E2"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1978EBB2" w14:textId="0C2DDEC8" w:rsidR="00662411" w:rsidRPr="00190BD5" w:rsidRDefault="00662411" w:rsidP="005B5334">
            <w:pPr>
              <w:spacing w:line="360" w:lineRule="auto"/>
            </w:pPr>
            <w:r w:rsidRPr="00190BD5">
              <w:t>G</w:t>
            </w:r>
          </w:p>
        </w:tc>
        <w:tc>
          <w:tcPr>
            <w:tcW w:w="900" w:type="dxa"/>
          </w:tcPr>
          <w:p w14:paraId="4EF6CDC0" w14:textId="302CE6A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D402087" w14:textId="3D1AD63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98</w:t>
            </w:r>
          </w:p>
        </w:tc>
        <w:tc>
          <w:tcPr>
            <w:tcW w:w="1800" w:type="dxa"/>
          </w:tcPr>
          <w:p w14:paraId="502CDCD1" w14:textId="29BC860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30</w:t>
            </w:r>
          </w:p>
        </w:tc>
        <w:tc>
          <w:tcPr>
            <w:tcW w:w="1620" w:type="dxa"/>
          </w:tcPr>
          <w:p w14:paraId="64202ED7" w14:textId="4003E137"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9.24</w:t>
            </w:r>
          </w:p>
        </w:tc>
        <w:tc>
          <w:tcPr>
            <w:tcW w:w="1080" w:type="dxa"/>
          </w:tcPr>
          <w:p w14:paraId="41B1E40B" w14:textId="7A9EF785"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0865016" w14:textId="6CED0AF5"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80</w:t>
            </w:r>
          </w:p>
        </w:tc>
      </w:tr>
      <w:tr w:rsidR="00EC6A9C" w:rsidRPr="00190BD5" w14:paraId="420CEA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C1AAF5C" w14:textId="2DFFF409" w:rsidR="00662411" w:rsidRPr="00190BD5" w:rsidRDefault="00662411" w:rsidP="005B5334">
            <w:pPr>
              <w:spacing w:line="360" w:lineRule="auto"/>
            </w:pPr>
            <w:r w:rsidRPr="00190BD5">
              <w:t>W1</w:t>
            </w:r>
          </w:p>
        </w:tc>
        <w:tc>
          <w:tcPr>
            <w:tcW w:w="900" w:type="dxa"/>
          </w:tcPr>
          <w:p w14:paraId="26C664A5" w14:textId="7ED3F65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0FCA1C" w14:textId="088E84A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261</w:t>
            </w:r>
          </w:p>
        </w:tc>
        <w:tc>
          <w:tcPr>
            <w:tcW w:w="1800" w:type="dxa"/>
          </w:tcPr>
          <w:p w14:paraId="0CC9688B" w14:textId="1D0B524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101</w:t>
            </w:r>
          </w:p>
        </w:tc>
        <w:tc>
          <w:tcPr>
            <w:tcW w:w="1620" w:type="dxa"/>
          </w:tcPr>
          <w:p w14:paraId="25BC6434" w14:textId="0F3BC4E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6.32</w:t>
            </w:r>
          </w:p>
        </w:tc>
        <w:tc>
          <w:tcPr>
            <w:tcW w:w="1080" w:type="dxa"/>
          </w:tcPr>
          <w:p w14:paraId="475CF236" w14:textId="3F8AA3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3C4DADB" w14:textId="57582E1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00</w:t>
            </w:r>
          </w:p>
        </w:tc>
      </w:tr>
      <w:tr w:rsidR="00EC6A9C" w:rsidRPr="00190BD5" w14:paraId="6B739100"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481ED9E" w14:textId="2736D60D" w:rsidR="00662411" w:rsidRPr="00190BD5" w:rsidRDefault="00662411" w:rsidP="005B5334">
            <w:pPr>
              <w:spacing w:line="360" w:lineRule="auto"/>
            </w:pPr>
            <w:r w:rsidRPr="00190BD5">
              <w:t>W2</w:t>
            </w:r>
          </w:p>
        </w:tc>
        <w:tc>
          <w:tcPr>
            <w:tcW w:w="900" w:type="dxa"/>
          </w:tcPr>
          <w:p w14:paraId="07856B44" w14:textId="7C66052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70D144" w14:textId="209976C6"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107</w:t>
            </w:r>
          </w:p>
        </w:tc>
        <w:tc>
          <w:tcPr>
            <w:tcW w:w="1800" w:type="dxa"/>
          </w:tcPr>
          <w:p w14:paraId="1718F513" w14:textId="7EC0BDC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845</w:t>
            </w:r>
          </w:p>
        </w:tc>
        <w:tc>
          <w:tcPr>
            <w:tcW w:w="1620" w:type="dxa"/>
          </w:tcPr>
          <w:p w14:paraId="337E8570" w14:textId="4B71F54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3.39</w:t>
            </w:r>
          </w:p>
        </w:tc>
        <w:tc>
          <w:tcPr>
            <w:tcW w:w="1080" w:type="dxa"/>
          </w:tcPr>
          <w:p w14:paraId="17D1E19F" w14:textId="44B30F3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9C9529F" w14:textId="2B674993"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25</w:t>
            </w:r>
          </w:p>
        </w:tc>
      </w:tr>
      <w:tr w:rsidR="002A36B7" w:rsidRPr="00190BD5" w14:paraId="6735F9E4"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B8E94C6" w14:textId="2614B238" w:rsidR="00662411" w:rsidRPr="00190BD5" w:rsidRDefault="00662411" w:rsidP="005B5334">
            <w:pPr>
              <w:spacing w:line="360" w:lineRule="auto"/>
            </w:pPr>
            <w:r w:rsidRPr="00190BD5">
              <w:t>W3</w:t>
            </w:r>
          </w:p>
        </w:tc>
        <w:tc>
          <w:tcPr>
            <w:tcW w:w="900" w:type="dxa"/>
          </w:tcPr>
          <w:p w14:paraId="37EE5FCC" w14:textId="4F7BCCB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EDDF637" w14:textId="196F2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970</w:t>
            </w:r>
          </w:p>
        </w:tc>
        <w:tc>
          <w:tcPr>
            <w:tcW w:w="1800" w:type="dxa"/>
          </w:tcPr>
          <w:p w14:paraId="343B8568" w14:textId="1FD6EA6E"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617</w:t>
            </w:r>
          </w:p>
        </w:tc>
        <w:tc>
          <w:tcPr>
            <w:tcW w:w="1620" w:type="dxa"/>
          </w:tcPr>
          <w:p w14:paraId="6A79B00F" w14:textId="51D71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1.05</w:t>
            </w:r>
          </w:p>
        </w:tc>
        <w:tc>
          <w:tcPr>
            <w:tcW w:w="1080" w:type="dxa"/>
          </w:tcPr>
          <w:p w14:paraId="59642203" w14:textId="245B29F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179C2E0" w14:textId="3F1A825F"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50</w:t>
            </w:r>
          </w:p>
        </w:tc>
      </w:tr>
    </w:tbl>
    <w:p w14:paraId="21C668FF" w14:textId="77777777" w:rsidR="00ED1618" w:rsidRDefault="00ED1618" w:rsidP="00ED1618">
      <w:pPr>
        <w:pStyle w:val="Content"/>
        <w:keepNext/>
      </w:pPr>
      <w:r w:rsidRPr="00ED1618">
        <w:rPr>
          <w:noProof/>
        </w:rPr>
        <w:lastRenderedPageBreak/>
        <w:drawing>
          <wp:inline distT="0" distB="0" distL="0" distR="0" wp14:anchorId="4AFCADE0" wp14:editId="3878532F">
            <wp:extent cx="5760720" cy="3362325"/>
            <wp:effectExtent l="0" t="0" r="0" b="9525"/>
            <wp:docPr id="2001083061" name="Picture 1" descr="A graph of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83061" name="Picture 1" descr="A graph of lines on a white background&#10;&#10;Description automatically generated"/>
                    <pic:cNvPicPr/>
                  </pic:nvPicPr>
                  <pic:blipFill>
                    <a:blip r:embed="rId132"/>
                    <a:stretch>
                      <a:fillRect/>
                    </a:stretch>
                  </pic:blipFill>
                  <pic:spPr>
                    <a:xfrm>
                      <a:off x="0" y="0"/>
                      <a:ext cx="5760720" cy="3362325"/>
                    </a:xfrm>
                    <a:prstGeom prst="rect">
                      <a:avLst/>
                    </a:prstGeom>
                  </pic:spPr>
                </pic:pic>
              </a:graphicData>
            </a:graphic>
          </wp:inline>
        </w:drawing>
      </w:r>
    </w:p>
    <w:p w14:paraId="5CF10CCB" w14:textId="11D91EAC" w:rsidR="008F5385" w:rsidRDefault="00ED1618" w:rsidP="00ED1618">
      <w:pPr>
        <w:pStyle w:val="Caption"/>
      </w:pPr>
      <w:bookmarkStart w:id="62" w:name="_Toc167547353"/>
      <w:bookmarkStart w:id="63" w:name="_Toc166268724"/>
      <w:bookmarkStart w:id="64" w:name="_Toc166330521"/>
      <w:r>
        <w:t xml:space="preserve">Hình </w:t>
      </w:r>
      <w:r w:rsidR="00BD5BBB">
        <w:fldChar w:fldCharType="begin"/>
      </w:r>
      <w:r w:rsidR="00BD5BBB">
        <w:instrText xml:space="preserve"> STYLEREF 1 \s </w:instrText>
      </w:r>
      <w:r w:rsidR="00BD5BBB">
        <w:fldChar w:fldCharType="separate"/>
      </w:r>
      <w:r w:rsidR="00691C8C">
        <w:rPr>
          <w:noProof/>
        </w:rPr>
        <w:t>2</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1</w:t>
      </w:r>
      <w:r w:rsidR="00BD5BBB">
        <w:fldChar w:fldCharType="end"/>
      </w:r>
      <w:r>
        <w:t xml:space="preserve"> </w:t>
      </w:r>
      <w:r w:rsidRPr="00ED1618">
        <w:t>Phạm vi ứng suất cực đại cho phép trong 10</w:t>
      </w:r>
      <w:r w:rsidRPr="00ED1618">
        <w:rPr>
          <w:vertAlign w:val="superscript"/>
        </w:rPr>
        <w:t>8</w:t>
      </w:r>
      <w:r w:rsidRPr="00ED1618">
        <w:t xml:space="preserve"> chu kỳ đối với các bộ phận trong không khí</w:t>
      </w:r>
      <w:r>
        <w:t>.</w:t>
      </w:r>
      <w:r w:rsidR="00175A57">
        <w:t xml:space="preserve"> </w:t>
      </w:r>
      <w:r w:rsidR="00175A57">
        <w:fldChar w:fldCharType="begin"/>
      </w:r>
      <w:r w:rsidR="00175A57">
        <w:instrText xml:space="preserve"> ADDIN EN.CITE &lt;EndNote&gt;&lt;Cite&gt;&lt;Author&gt;DNV-RP-C203&lt;/Author&gt;&lt;Year&gt;2016&lt;/Year&gt;&lt;RecNum&gt;29&lt;/RecNum&gt;&lt;DisplayText&gt;[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EndNote&gt;</w:instrText>
      </w:r>
      <w:r w:rsidR="00175A57">
        <w:fldChar w:fldCharType="separate"/>
      </w:r>
      <w:r w:rsidR="00175A57">
        <w:rPr>
          <w:noProof/>
        </w:rPr>
        <w:t>[19]</w:t>
      </w:r>
      <w:bookmarkEnd w:id="62"/>
      <w:r w:rsidR="00175A57">
        <w:fldChar w:fldCharType="end"/>
      </w:r>
      <w:r>
        <w:t xml:space="preserve"> </w:t>
      </w:r>
      <w:bookmarkEnd w:id="63"/>
      <w:bookmarkEnd w:id="64"/>
    </w:p>
    <w:p w14:paraId="47D80B55" w14:textId="6AB0E696" w:rsidR="002C036C" w:rsidRPr="002C036C" w:rsidRDefault="002C036C" w:rsidP="002C036C">
      <w:pPr>
        <w:pStyle w:val="Caption"/>
      </w:pPr>
      <w:bookmarkStart w:id="65" w:name="_Toc166268710"/>
      <w:bookmarkStart w:id="66" w:name="_Toc166330503"/>
      <w:bookmarkStart w:id="67" w:name="_Toc167547335"/>
      <w:r w:rsidRPr="002C036C">
        <w:t xml:space="preserve">Bảng </w:t>
      </w:r>
      <w:r w:rsidR="002B5A8F">
        <w:fldChar w:fldCharType="begin"/>
      </w:r>
      <w:r w:rsidR="002B5A8F">
        <w:instrText xml:space="preserve"> STYLEREF 1 \s </w:instrText>
      </w:r>
      <w:r w:rsidR="002B5A8F">
        <w:fldChar w:fldCharType="separate"/>
      </w:r>
      <w:r w:rsidR="00691C8C">
        <w:rPr>
          <w:noProof/>
        </w:rPr>
        <w:t>2</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3</w:t>
      </w:r>
      <w:r w:rsidR="002B5A8F">
        <w:fldChar w:fldCharType="end"/>
      </w:r>
      <w:r w:rsidRPr="002C036C">
        <w:t xml:space="preserve"> Hệ số giảm ứng suất tương ứng với hệ số sử dụng, η, cho đường cong C–W3 trong môi trường không khí</w:t>
      </w:r>
      <w:bookmarkEnd w:id="65"/>
      <w:bookmarkEnd w:id="66"/>
      <w:bookmarkEnd w:id="67"/>
    </w:p>
    <w:tbl>
      <w:tblPr>
        <w:tblStyle w:val="GridTable1Light"/>
        <w:tblW w:w="0" w:type="auto"/>
        <w:tblLook w:val="04A0" w:firstRow="1" w:lastRow="0" w:firstColumn="1" w:lastColumn="0" w:noHBand="0" w:noVBand="1"/>
      </w:tblPr>
      <w:tblGrid>
        <w:gridCol w:w="2207"/>
        <w:gridCol w:w="966"/>
        <w:gridCol w:w="809"/>
        <w:gridCol w:w="809"/>
        <w:gridCol w:w="888"/>
        <w:gridCol w:w="801"/>
        <w:gridCol w:w="801"/>
        <w:gridCol w:w="801"/>
        <w:gridCol w:w="980"/>
      </w:tblGrid>
      <w:tr w:rsidR="003A0F22" w:rsidRPr="007B517E" w14:paraId="433CDDDA" w14:textId="77777777" w:rsidTr="008520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15" w:type="dxa"/>
            <w:vMerge w:val="restart"/>
          </w:tcPr>
          <w:p w14:paraId="2A8871D6" w14:textId="317BFBD5" w:rsidR="003A0F22" w:rsidRPr="007B517E" w:rsidRDefault="00041538" w:rsidP="00352D89">
            <w:pPr>
              <w:spacing w:line="360" w:lineRule="auto"/>
              <w:jc w:val="center"/>
              <w:rPr>
                <w:szCs w:val="26"/>
              </w:rPr>
            </w:pPr>
            <w:r>
              <w:rPr>
                <w:szCs w:val="26"/>
              </w:rPr>
              <w:t xml:space="preserve">Hệ số sử dụng phá hủy mỏi, </w:t>
            </w:r>
            <w:r w:rsidRPr="00041538">
              <w:rPr>
                <w:b w:val="0"/>
                <w:bCs w:val="0"/>
                <w:position w:val="-10"/>
                <w:szCs w:val="26"/>
              </w:rPr>
              <w:object w:dxaOrig="200" w:dyaOrig="260" w14:anchorId="1746771E">
                <v:shape id="_x0000_i1085" type="#_x0000_t75" style="width:10.3pt;height:12.15pt" o:ole="">
                  <v:imagedata r:id="rId133" o:title=""/>
                </v:shape>
                <o:OLEObject Type="Embed" ProgID="Equation.DSMT4" ShapeID="_x0000_i1085" DrawAspect="Content" ObjectID="_1778160840" r:id="rId134"/>
              </w:object>
            </w:r>
          </w:p>
        </w:tc>
        <w:tc>
          <w:tcPr>
            <w:tcW w:w="6857" w:type="dxa"/>
            <w:gridSpan w:val="8"/>
          </w:tcPr>
          <w:p w14:paraId="26F940EF" w14:textId="02DC00FA" w:rsidR="003A0F22" w:rsidRPr="007B517E" w:rsidRDefault="00940B63" w:rsidP="00FC3389">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r w:rsidRPr="007B517E">
              <w:rPr>
                <w:szCs w:val="26"/>
              </w:rPr>
              <w:t>Hệ</w:t>
            </w:r>
            <w:r w:rsidR="003A0F22" w:rsidRPr="007B517E">
              <w:rPr>
                <w:szCs w:val="26"/>
              </w:rPr>
              <w:t xml:space="preserve"> số hình dạng Weibull , h</w:t>
            </w:r>
          </w:p>
        </w:tc>
      </w:tr>
      <w:tr w:rsidR="00BB3807" w:rsidRPr="007B517E" w14:paraId="6F027483" w14:textId="77777777" w:rsidTr="0085201A">
        <w:tc>
          <w:tcPr>
            <w:cnfStyle w:val="001000000000" w:firstRow="0" w:lastRow="0" w:firstColumn="1" w:lastColumn="0" w:oddVBand="0" w:evenVBand="0" w:oddHBand="0" w:evenHBand="0" w:firstRowFirstColumn="0" w:firstRowLastColumn="0" w:lastRowFirstColumn="0" w:lastRowLastColumn="0"/>
            <w:tcW w:w="2215" w:type="dxa"/>
            <w:vMerge/>
          </w:tcPr>
          <w:p w14:paraId="1117C38C" w14:textId="77777777" w:rsidR="003A0F22" w:rsidRPr="007B517E" w:rsidRDefault="003A0F22" w:rsidP="00FC3389">
            <w:pPr>
              <w:spacing w:line="360" w:lineRule="auto"/>
              <w:rPr>
                <w:szCs w:val="26"/>
              </w:rPr>
            </w:pPr>
          </w:p>
        </w:tc>
        <w:tc>
          <w:tcPr>
            <w:tcW w:w="967" w:type="dxa"/>
          </w:tcPr>
          <w:p w14:paraId="57B5930C" w14:textId="377BF224"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0</w:t>
            </w:r>
          </w:p>
        </w:tc>
        <w:tc>
          <w:tcPr>
            <w:tcW w:w="809" w:type="dxa"/>
          </w:tcPr>
          <w:p w14:paraId="6BD70E3F" w14:textId="690FB8DC"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w:t>
            </w:r>
          </w:p>
        </w:tc>
        <w:tc>
          <w:tcPr>
            <w:tcW w:w="809" w:type="dxa"/>
          </w:tcPr>
          <w:p w14:paraId="344A6D64" w14:textId="12211FA3"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w:t>
            </w:r>
          </w:p>
        </w:tc>
        <w:tc>
          <w:tcPr>
            <w:tcW w:w="888" w:type="dxa"/>
          </w:tcPr>
          <w:p w14:paraId="26535B63" w14:textId="362C1206"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w:t>
            </w:r>
          </w:p>
        </w:tc>
        <w:tc>
          <w:tcPr>
            <w:tcW w:w="801" w:type="dxa"/>
          </w:tcPr>
          <w:p w14:paraId="66E5B86F" w14:textId="2A0543FD"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w:t>
            </w:r>
          </w:p>
        </w:tc>
        <w:tc>
          <w:tcPr>
            <w:tcW w:w="801" w:type="dxa"/>
          </w:tcPr>
          <w:p w14:paraId="15E16181" w14:textId="3C0DFB99"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w:t>
            </w:r>
          </w:p>
        </w:tc>
        <w:tc>
          <w:tcPr>
            <w:tcW w:w="801" w:type="dxa"/>
          </w:tcPr>
          <w:p w14:paraId="026649EA" w14:textId="2B4F015A"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10</w:t>
            </w:r>
          </w:p>
        </w:tc>
        <w:tc>
          <w:tcPr>
            <w:tcW w:w="981" w:type="dxa"/>
          </w:tcPr>
          <w:p w14:paraId="292E4464" w14:textId="35FED241"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20</w:t>
            </w:r>
          </w:p>
        </w:tc>
      </w:tr>
      <w:tr w:rsidR="00BB3807" w:rsidRPr="007B517E" w14:paraId="3088566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C3CC1AC" w14:textId="721B94A5" w:rsidR="00A12054" w:rsidRPr="007B517E" w:rsidRDefault="003A0F22" w:rsidP="00FC3389">
            <w:pPr>
              <w:spacing w:line="360" w:lineRule="auto"/>
              <w:rPr>
                <w:szCs w:val="26"/>
              </w:rPr>
            </w:pPr>
            <w:r w:rsidRPr="007B517E">
              <w:rPr>
                <w:szCs w:val="26"/>
              </w:rPr>
              <w:t>0.10</w:t>
            </w:r>
          </w:p>
        </w:tc>
        <w:tc>
          <w:tcPr>
            <w:tcW w:w="967" w:type="dxa"/>
          </w:tcPr>
          <w:p w14:paraId="51DEB588" w14:textId="303A187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497</w:t>
            </w:r>
          </w:p>
        </w:tc>
        <w:tc>
          <w:tcPr>
            <w:tcW w:w="809" w:type="dxa"/>
          </w:tcPr>
          <w:p w14:paraId="67E6F846" w14:textId="3F97B1C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11</w:t>
            </w:r>
          </w:p>
        </w:tc>
        <w:tc>
          <w:tcPr>
            <w:tcW w:w="809" w:type="dxa"/>
          </w:tcPr>
          <w:p w14:paraId="22CF756A" w14:textId="7F9A58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26</w:t>
            </w:r>
          </w:p>
        </w:tc>
        <w:tc>
          <w:tcPr>
            <w:tcW w:w="888" w:type="dxa"/>
          </w:tcPr>
          <w:p w14:paraId="0BD83123" w14:textId="531EB74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40</w:t>
            </w:r>
          </w:p>
        </w:tc>
        <w:tc>
          <w:tcPr>
            <w:tcW w:w="801" w:type="dxa"/>
          </w:tcPr>
          <w:p w14:paraId="7FE1C615" w14:textId="4EBD042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52</w:t>
            </w:r>
          </w:p>
        </w:tc>
        <w:tc>
          <w:tcPr>
            <w:tcW w:w="801" w:type="dxa"/>
          </w:tcPr>
          <w:p w14:paraId="13790094" w14:textId="7F28F2C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63</w:t>
            </w:r>
          </w:p>
        </w:tc>
        <w:tc>
          <w:tcPr>
            <w:tcW w:w="801" w:type="dxa"/>
          </w:tcPr>
          <w:p w14:paraId="2417E570" w14:textId="5D0F65E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73</w:t>
            </w:r>
          </w:p>
        </w:tc>
        <w:tc>
          <w:tcPr>
            <w:tcW w:w="981" w:type="dxa"/>
          </w:tcPr>
          <w:p w14:paraId="43C9D1F4" w14:textId="0B0ED6E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82</w:t>
            </w:r>
          </w:p>
        </w:tc>
      </w:tr>
      <w:tr w:rsidR="00BB3807" w:rsidRPr="007B517E" w14:paraId="27DBED1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79689D2A" w14:textId="0DB4F4AF" w:rsidR="00A12054" w:rsidRPr="007B517E" w:rsidRDefault="003A0F22" w:rsidP="00FC3389">
            <w:pPr>
              <w:spacing w:line="360" w:lineRule="auto"/>
              <w:rPr>
                <w:szCs w:val="26"/>
              </w:rPr>
            </w:pPr>
            <w:r w:rsidRPr="007B517E">
              <w:rPr>
                <w:szCs w:val="26"/>
              </w:rPr>
              <w:t>0.20</w:t>
            </w:r>
          </w:p>
        </w:tc>
        <w:tc>
          <w:tcPr>
            <w:tcW w:w="967" w:type="dxa"/>
          </w:tcPr>
          <w:p w14:paraId="3D6240FB" w14:textId="6722143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9</w:t>
            </w:r>
          </w:p>
        </w:tc>
        <w:tc>
          <w:tcPr>
            <w:tcW w:w="809" w:type="dxa"/>
          </w:tcPr>
          <w:p w14:paraId="7D63A63C" w14:textId="21CF47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0</w:t>
            </w:r>
          </w:p>
        </w:tc>
        <w:tc>
          <w:tcPr>
            <w:tcW w:w="809" w:type="dxa"/>
          </w:tcPr>
          <w:p w14:paraId="72ED4FD1" w14:textId="63D904C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2</w:t>
            </w:r>
          </w:p>
        </w:tc>
        <w:tc>
          <w:tcPr>
            <w:tcW w:w="888" w:type="dxa"/>
          </w:tcPr>
          <w:p w14:paraId="151C073B" w14:textId="79B50F6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2</w:t>
            </w:r>
          </w:p>
        </w:tc>
        <w:tc>
          <w:tcPr>
            <w:tcW w:w="801" w:type="dxa"/>
          </w:tcPr>
          <w:p w14:paraId="6F4E111D" w14:textId="6C9B7A0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2</w:t>
            </w:r>
          </w:p>
        </w:tc>
        <w:tc>
          <w:tcPr>
            <w:tcW w:w="801" w:type="dxa"/>
          </w:tcPr>
          <w:p w14:paraId="20F36598" w14:textId="6BFE481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1" w:type="dxa"/>
          </w:tcPr>
          <w:p w14:paraId="348D4CF7" w14:textId="4E9D819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0</w:t>
            </w:r>
          </w:p>
        </w:tc>
        <w:tc>
          <w:tcPr>
            <w:tcW w:w="981" w:type="dxa"/>
          </w:tcPr>
          <w:p w14:paraId="2BCE63EB" w14:textId="67BAB2F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r>
      <w:tr w:rsidR="00BB3807" w:rsidRPr="007B517E" w14:paraId="1D220EC4"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23401B" w14:textId="289BEA3E" w:rsidR="00A12054" w:rsidRPr="007B517E" w:rsidRDefault="003A0F22" w:rsidP="00FC3389">
            <w:pPr>
              <w:spacing w:line="360" w:lineRule="auto"/>
              <w:rPr>
                <w:szCs w:val="26"/>
              </w:rPr>
            </w:pPr>
            <w:r w:rsidRPr="007B517E">
              <w:rPr>
                <w:szCs w:val="26"/>
              </w:rPr>
              <w:t>0.22</w:t>
            </w:r>
          </w:p>
        </w:tc>
        <w:tc>
          <w:tcPr>
            <w:tcW w:w="967" w:type="dxa"/>
          </w:tcPr>
          <w:p w14:paraId="525F20DA" w14:textId="299FD69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7</w:t>
            </w:r>
          </w:p>
        </w:tc>
        <w:tc>
          <w:tcPr>
            <w:tcW w:w="809" w:type="dxa"/>
          </w:tcPr>
          <w:p w14:paraId="267C2B41" w14:textId="255FE40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8</w:t>
            </w:r>
          </w:p>
        </w:tc>
        <w:tc>
          <w:tcPr>
            <w:tcW w:w="809" w:type="dxa"/>
          </w:tcPr>
          <w:p w14:paraId="04943136" w14:textId="73D0FFB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8</w:t>
            </w:r>
          </w:p>
        </w:tc>
        <w:tc>
          <w:tcPr>
            <w:tcW w:w="888" w:type="dxa"/>
          </w:tcPr>
          <w:p w14:paraId="44309ADE" w14:textId="289820B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9</w:t>
            </w:r>
          </w:p>
        </w:tc>
        <w:tc>
          <w:tcPr>
            <w:tcW w:w="801" w:type="dxa"/>
          </w:tcPr>
          <w:p w14:paraId="17B1FD9C" w14:textId="465DDE4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8</w:t>
            </w:r>
          </w:p>
        </w:tc>
        <w:tc>
          <w:tcPr>
            <w:tcW w:w="801" w:type="dxa"/>
          </w:tcPr>
          <w:p w14:paraId="225AFDAD" w14:textId="6DBD2B9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c>
          <w:tcPr>
            <w:tcW w:w="801" w:type="dxa"/>
          </w:tcPr>
          <w:p w14:paraId="17C28B93" w14:textId="00FAB1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5</w:t>
            </w:r>
          </w:p>
        </w:tc>
        <w:tc>
          <w:tcPr>
            <w:tcW w:w="981" w:type="dxa"/>
          </w:tcPr>
          <w:p w14:paraId="1D7142F2" w14:textId="1992749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2</w:t>
            </w:r>
          </w:p>
        </w:tc>
      </w:tr>
      <w:tr w:rsidR="00BB3807" w:rsidRPr="007B517E" w14:paraId="6AF331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E9D284E" w14:textId="4865AABB" w:rsidR="00A12054" w:rsidRPr="007B517E" w:rsidRDefault="003A0F22" w:rsidP="00FC3389">
            <w:pPr>
              <w:spacing w:line="360" w:lineRule="auto"/>
              <w:rPr>
                <w:szCs w:val="26"/>
              </w:rPr>
            </w:pPr>
            <w:r w:rsidRPr="007B517E">
              <w:rPr>
                <w:szCs w:val="26"/>
              </w:rPr>
              <w:t>0.27</w:t>
            </w:r>
          </w:p>
        </w:tc>
        <w:tc>
          <w:tcPr>
            <w:tcW w:w="967" w:type="dxa"/>
          </w:tcPr>
          <w:p w14:paraId="2E200D88" w14:textId="7EE71E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9" w:type="dxa"/>
          </w:tcPr>
          <w:p w14:paraId="1EB3E20A" w14:textId="159BE8A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6</w:t>
            </w:r>
          </w:p>
        </w:tc>
        <w:tc>
          <w:tcPr>
            <w:tcW w:w="809" w:type="dxa"/>
          </w:tcPr>
          <w:p w14:paraId="75F365FB" w14:textId="73006BD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6</w:t>
            </w:r>
          </w:p>
        </w:tc>
        <w:tc>
          <w:tcPr>
            <w:tcW w:w="888" w:type="dxa"/>
          </w:tcPr>
          <w:p w14:paraId="159C51E9" w14:textId="1065A15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5</w:t>
            </w:r>
          </w:p>
        </w:tc>
        <w:tc>
          <w:tcPr>
            <w:tcW w:w="801" w:type="dxa"/>
          </w:tcPr>
          <w:p w14:paraId="28FF17B6" w14:textId="26070C1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3</w:t>
            </w:r>
          </w:p>
        </w:tc>
        <w:tc>
          <w:tcPr>
            <w:tcW w:w="801" w:type="dxa"/>
          </w:tcPr>
          <w:p w14:paraId="5D3D6035" w14:textId="3F9673E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1</w:t>
            </w:r>
          </w:p>
        </w:tc>
        <w:tc>
          <w:tcPr>
            <w:tcW w:w="801" w:type="dxa"/>
          </w:tcPr>
          <w:p w14:paraId="16A0A8D9" w14:textId="01D775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9</w:t>
            </w:r>
          </w:p>
        </w:tc>
        <w:tc>
          <w:tcPr>
            <w:tcW w:w="981" w:type="dxa"/>
          </w:tcPr>
          <w:p w14:paraId="2C7A4D46" w14:textId="64C162A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r>
      <w:tr w:rsidR="00BB3807" w:rsidRPr="007B517E" w14:paraId="7F4A16B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0ED1ECFD" w14:textId="36BD0D53" w:rsidR="00A12054" w:rsidRPr="007B517E" w:rsidRDefault="003A0F22" w:rsidP="00FC3389">
            <w:pPr>
              <w:spacing w:line="360" w:lineRule="auto"/>
              <w:rPr>
                <w:szCs w:val="26"/>
              </w:rPr>
            </w:pPr>
            <w:r w:rsidRPr="007B517E">
              <w:rPr>
                <w:szCs w:val="26"/>
              </w:rPr>
              <w:t>0.30</w:t>
            </w:r>
          </w:p>
        </w:tc>
        <w:tc>
          <w:tcPr>
            <w:tcW w:w="967" w:type="dxa"/>
          </w:tcPr>
          <w:p w14:paraId="267D6860" w14:textId="58E5A0B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8</w:t>
            </w:r>
          </w:p>
        </w:tc>
        <w:tc>
          <w:tcPr>
            <w:tcW w:w="809" w:type="dxa"/>
          </w:tcPr>
          <w:p w14:paraId="3419E2C6" w14:textId="0E0D2CF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7</w:t>
            </w:r>
          </w:p>
        </w:tc>
        <w:tc>
          <w:tcPr>
            <w:tcW w:w="809" w:type="dxa"/>
          </w:tcPr>
          <w:p w14:paraId="601D8CBC" w14:textId="2917645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6</w:t>
            </w:r>
          </w:p>
        </w:tc>
        <w:tc>
          <w:tcPr>
            <w:tcW w:w="888" w:type="dxa"/>
          </w:tcPr>
          <w:p w14:paraId="68ACFB16" w14:textId="5E0A9CA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5</w:t>
            </w:r>
          </w:p>
        </w:tc>
        <w:tc>
          <w:tcPr>
            <w:tcW w:w="801" w:type="dxa"/>
          </w:tcPr>
          <w:p w14:paraId="4F295F52" w14:textId="68A4D96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3</w:t>
            </w:r>
          </w:p>
        </w:tc>
        <w:tc>
          <w:tcPr>
            <w:tcW w:w="801" w:type="dxa"/>
          </w:tcPr>
          <w:p w14:paraId="013AAEF3" w14:textId="4F1A5D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0</w:t>
            </w:r>
          </w:p>
        </w:tc>
        <w:tc>
          <w:tcPr>
            <w:tcW w:w="801" w:type="dxa"/>
          </w:tcPr>
          <w:p w14:paraId="435651CE" w14:textId="27EACE0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7</w:t>
            </w:r>
          </w:p>
        </w:tc>
        <w:tc>
          <w:tcPr>
            <w:tcW w:w="981" w:type="dxa"/>
          </w:tcPr>
          <w:p w14:paraId="618D2826" w14:textId="60FD2FF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3</w:t>
            </w:r>
          </w:p>
        </w:tc>
      </w:tr>
      <w:tr w:rsidR="00BB3807" w:rsidRPr="007B517E" w14:paraId="3879BBFD"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8564D4F" w14:textId="45DC5DAB" w:rsidR="00A12054" w:rsidRPr="007B517E" w:rsidRDefault="003A0F22" w:rsidP="00FC3389">
            <w:pPr>
              <w:spacing w:line="360" w:lineRule="auto"/>
              <w:rPr>
                <w:szCs w:val="26"/>
              </w:rPr>
            </w:pPr>
            <w:r w:rsidRPr="007B517E">
              <w:rPr>
                <w:szCs w:val="26"/>
              </w:rPr>
              <w:t>0.33</w:t>
            </w:r>
          </w:p>
        </w:tc>
        <w:tc>
          <w:tcPr>
            <w:tcW w:w="967" w:type="dxa"/>
          </w:tcPr>
          <w:p w14:paraId="01E0C005" w14:textId="0BF0FEB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8</w:t>
            </w:r>
          </w:p>
        </w:tc>
        <w:tc>
          <w:tcPr>
            <w:tcW w:w="809" w:type="dxa"/>
          </w:tcPr>
          <w:p w14:paraId="26333E02" w14:textId="5F7A76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7</w:t>
            </w:r>
          </w:p>
        </w:tc>
        <w:tc>
          <w:tcPr>
            <w:tcW w:w="809" w:type="dxa"/>
          </w:tcPr>
          <w:p w14:paraId="16DEA36E" w14:textId="16C9ED5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c>
          <w:tcPr>
            <w:tcW w:w="888" w:type="dxa"/>
          </w:tcPr>
          <w:p w14:paraId="76306F20" w14:textId="5802D4A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3</w:t>
            </w:r>
          </w:p>
        </w:tc>
        <w:tc>
          <w:tcPr>
            <w:tcW w:w="801" w:type="dxa"/>
          </w:tcPr>
          <w:p w14:paraId="3B24195C" w14:textId="019AE38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1</w:t>
            </w:r>
          </w:p>
        </w:tc>
        <w:tc>
          <w:tcPr>
            <w:tcW w:w="801" w:type="dxa"/>
          </w:tcPr>
          <w:p w14:paraId="72EDA646" w14:textId="7DA4F15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8</w:t>
            </w:r>
          </w:p>
        </w:tc>
        <w:tc>
          <w:tcPr>
            <w:tcW w:w="801" w:type="dxa"/>
          </w:tcPr>
          <w:p w14:paraId="2210D30D" w14:textId="1467CF5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4</w:t>
            </w:r>
          </w:p>
        </w:tc>
        <w:tc>
          <w:tcPr>
            <w:tcW w:w="981" w:type="dxa"/>
          </w:tcPr>
          <w:p w14:paraId="7A7D6ADE" w14:textId="773BBB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0</w:t>
            </w:r>
          </w:p>
        </w:tc>
      </w:tr>
      <w:tr w:rsidR="00BB3807" w:rsidRPr="007B517E" w14:paraId="1CDB6F9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12D9DC5" w14:textId="4CA02520" w:rsidR="00A12054" w:rsidRPr="007B517E" w:rsidRDefault="003A0F22" w:rsidP="00FC3389">
            <w:pPr>
              <w:spacing w:line="360" w:lineRule="auto"/>
              <w:rPr>
                <w:szCs w:val="26"/>
              </w:rPr>
            </w:pPr>
            <w:r w:rsidRPr="007B517E">
              <w:rPr>
                <w:szCs w:val="26"/>
              </w:rPr>
              <w:t>0.40</w:t>
            </w:r>
          </w:p>
        </w:tc>
        <w:tc>
          <w:tcPr>
            <w:tcW w:w="967" w:type="dxa"/>
          </w:tcPr>
          <w:p w14:paraId="3E0A65A2" w14:textId="16F0425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1</w:t>
            </w:r>
          </w:p>
        </w:tc>
        <w:tc>
          <w:tcPr>
            <w:tcW w:w="809" w:type="dxa"/>
          </w:tcPr>
          <w:p w14:paraId="2FE9D43D" w14:textId="242381D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8</w:t>
            </w:r>
          </w:p>
        </w:tc>
        <w:tc>
          <w:tcPr>
            <w:tcW w:w="809" w:type="dxa"/>
          </w:tcPr>
          <w:p w14:paraId="38800094" w14:textId="0DB6F98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5</w:t>
            </w:r>
          </w:p>
        </w:tc>
        <w:tc>
          <w:tcPr>
            <w:tcW w:w="888" w:type="dxa"/>
          </w:tcPr>
          <w:p w14:paraId="21A2EE22" w14:textId="03549B3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2</w:t>
            </w:r>
          </w:p>
        </w:tc>
        <w:tc>
          <w:tcPr>
            <w:tcW w:w="801" w:type="dxa"/>
          </w:tcPr>
          <w:p w14:paraId="029642F5" w14:textId="4620C15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9</w:t>
            </w:r>
          </w:p>
        </w:tc>
        <w:tc>
          <w:tcPr>
            <w:tcW w:w="801" w:type="dxa"/>
          </w:tcPr>
          <w:p w14:paraId="599351BF" w14:textId="16F8D2E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85</w:t>
            </w:r>
          </w:p>
        </w:tc>
        <w:tc>
          <w:tcPr>
            <w:tcW w:w="801" w:type="dxa"/>
          </w:tcPr>
          <w:p w14:paraId="03B3F4B1" w14:textId="281322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0</w:t>
            </w:r>
          </w:p>
        </w:tc>
        <w:tc>
          <w:tcPr>
            <w:tcW w:w="981" w:type="dxa"/>
          </w:tcPr>
          <w:p w14:paraId="29BEEEC9" w14:textId="70A8225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5</w:t>
            </w:r>
          </w:p>
        </w:tc>
      </w:tr>
      <w:tr w:rsidR="00BB3807" w:rsidRPr="007B517E" w14:paraId="780CE4E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9557E4D" w14:textId="26FCD5BB" w:rsidR="00A12054" w:rsidRPr="007B517E" w:rsidRDefault="003A0F22" w:rsidP="00FC3389">
            <w:pPr>
              <w:spacing w:line="360" w:lineRule="auto"/>
              <w:rPr>
                <w:szCs w:val="26"/>
              </w:rPr>
            </w:pPr>
            <w:r w:rsidRPr="007B517E">
              <w:rPr>
                <w:szCs w:val="26"/>
              </w:rPr>
              <w:t>0.50</w:t>
            </w:r>
          </w:p>
        </w:tc>
        <w:tc>
          <w:tcPr>
            <w:tcW w:w="967" w:type="dxa"/>
          </w:tcPr>
          <w:p w14:paraId="4FDB2684" w14:textId="32C4FA4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5</w:t>
            </w:r>
          </w:p>
        </w:tc>
        <w:tc>
          <w:tcPr>
            <w:tcW w:w="809" w:type="dxa"/>
          </w:tcPr>
          <w:p w14:paraId="256167ED" w14:textId="6CE86E3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0</w:t>
            </w:r>
          </w:p>
        </w:tc>
        <w:tc>
          <w:tcPr>
            <w:tcW w:w="809" w:type="dxa"/>
          </w:tcPr>
          <w:p w14:paraId="24DCBE00" w14:textId="12ADBD0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6</w:t>
            </w:r>
          </w:p>
        </w:tc>
        <w:tc>
          <w:tcPr>
            <w:tcW w:w="888" w:type="dxa"/>
          </w:tcPr>
          <w:p w14:paraId="4371C3BE" w14:textId="7EB833C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1</w:t>
            </w:r>
          </w:p>
        </w:tc>
        <w:tc>
          <w:tcPr>
            <w:tcW w:w="801" w:type="dxa"/>
          </w:tcPr>
          <w:p w14:paraId="7E6F1D45" w14:textId="4965B14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6</w:t>
            </w:r>
          </w:p>
        </w:tc>
        <w:tc>
          <w:tcPr>
            <w:tcW w:w="801" w:type="dxa"/>
          </w:tcPr>
          <w:p w14:paraId="07C2EAB0" w14:textId="4A42AB6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1</w:t>
            </w:r>
          </w:p>
        </w:tc>
        <w:tc>
          <w:tcPr>
            <w:tcW w:w="801" w:type="dxa"/>
          </w:tcPr>
          <w:p w14:paraId="5BB216E9" w14:textId="7B799F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5</w:t>
            </w:r>
          </w:p>
        </w:tc>
        <w:tc>
          <w:tcPr>
            <w:tcW w:w="981" w:type="dxa"/>
          </w:tcPr>
          <w:p w14:paraId="5A25D298" w14:textId="64002B8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9</w:t>
            </w:r>
          </w:p>
        </w:tc>
      </w:tr>
      <w:tr w:rsidR="00BB3807" w:rsidRPr="007B517E" w14:paraId="0EADEEC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1B6BABA" w14:textId="31EB327E" w:rsidR="00A12054" w:rsidRPr="007B517E" w:rsidRDefault="003A0F22" w:rsidP="00FC3389">
            <w:pPr>
              <w:spacing w:line="360" w:lineRule="auto"/>
              <w:rPr>
                <w:szCs w:val="26"/>
              </w:rPr>
            </w:pPr>
            <w:r w:rsidRPr="007B517E">
              <w:rPr>
                <w:szCs w:val="26"/>
              </w:rPr>
              <w:t>0.60</w:t>
            </w:r>
          </w:p>
        </w:tc>
        <w:tc>
          <w:tcPr>
            <w:tcW w:w="967" w:type="dxa"/>
          </w:tcPr>
          <w:p w14:paraId="7A26439D" w14:textId="09C1DF8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2</w:t>
            </w:r>
          </w:p>
        </w:tc>
        <w:tc>
          <w:tcPr>
            <w:tcW w:w="809" w:type="dxa"/>
          </w:tcPr>
          <w:p w14:paraId="28FCDA45" w14:textId="555BFBA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6</w:t>
            </w:r>
          </w:p>
        </w:tc>
        <w:tc>
          <w:tcPr>
            <w:tcW w:w="809" w:type="dxa"/>
          </w:tcPr>
          <w:p w14:paraId="074E42D7" w14:textId="2BC8896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0</w:t>
            </w:r>
          </w:p>
        </w:tc>
        <w:tc>
          <w:tcPr>
            <w:tcW w:w="888" w:type="dxa"/>
          </w:tcPr>
          <w:p w14:paraId="6066E74E" w14:textId="2DE6962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4</w:t>
            </w:r>
          </w:p>
        </w:tc>
        <w:tc>
          <w:tcPr>
            <w:tcW w:w="801" w:type="dxa"/>
          </w:tcPr>
          <w:p w14:paraId="66C473D3" w14:textId="062730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8</w:t>
            </w:r>
          </w:p>
        </w:tc>
        <w:tc>
          <w:tcPr>
            <w:tcW w:w="801" w:type="dxa"/>
          </w:tcPr>
          <w:p w14:paraId="199C535A" w14:textId="39F0244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1</w:t>
            </w:r>
          </w:p>
        </w:tc>
        <w:tc>
          <w:tcPr>
            <w:tcW w:w="801" w:type="dxa"/>
          </w:tcPr>
          <w:p w14:paraId="1D36542D" w14:textId="2CD4A7B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5</w:t>
            </w:r>
          </w:p>
        </w:tc>
        <w:tc>
          <w:tcPr>
            <w:tcW w:w="981" w:type="dxa"/>
          </w:tcPr>
          <w:p w14:paraId="484809D4" w14:textId="428D07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8</w:t>
            </w:r>
          </w:p>
        </w:tc>
      </w:tr>
      <w:tr w:rsidR="00BB3807" w:rsidRPr="007B517E" w14:paraId="5A3EF03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1AEC759" w14:textId="1D7BC63A" w:rsidR="00A12054" w:rsidRPr="007B517E" w:rsidRDefault="003A0F22" w:rsidP="00FC3389">
            <w:pPr>
              <w:spacing w:line="360" w:lineRule="auto"/>
              <w:rPr>
                <w:szCs w:val="26"/>
              </w:rPr>
            </w:pPr>
            <w:r w:rsidRPr="007B517E">
              <w:rPr>
                <w:szCs w:val="26"/>
              </w:rPr>
              <w:t>0.67</w:t>
            </w:r>
          </w:p>
        </w:tc>
        <w:tc>
          <w:tcPr>
            <w:tcW w:w="967" w:type="dxa"/>
          </w:tcPr>
          <w:p w14:paraId="692286DC" w14:textId="4294C8D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2</w:t>
            </w:r>
          </w:p>
        </w:tc>
        <w:tc>
          <w:tcPr>
            <w:tcW w:w="809" w:type="dxa"/>
          </w:tcPr>
          <w:p w14:paraId="6C9C847B" w14:textId="609BAD4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5</w:t>
            </w:r>
          </w:p>
        </w:tc>
        <w:tc>
          <w:tcPr>
            <w:tcW w:w="809" w:type="dxa"/>
          </w:tcPr>
          <w:p w14:paraId="4B93455D" w14:textId="269B1AA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8</w:t>
            </w:r>
          </w:p>
        </w:tc>
        <w:tc>
          <w:tcPr>
            <w:tcW w:w="888" w:type="dxa"/>
          </w:tcPr>
          <w:p w14:paraId="6BD8E32A" w14:textId="1208221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1</w:t>
            </w:r>
          </w:p>
        </w:tc>
        <w:tc>
          <w:tcPr>
            <w:tcW w:w="801" w:type="dxa"/>
          </w:tcPr>
          <w:p w14:paraId="7A8FAF0D" w14:textId="0189C1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1" w:type="dxa"/>
          </w:tcPr>
          <w:p w14:paraId="753B7C08" w14:textId="0EC48F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1" w:type="dxa"/>
          </w:tcPr>
          <w:p w14:paraId="061237EB" w14:textId="5E333CC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981" w:type="dxa"/>
          </w:tcPr>
          <w:p w14:paraId="03F7F357" w14:textId="535459B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r>
      <w:tr w:rsidR="00BB3807" w:rsidRPr="007B517E" w14:paraId="0CACC3D3"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92AD93" w14:textId="3F3A12AC" w:rsidR="00A12054" w:rsidRPr="007B517E" w:rsidRDefault="003A0F22" w:rsidP="00FC3389">
            <w:pPr>
              <w:spacing w:line="360" w:lineRule="auto"/>
              <w:rPr>
                <w:szCs w:val="26"/>
              </w:rPr>
            </w:pPr>
            <w:r w:rsidRPr="007B517E">
              <w:rPr>
                <w:szCs w:val="26"/>
              </w:rPr>
              <w:t>0.70</w:t>
            </w:r>
          </w:p>
        </w:tc>
        <w:tc>
          <w:tcPr>
            <w:tcW w:w="967" w:type="dxa"/>
          </w:tcPr>
          <w:p w14:paraId="0519A557" w14:textId="0643374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9" w:type="dxa"/>
          </w:tcPr>
          <w:p w14:paraId="43E8B247" w14:textId="15847E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9" w:type="dxa"/>
          </w:tcPr>
          <w:p w14:paraId="510C260F" w14:textId="4410FF2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888" w:type="dxa"/>
          </w:tcPr>
          <w:p w14:paraId="5A1CE63D" w14:textId="7CCFA9E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c>
          <w:tcPr>
            <w:tcW w:w="801" w:type="dxa"/>
          </w:tcPr>
          <w:p w14:paraId="21B9955E" w14:textId="71EC3F1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5</w:t>
            </w:r>
          </w:p>
        </w:tc>
        <w:tc>
          <w:tcPr>
            <w:tcW w:w="801" w:type="dxa"/>
          </w:tcPr>
          <w:p w14:paraId="67A3FD81" w14:textId="269A09E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8</w:t>
            </w:r>
          </w:p>
        </w:tc>
        <w:tc>
          <w:tcPr>
            <w:tcW w:w="801" w:type="dxa"/>
          </w:tcPr>
          <w:p w14:paraId="19412D36" w14:textId="6DB5F6D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0</w:t>
            </w:r>
          </w:p>
        </w:tc>
        <w:tc>
          <w:tcPr>
            <w:tcW w:w="981" w:type="dxa"/>
          </w:tcPr>
          <w:p w14:paraId="747020F1" w14:textId="1E99269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2</w:t>
            </w:r>
          </w:p>
        </w:tc>
      </w:tr>
      <w:tr w:rsidR="00BB3807" w:rsidRPr="007B517E" w14:paraId="10727B7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AE13C4F" w14:textId="1D43705B" w:rsidR="00A12054" w:rsidRPr="007B517E" w:rsidRDefault="003A0F22" w:rsidP="00FC3389">
            <w:pPr>
              <w:spacing w:line="360" w:lineRule="auto"/>
              <w:rPr>
                <w:szCs w:val="26"/>
              </w:rPr>
            </w:pPr>
            <w:r w:rsidRPr="007B517E">
              <w:rPr>
                <w:szCs w:val="26"/>
              </w:rPr>
              <w:t>0.80</w:t>
            </w:r>
          </w:p>
        </w:tc>
        <w:tc>
          <w:tcPr>
            <w:tcW w:w="967" w:type="dxa"/>
          </w:tcPr>
          <w:p w14:paraId="0DD3878E" w14:textId="3CE051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2</w:t>
            </w:r>
          </w:p>
        </w:tc>
        <w:tc>
          <w:tcPr>
            <w:tcW w:w="809" w:type="dxa"/>
          </w:tcPr>
          <w:p w14:paraId="070418CC" w14:textId="39739C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4</w:t>
            </w:r>
          </w:p>
        </w:tc>
        <w:tc>
          <w:tcPr>
            <w:tcW w:w="809" w:type="dxa"/>
          </w:tcPr>
          <w:p w14:paraId="43380527" w14:textId="177D9DF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6</w:t>
            </w:r>
          </w:p>
        </w:tc>
        <w:tc>
          <w:tcPr>
            <w:tcW w:w="888" w:type="dxa"/>
          </w:tcPr>
          <w:p w14:paraId="572A881A" w14:textId="7D6E9F7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8</w:t>
            </w:r>
          </w:p>
        </w:tc>
        <w:tc>
          <w:tcPr>
            <w:tcW w:w="801" w:type="dxa"/>
          </w:tcPr>
          <w:p w14:paraId="15B42C9B" w14:textId="446052C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9</w:t>
            </w:r>
          </w:p>
        </w:tc>
        <w:tc>
          <w:tcPr>
            <w:tcW w:w="801" w:type="dxa"/>
          </w:tcPr>
          <w:p w14:paraId="3C200403" w14:textId="2C14120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1</w:t>
            </w:r>
          </w:p>
        </w:tc>
        <w:tc>
          <w:tcPr>
            <w:tcW w:w="801" w:type="dxa"/>
          </w:tcPr>
          <w:p w14:paraId="3346A86E" w14:textId="34C1E94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2</w:t>
            </w:r>
          </w:p>
        </w:tc>
        <w:tc>
          <w:tcPr>
            <w:tcW w:w="981" w:type="dxa"/>
          </w:tcPr>
          <w:p w14:paraId="38B8466C" w14:textId="2EAA84E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4</w:t>
            </w:r>
          </w:p>
        </w:tc>
      </w:tr>
      <w:tr w:rsidR="00BB3807" w:rsidRPr="007B517E" w14:paraId="13BAAD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12F87DF2" w14:textId="39B62F5A" w:rsidR="00A12054" w:rsidRPr="007B517E" w:rsidRDefault="003A0F22" w:rsidP="00FC3389">
            <w:pPr>
              <w:spacing w:line="360" w:lineRule="auto"/>
              <w:rPr>
                <w:szCs w:val="26"/>
              </w:rPr>
            </w:pPr>
            <w:r w:rsidRPr="007B517E">
              <w:rPr>
                <w:szCs w:val="26"/>
              </w:rPr>
              <w:t>1.00</w:t>
            </w:r>
          </w:p>
        </w:tc>
        <w:tc>
          <w:tcPr>
            <w:tcW w:w="967" w:type="dxa"/>
          </w:tcPr>
          <w:p w14:paraId="62047957" w14:textId="2DAD00F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60AFE2EF" w14:textId="09C80E3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56A1CCFB" w14:textId="7384C62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88" w:type="dxa"/>
          </w:tcPr>
          <w:p w14:paraId="18419114" w14:textId="781FA73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6676237" w14:textId="111F632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672FA96D" w14:textId="1B7DB2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A83A572" w14:textId="6CAEC2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981" w:type="dxa"/>
          </w:tcPr>
          <w:p w14:paraId="176EE101" w14:textId="40DF71B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r>
    </w:tbl>
    <w:p w14:paraId="60E9FC09" w14:textId="35EB2ECE" w:rsidR="007A3434" w:rsidRDefault="00B3445A" w:rsidP="00B3445A">
      <w:pPr>
        <w:pStyle w:val="Heading4"/>
      </w:pPr>
      <w:r w:rsidRPr="00B3445A">
        <w:lastRenderedPageBreak/>
        <w:t>Tác động của Hệ số</w:t>
      </w:r>
      <w:r w:rsidR="00BA3793">
        <w:t xml:space="preserve"> thiết kế</w:t>
      </w:r>
      <w:r w:rsidRPr="00B3445A">
        <w:t xml:space="preserve"> </w:t>
      </w:r>
      <w:r w:rsidR="00BA3793">
        <w:t>m</w:t>
      </w:r>
      <w:r w:rsidRPr="00B3445A">
        <w:t>ỏi</w:t>
      </w:r>
      <w:r w:rsidR="00BA3793">
        <w:t xml:space="preserve"> (DFF)</w:t>
      </w:r>
      <w:r w:rsidRPr="00B3445A">
        <w:t xml:space="preserve"> và </w:t>
      </w:r>
      <w:r w:rsidR="00BA3793">
        <w:t>các tuổi thọ thiết kế khác</w:t>
      </w:r>
    </w:p>
    <w:p w14:paraId="3DB49949" w14:textId="67FE2223" w:rsidR="005E670E" w:rsidRDefault="005E670E" w:rsidP="005E670E">
      <w:pPr>
        <w:pStyle w:val="Content"/>
      </w:pPr>
      <w:r w:rsidRPr="005E670E">
        <w:t xml:space="preserve">Các ứng suất tối đa cho phép được tính dựa trên Hệ số </w:t>
      </w:r>
      <w:r w:rsidR="00DD2015">
        <w:t>thiết kế mỏi</w:t>
      </w:r>
      <w:r w:rsidRPr="005E670E">
        <w:t xml:space="preserve"> (DFF) là 1.0. Các giá trị DFF lớn hơn cho thấy có một số lượng chu kỳ căng mệt lớn hơn, dẫn đến việc giảm </w:t>
      </w:r>
      <w:r w:rsidR="00855477">
        <w:t>phạm vi</w:t>
      </w:r>
      <w:r w:rsidRPr="005E670E">
        <w:t xml:space="preserve"> ứng suất </w:t>
      </w:r>
      <w:r w:rsidR="00CF15F0">
        <w:t>tối đa cho phép</w:t>
      </w:r>
      <w:r w:rsidRPr="005E670E">
        <w:t xml:space="preserve"> để đạt được cùng một lượng </w:t>
      </w:r>
      <w:r w:rsidR="00553130">
        <w:t>phá hủy</w:t>
      </w:r>
      <w:r w:rsidRPr="005E670E">
        <w:t xml:space="preserve"> mỏi tính toán chấp nhận được. Hơn nữa, tuổi thọ </w:t>
      </w:r>
      <w:r w:rsidR="00722752">
        <w:t>phục vụ</w:t>
      </w:r>
      <w:r w:rsidRPr="005E670E">
        <w:t xml:space="preserve"> không nhất thiết phải là 20 năm. Do đó, để sử dụng </w:t>
      </w:r>
      <w:r w:rsidR="00CE02E1" w:rsidRPr="0032406A">
        <w:t xml:space="preserve">bảng tính từ Phần </w:t>
      </w:r>
      <w:r w:rsidR="00152D8B">
        <w:t>2.</w:t>
      </w:r>
      <w:r w:rsidR="00CE02E1" w:rsidRPr="0032406A">
        <w:t>1.4</w:t>
      </w:r>
      <w:r w:rsidRPr="005E670E">
        <w:t xml:space="preserve">, dải ứng suất cho phép có thể được giảm đi bằng một hệ số giảm đã được tính toán cho các tham số hình dạng khác nhau trong Bảng </w:t>
      </w:r>
      <w:r w:rsidR="00152D8B">
        <w:t>2.</w:t>
      </w:r>
      <w:r w:rsidR="008B4937">
        <w:t>3</w:t>
      </w:r>
      <w:r w:rsidRPr="005E670E">
        <w:t xml:space="preserve">. Các tuổi thọ </w:t>
      </w:r>
      <w:r w:rsidR="001E090A">
        <w:t>phục vụ</w:t>
      </w:r>
      <w:r w:rsidRPr="005E670E">
        <w:t xml:space="preserve"> khác với 20 năm có thể được tính toán bằng cách bao gồm các hệ </w:t>
      </w:r>
      <w:r w:rsidRPr="00B35160">
        <w:t xml:space="preserve">số sử dụng trong Bảng </w:t>
      </w:r>
      <w:r w:rsidR="00152D8B">
        <w:t>2.</w:t>
      </w:r>
      <w:r w:rsidR="00EA003C" w:rsidRPr="00B35160">
        <w:t>4</w:t>
      </w:r>
      <w:r w:rsidRPr="00B35160">
        <w:t>. Những</w:t>
      </w:r>
      <w:r w:rsidRPr="005E670E">
        <w:t xml:space="preserve"> hệ số này cũng liên quan đến giá trị của DFF hoặc, trực tiếp hơn, là nghịch đảo của DFF. Hệ số sử dụng thiệt hại mệt mỏi kết quả trong Bảng </w:t>
      </w:r>
      <w:r w:rsidR="00152D8B">
        <w:t>2.</w:t>
      </w:r>
      <w:r w:rsidR="00670632">
        <w:t>3</w:t>
      </w:r>
      <w:r w:rsidRPr="005E670E">
        <w:t xml:space="preserve"> sau đó được sử dụng để tính toán hệ số giảm cho việc đánh giá mệt mỏi của kết nối hàn trong môi trường không khí. Hệ số từ Bảng </w:t>
      </w:r>
      <w:r w:rsidR="00152D8B">
        <w:t>2.</w:t>
      </w:r>
      <w:r w:rsidR="00121DE3">
        <w:t>3</w:t>
      </w:r>
      <w:r w:rsidRPr="005E670E">
        <w:t xml:space="preserve"> được nhân vào các dải ứng suất cho phép từ </w:t>
      </w:r>
      <w:r w:rsidR="00121DE3">
        <w:t>hình</w:t>
      </w:r>
      <w:r w:rsidRPr="005E670E">
        <w:t xml:space="preserve"> </w:t>
      </w:r>
      <w:r w:rsidR="00152D8B">
        <w:t>2.</w:t>
      </w:r>
      <w:r w:rsidR="00121DE3">
        <w:t>1</w:t>
      </w:r>
      <w:r w:rsidRPr="005E670E">
        <w:t xml:space="preserve"> để tạo ra một dải ứng suất tối đa cho phép tương ứng với tuổi thọ</w:t>
      </w:r>
      <w:r w:rsidR="00FA72A2">
        <w:t xml:space="preserve"> phục vụ</w:t>
      </w:r>
      <w:r w:rsidRPr="005E670E">
        <w:t xml:space="preserve"> dự kiến và DFF cần thiết.</w:t>
      </w:r>
    </w:p>
    <w:p w14:paraId="1940F307" w14:textId="61A216B4" w:rsidR="00C704D9" w:rsidRDefault="00C704D9" w:rsidP="00211207">
      <w:pPr>
        <w:pStyle w:val="Caption"/>
        <w:keepNext/>
        <w:spacing w:after="0" w:line="360" w:lineRule="auto"/>
        <w:ind w:right="-18"/>
      </w:pPr>
      <w:bookmarkStart w:id="68" w:name="_Toc166268711"/>
      <w:bookmarkStart w:id="69" w:name="_Toc166330504"/>
      <w:bookmarkStart w:id="70" w:name="_Toc167547336"/>
      <w:r>
        <w:t xml:space="preserve">Bảng </w:t>
      </w:r>
      <w:r w:rsidR="002B5A8F">
        <w:fldChar w:fldCharType="begin"/>
      </w:r>
      <w:r w:rsidR="002B5A8F">
        <w:instrText xml:space="preserve"> STYLEREF 1 \s </w:instrText>
      </w:r>
      <w:r w:rsidR="002B5A8F">
        <w:fldChar w:fldCharType="separate"/>
      </w:r>
      <w:r w:rsidR="00691C8C">
        <w:rPr>
          <w:noProof/>
        </w:rPr>
        <w:t>2</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4</w:t>
      </w:r>
      <w:r w:rsidR="002B5A8F">
        <w:fldChar w:fldCharType="end"/>
      </w:r>
      <w:r w:rsidRPr="00C704D9">
        <w:t xml:space="preserve"> </w:t>
      </w:r>
      <w:r>
        <w:t>Các hệ số sử dụng, η, dưới dạng</w:t>
      </w:r>
      <w:r w:rsidR="001E2DE2">
        <w:t xml:space="preserve"> </w:t>
      </w:r>
      <w:r>
        <w:t>hàm số của tuổi thọ thiết kế</w:t>
      </w:r>
      <w:r w:rsidR="00402FDB">
        <w:t xml:space="preserve"> </w:t>
      </w:r>
      <w:r>
        <w:t>và DFF</w:t>
      </w:r>
      <w:bookmarkEnd w:id="68"/>
      <w:bookmarkEnd w:id="69"/>
      <w:r w:rsidR="00C32CE9">
        <w:t xml:space="preserve"> </w:t>
      </w:r>
      <w:r w:rsidR="00C32CE9">
        <w:fldChar w:fldCharType="begin"/>
      </w:r>
      <w:r w:rsidR="00C32CE9">
        <w:instrText xml:space="preserve"> ADDIN EN.CITE &lt;EndNote&gt;&lt;Cite&gt;&lt;Author&gt;DNV-RP-C203&lt;/Author&gt;&lt;Year&gt;2016&lt;/Year&gt;&lt;RecNum&gt;29&lt;/RecNum&gt;&lt;DisplayText&gt;[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EndNote&gt;</w:instrText>
      </w:r>
      <w:r w:rsidR="00C32CE9">
        <w:fldChar w:fldCharType="separate"/>
      </w:r>
      <w:r w:rsidR="00C32CE9">
        <w:rPr>
          <w:noProof/>
        </w:rPr>
        <w:t>[19]</w:t>
      </w:r>
      <w:bookmarkEnd w:id="70"/>
      <w:r w:rsidR="00C32CE9">
        <w:fldChar w:fldCharType="end"/>
      </w:r>
    </w:p>
    <w:tbl>
      <w:tblPr>
        <w:tblStyle w:val="GridTable1Light"/>
        <w:tblW w:w="0" w:type="auto"/>
        <w:jc w:val="center"/>
        <w:tblLook w:val="04A0" w:firstRow="1" w:lastRow="0" w:firstColumn="1" w:lastColumn="0" w:noHBand="0" w:noVBand="1"/>
      </w:tblPr>
      <w:tblGrid>
        <w:gridCol w:w="864"/>
        <w:gridCol w:w="720"/>
        <w:gridCol w:w="720"/>
        <w:gridCol w:w="720"/>
        <w:gridCol w:w="720"/>
        <w:gridCol w:w="720"/>
        <w:gridCol w:w="720"/>
        <w:gridCol w:w="720"/>
      </w:tblGrid>
      <w:tr w:rsidR="00E64B7E" w:rsidRPr="00FB512C" w14:paraId="2F943D9F" w14:textId="77777777" w:rsidTr="0021120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4" w:type="dxa"/>
            <w:vMerge w:val="restart"/>
            <w:vAlign w:val="center"/>
          </w:tcPr>
          <w:p w14:paraId="2B5436EF" w14:textId="09D21A1D" w:rsidR="00E64B7E" w:rsidRPr="00FB512C" w:rsidRDefault="000D5374" w:rsidP="003A3677">
            <w:pPr>
              <w:spacing w:line="360" w:lineRule="auto"/>
              <w:jc w:val="center"/>
            </w:pPr>
            <w:r w:rsidRPr="00FB512C">
              <w:t>DFF</w:t>
            </w:r>
          </w:p>
        </w:tc>
        <w:tc>
          <w:tcPr>
            <w:tcW w:w="5040" w:type="dxa"/>
            <w:gridSpan w:val="7"/>
          </w:tcPr>
          <w:p w14:paraId="72AB4573" w14:textId="651F5749" w:rsidR="00E64B7E" w:rsidRPr="00FB512C" w:rsidRDefault="00AA6C3F" w:rsidP="00C12FF0">
            <w:pPr>
              <w:spacing w:line="360" w:lineRule="auto"/>
              <w:jc w:val="center"/>
              <w:cnfStyle w:val="100000000000" w:firstRow="1" w:lastRow="0" w:firstColumn="0" w:lastColumn="0" w:oddVBand="0" w:evenVBand="0" w:oddHBand="0" w:evenHBand="0" w:firstRowFirstColumn="0" w:firstRowLastColumn="0" w:lastRowFirstColumn="0" w:lastRowLastColumn="0"/>
            </w:pPr>
            <w:r>
              <w:t>Tuổi thọ tính theo năm</w:t>
            </w:r>
          </w:p>
        </w:tc>
      </w:tr>
      <w:tr w:rsidR="00E64B7E" w:rsidRPr="00FB512C" w14:paraId="21991D41"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vMerge/>
          </w:tcPr>
          <w:p w14:paraId="650CC584" w14:textId="77777777" w:rsidR="00E64B7E" w:rsidRPr="00FB512C" w:rsidRDefault="00E64B7E" w:rsidP="00C12FF0">
            <w:pPr>
              <w:spacing w:line="360" w:lineRule="auto"/>
            </w:pPr>
          </w:p>
        </w:tc>
        <w:tc>
          <w:tcPr>
            <w:tcW w:w="720" w:type="dxa"/>
          </w:tcPr>
          <w:p w14:paraId="3602411B" w14:textId="5CE55AC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w:t>
            </w:r>
          </w:p>
        </w:tc>
        <w:tc>
          <w:tcPr>
            <w:tcW w:w="720" w:type="dxa"/>
          </w:tcPr>
          <w:p w14:paraId="0F886EB8" w14:textId="160D7E3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000C4E62" w14:textId="601F01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5</w:t>
            </w:r>
          </w:p>
        </w:tc>
        <w:tc>
          <w:tcPr>
            <w:tcW w:w="720" w:type="dxa"/>
          </w:tcPr>
          <w:p w14:paraId="7327A84A" w14:textId="62F95D8C"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37022E8" w14:textId="333395F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5</w:t>
            </w:r>
          </w:p>
        </w:tc>
        <w:tc>
          <w:tcPr>
            <w:tcW w:w="720" w:type="dxa"/>
          </w:tcPr>
          <w:p w14:paraId="0FF807DC" w14:textId="4F062F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30</w:t>
            </w:r>
          </w:p>
        </w:tc>
        <w:tc>
          <w:tcPr>
            <w:tcW w:w="720" w:type="dxa"/>
          </w:tcPr>
          <w:p w14:paraId="395233C7" w14:textId="53A00C6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0</w:t>
            </w:r>
          </w:p>
        </w:tc>
      </w:tr>
      <w:tr w:rsidR="00E64B7E" w:rsidRPr="00FB512C" w14:paraId="43894175"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A0416CA" w14:textId="5C4082CE" w:rsidR="00E64B7E" w:rsidRPr="00FB512C" w:rsidRDefault="000D5374" w:rsidP="00C12FF0">
            <w:pPr>
              <w:spacing w:line="360" w:lineRule="auto"/>
            </w:pPr>
            <w:r w:rsidRPr="00FB512C">
              <w:t>1</w:t>
            </w:r>
          </w:p>
        </w:tc>
        <w:tc>
          <w:tcPr>
            <w:tcW w:w="720" w:type="dxa"/>
          </w:tcPr>
          <w:p w14:paraId="59EB047F" w14:textId="69BC995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4.0</w:t>
            </w:r>
          </w:p>
        </w:tc>
        <w:tc>
          <w:tcPr>
            <w:tcW w:w="720" w:type="dxa"/>
          </w:tcPr>
          <w:p w14:paraId="2818500F" w14:textId="30483D6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47C413B5" w14:textId="5181165A"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834F2CD" w14:textId="486286D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32537977" w14:textId="6AB88C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0</w:t>
            </w:r>
          </w:p>
        </w:tc>
        <w:tc>
          <w:tcPr>
            <w:tcW w:w="720" w:type="dxa"/>
          </w:tcPr>
          <w:p w14:paraId="47679FA6" w14:textId="1772C4E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6D647FD7" w14:textId="0A72282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r>
      <w:tr w:rsidR="00E64B7E" w:rsidRPr="00FB512C" w14:paraId="1291EDB4"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3A10424" w14:textId="31E7027C" w:rsidR="00E64B7E" w:rsidRPr="00FB512C" w:rsidRDefault="000D5374" w:rsidP="00C12FF0">
            <w:pPr>
              <w:spacing w:line="360" w:lineRule="auto"/>
            </w:pPr>
            <w:r w:rsidRPr="00FB512C">
              <w:t>2</w:t>
            </w:r>
          </w:p>
        </w:tc>
        <w:tc>
          <w:tcPr>
            <w:tcW w:w="720" w:type="dxa"/>
          </w:tcPr>
          <w:p w14:paraId="53289C5D" w14:textId="23ADBDF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80379F8" w14:textId="0975808B"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186B054C" w14:textId="281E913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5CB70528" w14:textId="05EBA30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5</w:t>
            </w:r>
          </w:p>
        </w:tc>
        <w:tc>
          <w:tcPr>
            <w:tcW w:w="720" w:type="dxa"/>
          </w:tcPr>
          <w:p w14:paraId="744DB37C" w14:textId="59C5325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c>
          <w:tcPr>
            <w:tcW w:w="720" w:type="dxa"/>
          </w:tcPr>
          <w:p w14:paraId="63EB81B9" w14:textId="6250718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5CDC82C7" w14:textId="587AF8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0</w:t>
            </w:r>
          </w:p>
        </w:tc>
      </w:tr>
      <w:tr w:rsidR="00E64B7E" w:rsidRPr="00FB512C" w14:paraId="0ACE46D4"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358CAF7" w14:textId="06572D3C" w:rsidR="00E64B7E" w:rsidRPr="00FB512C" w:rsidRDefault="000D5374" w:rsidP="00C12FF0">
            <w:pPr>
              <w:spacing w:line="360" w:lineRule="auto"/>
            </w:pPr>
            <w:r w:rsidRPr="00FB512C">
              <w:t>3</w:t>
            </w:r>
          </w:p>
        </w:tc>
        <w:tc>
          <w:tcPr>
            <w:tcW w:w="720" w:type="dxa"/>
          </w:tcPr>
          <w:p w14:paraId="006F1E88" w14:textId="37465EF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1F2EEBE" w14:textId="6A292D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1FBDD6BA" w14:textId="0EEA881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4</w:t>
            </w:r>
          </w:p>
        </w:tc>
        <w:tc>
          <w:tcPr>
            <w:tcW w:w="720" w:type="dxa"/>
          </w:tcPr>
          <w:p w14:paraId="50E36B7F" w14:textId="5531861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3F9FBD61" w14:textId="7463044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6E310EB3" w14:textId="2ACC0FC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2</w:t>
            </w:r>
          </w:p>
        </w:tc>
        <w:tc>
          <w:tcPr>
            <w:tcW w:w="720" w:type="dxa"/>
          </w:tcPr>
          <w:p w14:paraId="6B0DC869" w14:textId="723D6E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r>
      <w:tr w:rsidR="00E64B7E" w:rsidRPr="00FB512C" w14:paraId="4C215E9E"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267FEF09" w14:textId="596F16A2" w:rsidR="00E64B7E" w:rsidRPr="00FB512C" w:rsidRDefault="000D5374" w:rsidP="00C12FF0">
            <w:pPr>
              <w:spacing w:line="360" w:lineRule="auto"/>
            </w:pPr>
            <w:r w:rsidRPr="00FB512C">
              <w:t>5</w:t>
            </w:r>
          </w:p>
        </w:tc>
        <w:tc>
          <w:tcPr>
            <w:tcW w:w="720" w:type="dxa"/>
          </w:tcPr>
          <w:p w14:paraId="1501F2B4" w14:textId="5DBA384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w:t>
            </w:r>
          </w:p>
        </w:tc>
        <w:tc>
          <w:tcPr>
            <w:tcW w:w="720" w:type="dxa"/>
          </w:tcPr>
          <w:p w14:paraId="06C8B358" w14:textId="041D2C4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5C94E32D" w14:textId="09653B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56DC15A1" w14:textId="42005BB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5436AAFD" w14:textId="4E89E39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6</w:t>
            </w:r>
          </w:p>
        </w:tc>
        <w:tc>
          <w:tcPr>
            <w:tcW w:w="720" w:type="dxa"/>
          </w:tcPr>
          <w:p w14:paraId="504A7C28" w14:textId="4E0967F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5489F8FA" w14:textId="7FB1F02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r>
      <w:tr w:rsidR="00E64B7E" w:rsidRPr="00FB512C" w14:paraId="4BFC608C"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3737BE66" w14:textId="24358BCC" w:rsidR="00E64B7E" w:rsidRPr="00FB512C" w:rsidRDefault="000D5374" w:rsidP="00C12FF0">
            <w:pPr>
              <w:spacing w:line="360" w:lineRule="auto"/>
            </w:pPr>
            <w:r w:rsidRPr="00FB512C">
              <w:t>10</w:t>
            </w:r>
          </w:p>
        </w:tc>
        <w:tc>
          <w:tcPr>
            <w:tcW w:w="720" w:type="dxa"/>
          </w:tcPr>
          <w:p w14:paraId="70901137" w14:textId="3F8CA12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61F153BA" w14:textId="242FA17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02260461" w14:textId="45A7CD53"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0782AFBE" w14:textId="38BA3AC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w:t>
            </w:r>
          </w:p>
        </w:tc>
        <w:tc>
          <w:tcPr>
            <w:tcW w:w="720" w:type="dxa"/>
          </w:tcPr>
          <w:p w14:paraId="3B9CCFD6" w14:textId="70AA14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c>
          <w:tcPr>
            <w:tcW w:w="720" w:type="dxa"/>
          </w:tcPr>
          <w:p w14:paraId="09DE1DFA" w14:textId="3D2B7A5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7</w:t>
            </w:r>
          </w:p>
        </w:tc>
        <w:tc>
          <w:tcPr>
            <w:tcW w:w="720" w:type="dxa"/>
          </w:tcPr>
          <w:p w14:paraId="2930B0D3" w14:textId="3013109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4</w:t>
            </w:r>
          </w:p>
        </w:tc>
      </w:tr>
    </w:tbl>
    <w:p w14:paraId="0BE8E5A0" w14:textId="77777777" w:rsidR="00535DBD" w:rsidRDefault="00535DBD" w:rsidP="005E670E">
      <w:pPr>
        <w:pStyle w:val="Content"/>
      </w:pPr>
    </w:p>
    <w:p w14:paraId="53314323" w14:textId="16DC2D83" w:rsidR="00BA4B16" w:rsidRPr="005E670E" w:rsidRDefault="00BA4B16" w:rsidP="00BA4B16">
      <w:pPr>
        <w:pStyle w:val="Heading4"/>
      </w:pPr>
      <w:r>
        <w:t>Một vài hướng dẫn để lựa chọn tham số hình dạng Weibull</w:t>
      </w:r>
    </w:p>
    <w:p w14:paraId="732FA793" w14:textId="0B5DACF7" w:rsidR="00763042" w:rsidRDefault="00F32C03" w:rsidP="00F74ADF">
      <w:pPr>
        <w:pStyle w:val="Content"/>
        <w:ind w:firstLine="900"/>
      </w:pPr>
      <w:r w:rsidRPr="00F32C03">
        <w:t xml:space="preserve">Các </w:t>
      </w:r>
      <w:r w:rsidR="005A20E2">
        <w:t>phá hủy</w:t>
      </w:r>
      <w:r w:rsidRPr="00F32C03">
        <w:t xml:space="preserve"> do mỏi được tính toán nhạy cảm đối với giá trị được chọn cho tham số hình dạng Weibull, và điều này làm cho việc sử dụng nó có phần khó khăn trong một số tình huống. Khái niệm này có thể được sử dụng để đánh giá thiết kế ở giai đoạn thiết kế </w:t>
      </w:r>
      <w:r w:rsidR="005A20E2">
        <w:t>ban đầu</w:t>
      </w:r>
      <w:r w:rsidRPr="00F32C03">
        <w:t xml:space="preserve"> hoặc để mục đích lọc lựa các khu vực quan trọng để tiến hành đánh giá mệt mỏi chi tiết hơn.</w:t>
      </w:r>
      <w:r w:rsidR="00763042">
        <w:t xml:space="preserve"> Trong những trường hợp như vậy, nên giả định các tham số hình dạng một cách an toàn. Ví dụ, nếu tham số hình dạng cho một cấu trúc nổi được kỳ vọng </w:t>
      </w:r>
      <w:r w:rsidR="00763042">
        <w:lastRenderedPageBreak/>
        <w:t xml:space="preserve">sẽ khoảng 1.0, thì có thể sử dụng giá trị trong khoảng từ 1.05 đến 1.10 để đảm bảo an toàn hơn. Một số hướng dẫn về việc lựa chọn tham số hình dạng cho đánh giá </w:t>
      </w:r>
      <w:r w:rsidR="00A15EDE">
        <w:t>độ bền</w:t>
      </w:r>
      <w:r w:rsidR="00763042">
        <w:t xml:space="preserve"> mỏi của </w:t>
      </w:r>
      <w:r w:rsidR="000E233B">
        <w:t>kết cấu tàu thủy và công trình nổi</w:t>
      </w:r>
      <w:r w:rsidR="00763042">
        <w:t xml:space="preserve"> có thể được tìm thấy trong DNV CN 30.7 (2014), trong đó tham số hình dạng được trình bày dưới dạng một hàm số của chiều dài tàu. Nó cũng phụ thuộc vào vị trí trong tàu được xem xét. Trước đây, tham số hình dạng trong phân phối Weibull có giá trị khoảng 1.0 cho các cấu trúc nổi và cho các cấu trúc mà phản ứng tải trọng chủ yếu được quy định bởi thành phần khối lượng trong phương trình Morison để tính tải trọng (xem Naess và Moan 2013). Khi tải trọng được quy định nhiều hơn bởi thành phần kháng lực, chẳng hạn như đối với cấu trúc có thành phần mảnh, ví dụ, trong các khung và tháp flare, việc cung cấp lời khuyên về tham số hình dạng thích hợp trở nên khó khăn hơn, vì nó có thể nằm trong một khoảng lớn hơn, từ 0.5 đến 0.9. Do đó, đánh giá mệt mỏi dựa trên tải trọng 100 năm, ví dụ, trở nên khá không chắc chắn. Sự không chắc chắn này sẽ được giảm đáng kể nếu tính toán cũng tương ứng với việc xác định đóng góp lớn nhất vào thiệt hại do mỏi. Nếu có một phạm vi </w:t>
      </w:r>
      <w:r w:rsidR="00CC1F1A">
        <w:t>ứng suất</w:t>
      </w:r>
      <w:r w:rsidR="00763042">
        <w:t xml:space="preserve"> xung quanh khu vực mà đóng góp lớn nhất vào thiệt hại do mỏi được biết đến, thì việc biết chính xác phạm vi căng thẳng lớn nhất trở nên không quan trọng bằng. Điều này có thể được đánh giá dựa trên biểu đồ đóng góp vào thiệt hại do mệt mỏi, như được thể hiện trong Hình </w:t>
      </w:r>
      <w:r w:rsidR="00152D8B">
        <w:t>2.</w:t>
      </w:r>
      <w:r w:rsidR="00763042">
        <w:t>2. Hướng dẫn sau đây về tham số hình dạng được tìm thấy trong tài liệu (xem, ví dụ, API RP2A-WSD 2014)</w:t>
      </w:r>
      <w:r w:rsidR="00DA23E9">
        <w:t xml:space="preserve"> </w:t>
      </w:r>
      <w:r w:rsidR="00DA23E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A23E9">
        <w:fldChar w:fldCharType="separate"/>
      </w:r>
      <w:r w:rsidR="00EC18EE">
        <w:rPr>
          <w:noProof/>
        </w:rPr>
        <w:t>[16]</w:t>
      </w:r>
      <w:r w:rsidR="00DA23E9">
        <w:fldChar w:fldCharType="end"/>
      </w:r>
      <w:r w:rsidR="00763042">
        <w:t>:</w:t>
      </w:r>
    </w:p>
    <w:p w14:paraId="61D353AC" w14:textId="3CFA5663" w:rsidR="00763042" w:rsidRDefault="00763042" w:rsidP="00787A48">
      <w:pPr>
        <w:pStyle w:val="Bullet"/>
      </w:pPr>
      <w:r>
        <w:t>0.5 cho căn cứ cố định ở vùng vùng biển vịnh Mexico và truss spars</w:t>
      </w:r>
    </w:p>
    <w:p w14:paraId="033DD33E" w14:textId="6B42D4E3" w:rsidR="00763042" w:rsidRDefault="00763042" w:rsidP="00787A48">
      <w:pPr>
        <w:pStyle w:val="Bullet"/>
      </w:pPr>
      <w:r>
        <w:t>0.7 cho dầm dưới mặt nước và cản sóng động ở vùng vùng biển vịnh Mexico và cảng chân vững</w:t>
      </w:r>
    </w:p>
    <w:p w14:paraId="75DD9842" w14:textId="29B5A66F" w:rsidR="00763042" w:rsidRDefault="00763042" w:rsidP="00787A48">
      <w:pPr>
        <w:pStyle w:val="Bullet"/>
      </w:pPr>
      <w:r>
        <w:t xml:space="preserve">1.0 cho biển Bắc, biển </w:t>
      </w:r>
      <w:r w:rsidR="0097472A">
        <w:t>Đông</w:t>
      </w:r>
      <w:r>
        <w:t xml:space="preserve"> và California Nam (cố định sóng)</w:t>
      </w:r>
    </w:p>
    <w:p w14:paraId="0BC2E0DB" w14:textId="6D13A9FE" w:rsidR="006D5B48" w:rsidRPr="00AA2BF6" w:rsidRDefault="00763042" w:rsidP="00787A48">
      <w:pPr>
        <w:pStyle w:val="Bullet"/>
        <w:rPr>
          <w:rFonts w:eastAsiaTheme="majorEastAsia" w:cstheme="majorBidi"/>
          <w:b/>
          <w:bCs/>
          <w:sz w:val="28"/>
          <w:szCs w:val="28"/>
        </w:rPr>
      </w:pPr>
      <w:r>
        <w:t xml:space="preserve">1.3 cho biển Bắc, biển </w:t>
      </w:r>
      <w:r w:rsidR="0097472A">
        <w:t>Đông</w:t>
      </w:r>
      <w:r>
        <w:t>, California Nam (động) và châu Phi</w:t>
      </w:r>
      <w:r w:rsidR="0051148A">
        <w:t>.</w:t>
      </w:r>
    </w:p>
    <w:p w14:paraId="7DDB1362" w14:textId="77777777" w:rsidR="0084130E" w:rsidRDefault="00AA2BF6" w:rsidP="0084130E">
      <w:pPr>
        <w:pStyle w:val="Bullet"/>
        <w:keepNext/>
        <w:numPr>
          <w:ilvl w:val="0"/>
          <w:numId w:val="0"/>
        </w:numPr>
        <w:ind w:left="720" w:hanging="360"/>
      </w:pPr>
      <w:r>
        <w:rPr>
          <w:noProof/>
        </w:rPr>
        <w:lastRenderedPageBreak/>
        <w:drawing>
          <wp:inline distT="0" distB="0" distL="0" distR="0" wp14:anchorId="51417881" wp14:editId="04855552">
            <wp:extent cx="5287993" cy="2945661"/>
            <wp:effectExtent l="0" t="0" r="8255" b="7620"/>
            <wp:docPr id="1821530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530583" name=""/>
                    <pic:cNvPicPr/>
                  </pic:nvPicPr>
                  <pic:blipFill>
                    <a:blip r:embed="rId135"/>
                    <a:stretch>
                      <a:fillRect/>
                    </a:stretch>
                  </pic:blipFill>
                  <pic:spPr>
                    <a:xfrm>
                      <a:off x="0" y="0"/>
                      <a:ext cx="5297376" cy="2950888"/>
                    </a:xfrm>
                    <a:prstGeom prst="rect">
                      <a:avLst/>
                    </a:prstGeom>
                  </pic:spPr>
                </pic:pic>
              </a:graphicData>
            </a:graphic>
          </wp:inline>
        </w:drawing>
      </w:r>
    </w:p>
    <w:p w14:paraId="45225F3A" w14:textId="0BFC5028" w:rsidR="00AA2BF6" w:rsidRPr="006D5B48" w:rsidRDefault="0084130E" w:rsidP="0084130E">
      <w:pPr>
        <w:pStyle w:val="Caption"/>
        <w:rPr>
          <w:rFonts w:eastAsiaTheme="majorEastAsia" w:cstheme="majorBidi"/>
          <w:b/>
          <w:bCs w:val="0"/>
          <w:sz w:val="28"/>
          <w:szCs w:val="28"/>
        </w:rPr>
      </w:pPr>
      <w:bookmarkStart w:id="71" w:name="_Toc166268725"/>
      <w:bookmarkStart w:id="72" w:name="_Toc166330522"/>
      <w:bookmarkStart w:id="73" w:name="_Toc167547354"/>
      <w:r>
        <w:t xml:space="preserve">Hình </w:t>
      </w:r>
      <w:r w:rsidR="00BD5BBB">
        <w:fldChar w:fldCharType="begin"/>
      </w:r>
      <w:r w:rsidR="00BD5BBB">
        <w:instrText xml:space="preserve"> STYLEREF 1 \s </w:instrText>
      </w:r>
      <w:r w:rsidR="00BD5BBB">
        <w:fldChar w:fldCharType="separate"/>
      </w:r>
      <w:r w:rsidR="00691C8C">
        <w:rPr>
          <w:noProof/>
        </w:rPr>
        <w:t>2</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2</w:t>
      </w:r>
      <w:r w:rsidR="00BD5BBB">
        <w:fldChar w:fldCharType="end"/>
      </w:r>
      <w:r>
        <w:t xml:space="preserve"> </w:t>
      </w:r>
      <w:r w:rsidRPr="0084130E">
        <w:t>Đóng góp điển hình vào hỏng hóc do mệt mỏi dọc theo đường cong S-N cho một cấu trúc nổi trên biển chịu tải sóng trong suốt 20 năm tuổi thọ dịch vụ.</w:t>
      </w:r>
      <w:bookmarkEnd w:id="71"/>
      <w:bookmarkEnd w:id="72"/>
      <w:bookmarkEnd w:id="73"/>
    </w:p>
    <w:p w14:paraId="4B268A4D" w14:textId="09090E84" w:rsidR="00E5046C" w:rsidRPr="00E5046C" w:rsidRDefault="00E5046C" w:rsidP="00E5046C">
      <w:pPr>
        <w:pStyle w:val="Heading3"/>
      </w:pPr>
      <w:bookmarkStart w:id="74" w:name="_Toc164193289"/>
      <w:bookmarkStart w:id="75" w:name="_Toc167547548"/>
      <w:r w:rsidRPr="00E5046C">
        <w:t>Quy trình tải trọng và phản ứng kết hợp</w:t>
      </w:r>
      <w:bookmarkEnd w:id="74"/>
      <w:bookmarkEnd w:id="75"/>
    </w:p>
    <w:p w14:paraId="7B268205" w14:textId="77777777" w:rsidR="00E5046C" w:rsidRPr="00E5046C" w:rsidRDefault="00E5046C" w:rsidP="00BA0F69">
      <w:pPr>
        <w:pStyle w:val="Content"/>
        <w:ind w:firstLine="720"/>
      </w:pPr>
      <w:r w:rsidRPr="00E5046C">
        <w:t>Quy trình tải trọng và phản ứng kết hợp được hiểu là sự chồng chất của hai quy trình tải trọng xảy ra đồng thời, dẫn đến một phân bố dài hạn về biên độ ứng suất để tính toán tổn hại do mỏi. Việc tính toán tổn hại do mỏi cho từng quy trình này tương đối đơn giản, nhưng tổn hại do mỏi cho quy trình kết hợp có thể khó khăn hơn vì biên độ ứng suất được nâng cao ở độ dốc âm ngược của đường cong S-N để tính toán tổn hại do mỏi. Do đó, việc đơn giản cộng dồn tổn hại do mỏi được tính toán từ từng quy trình này là không bảo thủ.</w:t>
      </w:r>
    </w:p>
    <w:p w14:paraId="137269A4" w14:textId="421DD743" w:rsidR="00E5046C" w:rsidRPr="00E5046C" w:rsidRDefault="00E5046C" w:rsidP="00133D8E">
      <w:pPr>
        <w:pStyle w:val="Content"/>
        <w:ind w:firstLine="720"/>
      </w:pPr>
      <w:r w:rsidRPr="000F7B11">
        <w:t>Tổn hại do mỏi có thể được cộng dồn nếu các quy trình diễn ra tuần tự theo thời gian, chẳng</w:t>
      </w:r>
      <w:r w:rsidRPr="00E5046C">
        <w:t xml:space="preserve"> hạn như tính toán tổn hại do mỏi do động lực từ việc đóng cọc kết hợp với sự tích tụ tổn hại do mỏi sau khi lắp đặt do tác động của sóng lên cấu trúc đã lắp đặt. Tương tự, việc vận chuyển một cấu trúc đến khu vực lắp đặt tiếp theo là sự tích tụ tổn hại do mỏi sau khi lắp đặt do tác động của sóng lên cấu trúc là một ví dụ về các quy trình tuần tự, trong đó tổn hại do mỏi từ mỗi quy trình có thể được cộng dồn. Naess và Moan (2013) đã mô tả phân tích động phức tạp hơn dưới tác độ</w:t>
      </w:r>
      <w:r w:rsidRPr="000138D2">
        <w:t>ng tải đồng thời.</w:t>
      </w:r>
      <w:r w:rsidR="000138D2" w:rsidRPr="000138D2">
        <w:t xml:space="preserve"> </w:t>
      </w:r>
      <w:r w:rsidRPr="000138D2">
        <w:t>Ví dụ về quy trình kết hợp bao gồm:</w:t>
      </w:r>
    </w:p>
    <w:p w14:paraId="274B860E" w14:textId="3BA157A7" w:rsidR="00E5046C" w:rsidRPr="00E5046C" w:rsidRDefault="00E5046C">
      <w:pPr>
        <w:pStyle w:val="Content"/>
        <w:numPr>
          <w:ilvl w:val="0"/>
          <w:numId w:val="3"/>
        </w:numPr>
      </w:pPr>
      <w:r w:rsidRPr="00E5046C">
        <w:t xml:space="preserve">Tải trọng động của một tháp </w:t>
      </w:r>
      <w:r w:rsidR="004D7FDB">
        <w:t>đuốc</w:t>
      </w:r>
      <w:r w:rsidRPr="00E5046C">
        <w:t xml:space="preserve"> chịu tác động của gió và được hỗ trợ bởi một </w:t>
      </w:r>
      <w:r w:rsidR="00971F1B">
        <w:t>kết cấu chân đế giàn khoan</w:t>
      </w:r>
      <w:r w:rsidRPr="00E5046C">
        <w:t xml:space="preserve"> chịu tác động của sóng;</w:t>
      </w:r>
    </w:p>
    <w:p w14:paraId="176299E2" w14:textId="578E0535" w:rsidR="00E5046C" w:rsidRPr="00E5046C" w:rsidRDefault="00E5046C">
      <w:pPr>
        <w:pStyle w:val="Content"/>
        <w:numPr>
          <w:ilvl w:val="0"/>
          <w:numId w:val="3"/>
        </w:numPr>
      </w:pPr>
      <w:r w:rsidRPr="00E5046C">
        <w:lastRenderedPageBreak/>
        <w:t>Cấu trúc tuabin gió chịu tải trọng từ cả gió, tác động của cánh quạt và tác động của sóng;</w:t>
      </w:r>
    </w:p>
    <w:p w14:paraId="3CB641ED" w14:textId="7FD9CDB4" w:rsidR="00E5046C" w:rsidRPr="00E5046C" w:rsidRDefault="00E5046C">
      <w:pPr>
        <w:pStyle w:val="Content"/>
        <w:numPr>
          <w:ilvl w:val="0"/>
          <w:numId w:val="3"/>
        </w:numPr>
      </w:pPr>
      <w:r w:rsidRPr="00E5046C">
        <w:t xml:space="preserve">Tàu sản xuất nổi chịu tải trọng từ cả sóng và sóng biển </w:t>
      </w:r>
      <w:r w:rsidR="005F572B">
        <w:fldChar w:fldCharType="begin"/>
      </w:r>
      <w:r w:rsidR="005F572B">
        <w:instrText xml:space="preserve"> ADDIN EN.CITE &lt;EndNote&gt;&lt;Cite&gt;&lt;Author&gt;DNV-RP-C203&lt;/Author&gt;&lt;Year&gt;2016&lt;/Year&gt;&lt;RecNum&gt;29&lt;/RecNum&gt;&lt;DisplayText&gt;[17, 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Cite&gt;&lt;Author&gt;DNV-RP-C206&lt;/Author&gt;&lt;Year&gt;2012&lt;/Year&gt;&lt;RecNum&gt;27&lt;/RecNum&gt;&lt;record&gt;&lt;rec-number&gt;27&lt;/rec-number&gt;&lt;foreign-keys&gt;&lt;key app="EN" db-id="d0zxs2rr59t996ess9cxf9vyxxddra0afp00" timestamp="1716606865"&gt;27&lt;/key&gt;&lt;/foreign-keys&gt;&lt;ref-type name="Journal Article"&gt;17&lt;/ref-type&gt;&lt;contributors&gt;&lt;authors&gt;&lt;author&gt;DNV-RP-C206&lt;/author&gt;&lt;/authors&gt;&lt;/contributors&gt;&lt;titles&gt;&lt;title&gt;Fatigue Methodology of Offshore Ships&lt;/title&gt;&lt;/titles&gt;&lt;dates&gt;&lt;year&gt;2012&lt;/year&gt;&lt;/dates&gt;&lt;urls&gt;&lt;/urls&gt;&lt;/record&gt;&lt;/Cite&gt;&lt;/EndNote&gt;</w:instrText>
      </w:r>
      <w:r w:rsidR="005F572B">
        <w:fldChar w:fldCharType="separate"/>
      </w:r>
      <w:r w:rsidR="005F572B">
        <w:rPr>
          <w:noProof/>
        </w:rPr>
        <w:t>[17, 19]</w:t>
      </w:r>
      <w:r w:rsidR="005F572B">
        <w:fldChar w:fldCharType="end"/>
      </w:r>
    </w:p>
    <w:p w14:paraId="370BFE3C" w14:textId="5304A5B8" w:rsidR="00E5046C" w:rsidRPr="00E5046C" w:rsidRDefault="00E5046C" w:rsidP="00C01FDD">
      <w:pPr>
        <w:pStyle w:val="Content"/>
        <w:ind w:firstLine="720"/>
      </w:pPr>
      <w:r w:rsidRPr="00AE6FF8">
        <w:t>Tải trọng kết hợp cũng có thể xuất phát từ tải trọng vận hành xảy ra trên một cấu trúc ngoài phản ứng từ tải trọng môi trường</w:t>
      </w:r>
      <w:r w:rsidR="00021645">
        <w:t>.</w:t>
      </w:r>
      <w:r w:rsidR="004719FE">
        <w:t xml:space="preserve"> </w:t>
      </w:r>
      <w:r w:rsidR="004719FE">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4719FE">
        <w:fldChar w:fldCharType="separate"/>
      </w:r>
      <w:r w:rsidR="00EC18EE">
        <w:rPr>
          <w:noProof/>
        </w:rPr>
        <w:t>[16]</w:t>
      </w:r>
      <w:r w:rsidR="004719FE">
        <w:fldChar w:fldCharType="end"/>
      </w:r>
    </w:p>
    <w:p w14:paraId="07405F89" w14:textId="1F53045A" w:rsidR="00EC4D43" w:rsidRDefault="00EC4D43" w:rsidP="00EC4D43">
      <w:pPr>
        <w:pStyle w:val="Heading3"/>
      </w:pPr>
      <w:bookmarkStart w:id="76" w:name="_Toc164193290"/>
      <w:bookmarkStart w:id="77" w:name="_Toc167547549"/>
      <w:r w:rsidRPr="00EC4D43">
        <w:t>Phân tích độ bền mỏi của đường ống</w:t>
      </w:r>
      <w:bookmarkEnd w:id="76"/>
      <w:r w:rsidRPr="00EC4D43">
        <w:t xml:space="preserve"> </w:t>
      </w:r>
      <w:r w:rsidR="00873BE3">
        <w:t>trên tàu FPSO</w:t>
      </w:r>
      <w:bookmarkEnd w:id="77"/>
    </w:p>
    <w:p w14:paraId="6A232DD3" w14:textId="138E60ED" w:rsidR="00EC4D43" w:rsidRPr="00EC4D43" w:rsidRDefault="00EC4D43" w:rsidP="00246346">
      <w:pPr>
        <w:pStyle w:val="Content"/>
        <w:ind w:firstLine="720"/>
      </w:pPr>
      <w:r w:rsidRPr="00EC4D43">
        <w:t xml:space="preserve">Đường ống được lắp đặt trên tàu sản xuất nổi để vận hành một số máy móc là thành phần của thiết bị sản xuất trong </w:t>
      </w:r>
      <w:r w:rsidR="00487F8C">
        <w:t>kết cấu</w:t>
      </w:r>
      <w:r w:rsidRPr="00EC4D43">
        <w:t xml:space="preserve"> thượng tầng. Đường ống được chế tạo bằng cách hàn từ bên ngoài, nghĩa là hàn một mặt cho phân loại S-N. Giả sử đường cong F3 được áp dụng để đánh giá độ bền mỏi của các kết nối này. Đường ống chịu áp suất bên trong 20 bar trong 1.000 chu kỳ trong vòng đời 20 năm của tàu. Nhiệt độ bên trong đường ống tăng từ nhiệt độ môi trường lên 310°C trong mỗi chu kỳ tải.</w:t>
      </w:r>
    </w:p>
    <w:p w14:paraId="62A1E485" w14:textId="77777777" w:rsidR="00EC4D43" w:rsidRPr="00EC4D43" w:rsidRDefault="00EC4D43" w:rsidP="00DC3F39">
      <w:pPr>
        <w:pStyle w:val="Content"/>
        <w:ind w:firstLine="720"/>
      </w:pPr>
      <w:r w:rsidRPr="00EC4D43">
        <w:t>Câu hỏi đặt ra là làm thế nào để tính toán tuổi thọ mỏi của mối hàn đối đầu trong những đường ống này. Trong ví dụ này, giả sử thiệt hại do mỏi được tính toán, D</w:t>
      </w:r>
      <w:r w:rsidRPr="000913D3">
        <w:rPr>
          <w:vertAlign w:val="subscript"/>
        </w:rPr>
        <w:t>w</w:t>
      </w:r>
      <w:r w:rsidRPr="00EC4D43">
        <w:t>, do tác động của sóng dựa trên phân tích độ bền mỏi chi tiết hoặc phân phối dải ứng suất dài hạn Weibull và được tính toán bằng cách sử dụng đường cong S-N cho nhiệt độ môi trường.</w:t>
      </w:r>
    </w:p>
    <w:p w14:paraId="77C8BF98" w14:textId="77777777" w:rsidR="00EC4D43" w:rsidRPr="00EC4D43" w:rsidRDefault="00EC4D43" w:rsidP="00DC3F39">
      <w:pPr>
        <w:pStyle w:val="Content"/>
        <w:ind w:firstLine="720"/>
      </w:pPr>
      <w:r w:rsidRPr="00EC4D43">
        <w:t>Tiếp theo, giả sử các chu kỳ ứng suất do vận hành máy móc được phân bố đều trong suốt vòng đời của tàu. Giả sử dải ứng suất do vận hành máy móc được cộng vào phân phối dải ứng suất dài hạn Weibull, tương ứng với chu kỳ tải trong 20 năm. Thiệt hại do mỏi do phân phối tải mới này, D</w:t>
      </w:r>
      <w:r w:rsidRPr="005D31F8">
        <w:rPr>
          <w:vertAlign w:val="subscript"/>
        </w:rPr>
        <w:t>w+o</w:t>
      </w:r>
      <w:r w:rsidRPr="00EC4D43">
        <w:t>, sau đó được tính toán bằng số, sử dụng đường cong S-N đại diện cho nhiệt độ 310°C.</w:t>
      </w:r>
    </w:p>
    <w:p w14:paraId="6B6B1F08" w14:textId="004FE3A3" w:rsidR="00EC4D43" w:rsidRPr="00EC4D43" w:rsidRDefault="00EC4D43" w:rsidP="00940E07">
      <w:pPr>
        <w:pStyle w:val="Content"/>
        <w:ind w:firstLine="720"/>
      </w:pPr>
      <w:r w:rsidRPr="00EC4D43">
        <w:t>Với phân tích này, kết quả là quá nhiều chu kỳ tải vận hành, do đó thiệt hại do mỏi được tính toán trong ví dụ này phải được giảm bởi một hệ số n</w:t>
      </w:r>
      <w:r w:rsidRPr="00B767FD">
        <w:rPr>
          <w:vertAlign w:val="subscript"/>
        </w:rPr>
        <w:t>operation</w:t>
      </w:r>
      <w:r w:rsidRPr="00EC4D43">
        <w:t>/n</w:t>
      </w:r>
      <w:r w:rsidRPr="00B767FD">
        <w:rPr>
          <w:vertAlign w:val="subscript"/>
        </w:rPr>
        <w:t>waves</w:t>
      </w:r>
      <w:r w:rsidRPr="00EC4D43">
        <w:t xml:space="preserve"> = 1000/10</w:t>
      </w:r>
      <w:r w:rsidR="000F5AC7" w:rsidRPr="000F5AC7">
        <w:rPr>
          <w:vertAlign w:val="superscript"/>
        </w:rPr>
        <w:t>8</w:t>
      </w:r>
      <w:r w:rsidRPr="00EC4D43">
        <w:t xml:space="preserve"> = 10</w:t>
      </w:r>
      <w:r w:rsidR="000F5AC7" w:rsidRPr="000F5AC7">
        <w:rPr>
          <w:vertAlign w:val="superscript"/>
        </w:rPr>
        <w:t>-5</w:t>
      </w:r>
      <w:r w:rsidRPr="00EC4D43">
        <w:t>. Thiệt hại do mỏi kết quả, Dtot, sau đó có thể được rút ra như tổng của hai thiệt hại do mỏi được tính toán (thiệt hại do mỏi chỉ do sóng cộng với thiệt hại do mỏi do sóng và phản ứng vận hành).</w:t>
      </w:r>
    </w:p>
    <w:p w14:paraId="079256A4" w14:textId="77777777" w:rsidR="00EC4D43" w:rsidRPr="00EC4D43" w:rsidRDefault="00EC4D43" w:rsidP="004241A2">
      <w:pPr>
        <w:pStyle w:val="Content"/>
        <w:ind w:firstLine="720"/>
      </w:pPr>
      <w:r w:rsidRPr="00EC4D43">
        <w:lastRenderedPageBreak/>
        <w:t>Đối với chu kỳ tải vận hành, ảnh hưởng của phản ứng tải sóng được bao gồm hai lần. Điều này có thể được sửa, ngay cả khi nó không đáng kể đối với kết quả số trong ví dụ này.</w:t>
      </w:r>
    </w:p>
    <w:p w14:paraId="1412983D" w14:textId="77777777" w:rsidR="00EC4D43" w:rsidRDefault="00EC4D43" w:rsidP="00660347">
      <w:pPr>
        <w:pStyle w:val="Content"/>
        <w:ind w:firstLine="718"/>
      </w:pPr>
      <w:r w:rsidRPr="00EC4D43">
        <w:t>Tổng thiệt hại do mỏi sau đó được tính như sau:</w:t>
      </w:r>
    </w:p>
    <w:p w14:paraId="681458DF" w14:textId="0DB20A19" w:rsidR="001121FE" w:rsidRPr="00EC4D43" w:rsidRDefault="003E31A9" w:rsidP="003E31A9">
      <w:pPr>
        <w:pStyle w:val="MTDisplayEquation"/>
      </w:pPr>
      <w:r>
        <w:tab/>
      </w:r>
      <w:r w:rsidRPr="003E31A9">
        <w:rPr>
          <w:position w:val="-32"/>
        </w:rPr>
        <w:object w:dxaOrig="3680" w:dyaOrig="760" w14:anchorId="3689FF7A">
          <v:shape id="_x0000_i1086" type="#_x0000_t75" style="width:184.2pt;height:37.4pt" o:ole="">
            <v:imagedata r:id="rId136" o:title=""/>
          </v:shape>
          <o:OLEObject Type="Embed" ProgID="Equation.DSMT4" ShapeID="_x0000_i1086" DrawAspect="Content" ObjectID="_1778160841"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7</w:instrText>
        </w:r>
      </w:fldSimple>
      <w:r>
        <w:instrText>)</w:instrText>
      </w:r>
      <w:r>
        <w:fldChar w:fldCharType="end"/>
      </w:r>
    </w:p>
    <w:p w14:paraId="68D7D685" w14:textId="42D6FBB7" w:rsidR="000A2839" w:rsidRPr="000A2839" w:rsidRDefault="000A2839" w:rsidP="004B2F97">
      <w:pPr>
        <w:pStyle w:val="Bullet"/>
      </w:pPr>
      <w:r w:rsidRPr="000A2839">
        <w:t xml:space="preserve">Biên độ ứng suất trong đường ống do tải trọng vận hành là 140 </w:t>
      </w:r>
      <w:r w:rsidR="008A4F6A">
        <w:t>MPa</w:t>
      </w:r>
      <w:r w:rsidRPr="000A2839">
        <w:t xml:space="preserve"> và giả sử có 1.000 chu kỳ vận hành trong suốt tuổi thọ.</w:t>
      </w:r>
    </w:p>
    <w:p w14:paraId="3B4DA879" w14:textId="77777777" w:rsidR="000A2839" w:rsidRPr="000A2839" w:rsidRDefault="000A2839" w:rsidP="004B2F97">
      <w:pPr>
        <w:pStyle w:val="Bullet"/>
      </w:pPr>
      <w:r w:rsidRPr="000A2839">
        <w:t>Biên độ ứng suất này được cho là bao gồm cả ảnh hưởng do áp suất bên trong và tải trọng nhiệt độ.</w:t>
      </w:r>
    </w:p>
    <w:p w14:paraId="2D4502F9" w14:textId="6B74CE3C" w:rsidR="000A2839" w:rsidRPr="000A2839" w:rsidRDefault="000A2839" w:rsidP="004B2F97">
      <w:pPr>
        <w:pStyle w:val="Bullet"/>
      </w:pPr>
      <w:r w:rsidRPr="000A2839">
        <w:t xml:space="preserve">Điều kiện tải trọng 100 năm do sóng tác động lên tàu cho thấy biên độ ứng suất danh nghĩa trong đường ống là 150 </w:t>
      </w:r>
      <w:r w:rsidR="008A4F6A">
        <w:t>MPa</w:t>
      </w:r>
      <w:r w:rsidRPr="000A2839">
        <w:t>.</w:t>
      </w:r>
    </w:p>
    <w:p w14:paraId="4B8FDC34" w14:textId="07468914" w:rsidR="000A2839" w:rsidRPr="000A2839" w:rsidRDefault="000A2839" w:rsidP="004B2F97">
      <w:pPr>
        <w:pStyle w:val="Bullet"/>
      </w:pPr>
      <w:r w:rsidRPr="000A2839">
        <w:t>Giả sử có thể sử dụng tham số hình dạng Weibull h = 1.0 để chuyển tải trọng sang 20 năm bằng cách sử dụng phương trình (</w:t>
      </w:r>
      <w:r w:rsidR="00152D8B">
        <w:t>2.</w:t>
      </w:r>
      <w:r w:rsidRPr="000A2839">
        <w:t>36).</w:t>
      </w:r>
    </w:p>
    <w:p w14:paraId="68FF973F" w14:textId="0EE59287" w:rsidR="000A2839" w:rsidRPr="000A2839" w:rsidRDefault="000A2839" w:rsidP="004B2F97">
      <w:pPr>
        <w:pStyle w:val="Bullet"/>
      </w:pPr>
      <w:r w:rsidRPr="000A2839">
        <w:t xml:space="preserve">Cho </w:t>
      </w:r>
      <w:r w:rsidR="00D67431" w:rsidRPr="00D67431">
        <w:rPr>
          <w:position w:val="-12"/>
        </w:rPr>
        <w:object w:dxaOrig="1860" w:dyaOrig="360" w14:anchorId="001F60A2">
          <v:shape id="_x0000_i1087" type="#_x0000_t75" style="width:93.5pt;height:17.75pt" o:ole="">
            <v:imagedata r:id="rId138" o:title=""/>
          </v:shape>
          <o:OLEObject Type="Embed" ProgID="Equation.DSMT4" ShapeID="_x0000_i1087" DrawAspect="Content" ObjectID="_1778160842" r:id="rId139"/>
        </w:object>
      </w:r>
    </w:p>
    <w:p w14:paraId="305A3C5B" w14:textId="77777777" w:rsidR="000A2839" w:rsidRPr="000A2839" w:rsidRDefault="000A2839" w:rsidP="004B2F97">
      <w:pPr>
        <w:pStyle w:val="Bullet"/>
      </w:pPr>
      <w:r w:rsidRPr="000A2839">
        <w:t>Giả sử có 10</w:t>
      </w:r>
      <w:r w:rsidRPr="00C23BBC">
        <w:rPr>
          <w:vertAlign w:val="superscript"/>
        </w:rPr>
        <w:t>8</w:t>
      </w:r>
      <w:r w:rsidRPr="000A2839">
        <w:t xml:space="preserve"> chu kỳ do tải trọng sóng trong 20 năm.</w:t>
      </w:r>
    </w:p>
    <w:p w14:paraId="10CA3B30" w14:textId="4792A5E2" w:rsidR="000A2839" w:rsidRPr="000A2839" w:rsidRDefault="000A2839" w:rsidP="004B2F97">
      <w:pPr>
        <w:pStyle w:val="Bullet"/>
      </w:pPr>
      <w:r w:rsidRPr="000A2839">
        <w:t xml:space="preserve">Đường cong S-N F3 từ Bảng </w:t>
      </w:r>
      <w:r w:rsidR="00152D8B">
        <w:t>2.</w:t>
      </w:r>
      <w:r w:rsidR="00176337">
        <w:t>2</w:t>
      </w:r>
      <w:r w:rsidRPr="000A2839">
        <w:t xml:space="preserve"> trong môi trường không khí được sử dụng cho phân tích độ mỏi.</w:t>
      </w:r>
    </w:p>
    <w:p w14:paraId="394D68E5" w14:textId="78C41430" w:rsidR="000A2839" w:rsidRPr="000A2839" w:rsidRDefault="000A2839" w:rsidP="004B2F97">
      <w:pPr>
        <w:pStyle w:val="Bullet"/>
      </w:pPr>
      <w:r w:rsidRPr="000A2839">
        <w:t xml:space="preserve">Sử dụng các phương trình dạng đóng từ Mục </w:t>
      </w:r>
      <w:r w:rsidR="00152D8B">
        <w:t>2.</w:t>
      </w:r>
      <w:r w:rsidR="00C57FFD">
        <w:t>1</w:t>
      </w:r>
      <w:r w:rsidRPr="000A2839">
        <w:t>.2, tổn thương do mỏi D = 0.468 được tính toán cho 20 năm tuổi thọ.</w:t>
      </w:r>
    </w:p>
    <w:p w14:paraId="69BDE577" w14:textId="77777777" w:rsidR="000A2839" w:rsidRDefault="000A2839" w:rsidP="004B2F97">
      <w:pPr>
        <w:pStyle w:val="Bullet"/>
      </w:pPr>
      <w:r w:rsidRPr="000A2839">
        <w:t>Để cộng dồn biên độ ứng suất cho 1.000 chu kỳ ứng suất vận hành, cần sử dụng một thủ tục số.</w:t>
      </w:r>
    </w:p>
    <w:p w14:paraId="5F74EDD0" w14:textId="00F3EEB7" w:rsidR="000727A5" w:rsidRDefault="000727A5" w:rsidP="000727A5">
      <w:pPr>
        <w:pStyle w:val="Bullet"/>
        <w:numPr>
          <w:ilvl w:val="0"/>
          <w:numId w:val="0"/>
        </w:numPr>
        <w:ind w:left="360" w:hanging="360"/>
      </w:pPr>
      <w:r>
        <w:t xml:space="preserve">Kết quả: </w:t>
      </w:r>
    </w:p>
    <w:p w14:paraId="3CD767BC" w14:textId="77777777" w:rsidR="000727A5" w:rsidRPr="000727A5" w:rsidRDefault="000727A5" w:rsidP="00C15755">
      <w:pPr>
        <w:pStyle w:val="Bullet"/>
      </w:pPr>
      <w:r w:rsidRPr="000727A5">
        <w:t>Tổn thương do mỏi được tính toán bằng cách sử dụng thủ tục này lớn hơn một chút so với tổn thương thu được bằng phương pháp phân tích.</w:t>
      </w:r>
    </w:p>
    <w:p w14:paraId="2EB35A36" w14:textId="77777777" w:rsidR="000727A5" w:rsidRPr="000727A5" w:rsidRDefault="000727A5" w:rsidP="00C15755">
      <w:pPr>
        <w:pStyle w:val="Bullet"/>
      </w:pPr>
      <w:r w:rsidRPr="000727A5">
        <w:t>Sau đó, tính toán dữ liệu S-N tương ứng với nhiệt độ 310°C.</w:t>
      </w:r>
    </w:p>
    <w:p w14:paraId="319884F6" w14:textId="75B8F357" w:rsidR="000727A5" w:rsidRPr="003748B4" w:rsidRDefault="00CC1E62" w:rsidP="00C15755">
      <w:pPr>
        <w:pStyle w:val="Bullet"/>
        <w:rPr>
          <w:lang w:val="sv-SE"/>
        </w:rPr>
      </w:pPr>
      <w:r w:rsidRPr="003748B4">
        <w:rPr>
          <w:lang w:val="sv-SE"/>
        </w:rPr>
        <w:t xml:space="preserve">Ta </w:t>
      </w:r>
      <w:r w:rsidR="000727A5" w:rsidRPr="003748B4">
        <w:rPr>
          <w:lang w:val="sv-SE"/>
        </w:rPr>
        <w:t>có logad₁ = 11.306 và logad₂ = 14.176.</w:t>
      </w:r>
    </w:p>
    <w:p w14:paraId="4331A5D0" w14:textId="539C698B" w:rsidR="000727A5" w:rsidRPr="003748B4" w:rsidRDefault="000727A5" w:rsidP="00C15755">
      <w:pPr>
        <w:pStyle w:val="Bullet"/>
        <w:rPr>
          <w:lang w:val="sv-SE"/>
        </w:rPr>
      </w:pPr>
      <w:r w:rsidRPr="003748B4">
        <w:rPr>
          <w:lang w:val="sv-SE"/>
        </w:rPr>
        <w:t>Tổn thương do mỏi cho đường cong S-N này sau đó được tính toán bằng phương trình dạng đóng (1.24), với kết quả D = 0.</w:t>
      </w:r>
      <w:r w:rsidR="002014BE" w:rsidRPr="003748B4">
        <w:rPr>
          <w:lang w:val="sv-SE"/>
        </w:rPr>
        <w:t>936</w:t>
      </w:r>
      <w:r w:rsidRPr="003748B4">
        <w:rPr>
          <w:lang w:val="sv-SE"/>
        </w:rPr>
        <w:t>.</w:t>
      </w:r>
      <w:r w:rsidR="0050150A" w:rsidRPr="003748B4">
        <w:rPr>
          <w:lang w:val="sv-SE"/>
        </w:rPr>
        <w:t xml:space="preserve"> </w:t>
      </w:r>
    </w:p>
    <w:p w14:paraId="716A4362" w14:textId="691B7B49" w:rsidR="00515E6B" w:rsidRPr="003748B4" w:rsidRDefault="00515E6B" w:rsidP="000430BF">
      <w:pPr>
        <w:pStyle w:val="Caption"/>
        <w:keepNext/>
        <w:rPr>
          <w:lang w:val="sv-SE"/>
        </w:rPr>
      </w:pPr>
      <w:bookmarkStart w:id="78" w:name="_Toc166268712"/>
      <w:bookmarkStart w:id="79" w:name="_Toc166330505"/>
      <w:bookmarkStart w:id="80" w:name="_Toc167547337"/>
      <w:r w:rsidRPr="003748B4">
        <w:rPr>
          <w:lang w:val="sv-SE"/>
        </w:rPr>
        <w:lastRenderedPageBreak/>
        <w:t xml:space="preserve">Bảng </w:t>
      </w:r>
      <w:r w:rsidR="002B5A8F">
        <w:rPr>
          <w:lang w:val="sv-SE"/>
        </w:rPr>
        <w:fldChar w:fldCharType="begin"/>
      </w:r>
      <w:r w:rsidR="002B5A8F">
        <w:rPr>
          <w:lang w:val="sv-SE"/>
        </w:rPr>
        <w:instrText xml:space="preserve"> STYLEREF 1 \s </w:instrText>
      </w:r>
      <w:r w:rsidR="002B5A8F">
        <w:rPr>
          <w:lang w:val="sv-SE"/>
        </w:rPr>
        <w:fldChar w:fldCharType="separate"/>
      </w:r>
      <w:r w:rsidR="00691C8C">
        <w:rPr>
          <w:noProof/>
          <w:lang w:val="sv-SE"/>
        </w:rPr>
        <w:t>2</w:t>
      </w:r>
      <w:r w:rsidR="002B5A8F">
        <w:rPr>
          <w:lang w:val="sv-SE"/>
        </w:rPr>
        <w:fldChar w:fldCharType="end"/>
      </w:r>
      <w:r w:rsidR="002B5A8F">
        <w:rPr>
          <w:lang w:val="sv-SE"/>
        </w:rPr>
        <w:t>.</w:t>
      </w:r>
      <w:r w:rsidR="002B5A8F">
        <w:rPr>
          <w:lang w:val="sv-SE"/>
        </w:rPr>
        <w:fldChar w:fldCharType="begin"/>
      </w:r>
      <w:r w:rsidR="002B5A8F">
        <w:rPr>
          <w:lang w:val="sv-SE"/>
        </w:rPr>
        <w:instrText xml:space="preserve"> SEQ Bảng \* ARABIC \s 1 </w:instrText>
      </w:r>
      <w:r w:rsidR="002B5A8F">
        <w:rPr>
          <w:lang w:val="sv-SE"/>
        </w:rPr>
        <w:fldChar w:fldCharType="separate"/>
      </w:r>
      <w:r w:rsidR="00691C8C">
        <w:rPr>
          <w:noProof/>
          <w:lang w:val="sv-SE"/>
        </w:rPr>
        <w:t>5</w:t>
      </w:r>
      <w:r w:rsidR="002B5A8F">
        <w:rPr>
          <w:lang w:val="sv-SE"/>
        </w:rPr>
        <w:fldChar w:fldCharType="end"/>
      </w:r>
      <w:r w:rsidRPr="003748B4">
        <w:rPr>
          <w:lang w:val="sv-SE"/>
        </w:rPr>
        <w:t xml:space="preserve"> Thiệt hại mỏi được tính toán để phân bổ ứng suất dài hạn</w:t>
      </w:r>
      <w:bookmarkEnd w:id="78"/>
      <w:bookmarkEnd w:id="79"/>
      <w:bookmarkEnd w:id="80"/>
    </w:p>
    <w:tbl>
      <w:tblPr>
        <w:tblStyle w:val="GridTable1Light"/>
        <w:tblW w:w="8550" w:type="dxa"/>
        <w:tblLook w:val="04A0" w:firstRow="1" w:lastRow="0" w:firstColumn="1" w:lastColumn="0" w:noHBand="0" w:noVBand="1"/>
      </w:tblPr>
      <w:tblGrid>
        <w:gridCol w:w="1402"/>
        <w:gridCol w:w="1388"/>
        <w:gridCol w:w="1440"/>
        <w:gridCol w:w="1440"/>
        <w:gridCol w:w="1440"/>
        <w:gridCol w:w="1440"/>
      </w:tblGrid>
      <w:tr w:rsidR="000B5183" w:rsidRPr="007B341D" w14:paraId="6CAA6204" w14:textId="77777777" w:rsidTr="00093AE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2" w:type="dxa"/>
            <w:vAlign w:val="bottom"/>
          </w:tcPr>
          <w:p w14:paraId="19A0A1C6" w14:textId="77777777" w:rsidR="000B5183" w:rsidRPr="00347CE7" w:rsidRDefault="000B5183" w:rsidP="00093AE0">
            <w:pPr>
              <w:spacing w:line="360" w:lineRule="auto"/>
              <w:jc w:val="center"/>
              <w:rPr>
                <w:szCs w:val="26"/>
              </w:rPr>
            </w:pPr>
            <w:r w:rsidRPr="00347CE7">
              <w:rPr>
                <w:szCs w:val="26"/>
              </w:rPr>
              <w:t>Số chu kỳ</w:t>
            </w:r>
          </w:p>
        </w:tc>
        <w:tc>
          <w:tcPr>
            <w:tcW w:w="1388" w:type="dxa"/>
            <w:vAlign w:val="bottom"/>
          </w:tcPr>
          <w:p w14:paraId="426AE5EC" w14:textId="7DC70C94"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Phạm vi ứng suất (</w:t>
            </w:r>
            <w:r w:rsidR="008A4F6A">
              <w:rPr>
                <w:szCs w:val="26"/>
                <w:lang w:val="sv-SE"/>
              </w:rPr>
              <w:t>MPa</w:t>
            </w:r>
            <w:r w:rsidRPr="003748B4">
              <w:rPr>
                <w:szCs w:val="26"/>
                <w:lang w:val="sv-SE"/>
              </w:rPr>
              <w:t>)</w:t>
            </w:r>
          </w:p>
        </w:tc>
        <w:tc>
          <w:tcPr>
            <w:tcW w:w="1440" w:type="dxa"/>
            <w:vAlign w:val="bottom"/>
          </w:tcPr>
          <w:p w14:paraId="1A036308"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Biên độ ứng suất trung bình trong khối</w:t>
            </w:r>
          </w:p>
        </w:tc>
        <w:tc>
          <w:tcPr>
            <w:tcW w:w="1440" w:type="dxa"/>
            <w:vAlign w:val="bottom"/>
          </w:tcPr>
          <w:p w14:paraId="0EFAEAA6" w14:textId="77777777" w:rsidR="000B5183" w:rsidRPr="001B3FFC"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rStyle w:val="Strong"/>
                <w:b/>
                <w:bCs/>
                <w:color w:val="1F1F1F"/>
                <w:szCs w:val="26"/>
                <w:shd w:val="clear" w:color="auto" w:fill="FFFFFF"/>
                <w:lang w:val="sv-SE"/>
              </w:rPr>
            </w:pPr>
            <w:r w:rsidRPr="001B3FFC">
              <w:rPr>
                <w:rStyle w:val="Strong"/>
                <w:b/>
                <w:bCs/>
                <w:color w:val="1F1F1F"/>
                <w:szCs w:val="26"/>
                <w:shd w:val="clear" w:color="auto" w:fill="FFFFFF"/>
                <w:lang w:val="sv-SE"/>
              </w:rPr>
              <w:t>Tổn hại do mỏi tính toán tại nhiệt độ phòng</w:t>
            </w:r>
          </w:p>
        </w:tc>
        <w:tc>
          <w:tcPr>
            <w:tcW w:w="1440" w:type="dxa"/>
            <w:vAlign w:val="bottom"/>
          </w:tcPr>
          <w:p w14:paraId="4B089362"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Tổn hại do mỏi tính toán tại nhiệt độ 310</w:t>
            </w:r>
            <w:r w:rsidRPr="003748B4">
              <w:rPr>
                <w:szCs w:val="26"/>
                <w:vertAlign w:val="superscript"/>
                <w:lang w:val="sv-SE"/>
              </w:rPr>
              <w:t>o</w:t>
            </w:r>
            <w:r w:rsidRPr="003748B4">
              <w:rPr>
                <w:szCs w:val="26"/>
                <w:lang w:val="sv-SE"/>
              </w:rPr>
              <w:t>C</w:t>
            </w:r>
          </w:p>
        </w:tc>
        <w:tc>
          <w:tcPr>
            <w:tcW w:w="1440" w:type="dxa"/>
            <w:vAlign w:val="bottom"/>
          </w:tcPr>
          <w:p w14:paraId="75919267" w14:textId="572DD376" w:rsidR="000B5183" w:rsidRPr="003748B4" w:rsidRDefault="000B5183" w:rsidP="00093AE0">
            <w:pPr>
              <w:jc w:val="center"/>
              <w:cnfStyle w:val="100000000000" w:firstRow="1" w:lastRow="0" w:firstColumn="0" w:lastColumn="0" w:oddVBand="0" w:evenVBand="0" w:oddHBand="0" w:evenHBand="0" w:firstRowFirstColumn="0" w:firstRowLastColumn="0" w:lastRowFirstColumn="0" w:lastRowLastColumn="0"/>
              <w:rPr>
                <w:lang w:val="sv-SE"/>
              </w:rPr>
            </w:pPr>
            <w:r w:rsidRPr="003748B4">
              <w:rPr>
                <w:lang w:val="sv-SE"/>
              </w:rPr>
              <w:t xml:space="preserve">Mức độ hư hỏng do mỏi bổ sung sau 1.000 chu kỳ ứng suất có biên độ 140 </w:t>
            </w:r>
            <w:r w:rsidR="008A4F6A">
              <w:rPr>
                <w:lang w:val="sv-SE"/>
              </w:rPr>
              <w:t>MPa</w:t>
            </w:r>
          </w:p>
        </w:tc>
      </w:tr>
      <w:tr w:rsidR="000B5183" w:rsidRPr="00347CE7" w14:paraId="1210B4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F7F232B" w14:textId="77777777" w:rsidR="000B5183" w:rsidRPr="00347CE7" w:rsidRDefault="000B5183" w:rsidP="009F205E">
            <w:pPr>
              <w:spacing w:line="360" w:lineRule="auto"/>
              <w:jc w:val="right"/>
              <w:rPr>
                <w:szCs w:val="26"/>
              </w:rPr>
            </w:pPr>
            <w:r w:rsidRPr="00347CE7">
              <w:rPr>
                <w:szCs w:val="26"/>
              </w:rPr>
              <w:t>1</w:t>
            </w:r>
          </w:p>
        </w:tc>
        <w:tc>
          <w:tcPr>
            <w:tcW w:w="1388" w:type="dxa"/>
          </w:tcPr>
          <w:p w14:paraId="2B75223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7.95</w:t>
            </w:r>
          </w:p>
        </w:tc>
        <w:tc>
          <w:tcPr>
            <w:tcW w:w="1440" w:type="dxa"/>
          </w:tcPr>
          <w:p w14:paraId="47AF03B4"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1.92</w:t>
            </w:r>
          </w:p>
        </w:tc>
        <w:tc>
          <w:tcPr>
            <w:tcW w:w="1440" w:type="dxa"/>
          </w:tcPr>
          <w:p w14:paraId="202DFB2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1E-05</w:t>
            </w:r>
          </w:p>
        </w:tc>
        <w:tc>
          <w:tcPr>
            <w:tcW w:w="1440" w:type="dxa"/>
          </w:tcPr>
          <w:p w14:paraId="1F094DE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4E-05</w:t>
            </w:r>
          </w:p>
        </w:tc>
        <w:tc>
          <w:tcPr>
            <w:tcW w:w="1440" w:type="dxa"/>
          </w:tcPr>
          <w:p w14:paraId="42FD7F7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7E-09</w:t>
            </w:r>
          </w:p>
        </w:tc>
      </w:tr>
      <w:tr w:rsidR="000B5183" w:rsidRPr="00347CE7" w14:paraId="71C08B7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5EC6743" w14:textId="77777777" w:rsidR="000B5183" w:rsidRPr="00347CE7" w:rsidRDefault="000B5183" w:rsidP="009F205E">
            <w:pPr>
              <w:spacing w:line="360" w:lineRule="auto"/>
              <w:jc w:val="right"/>
              <w:rPr>
                <w:szCs w:val="26"/>
              </w:rPr>
            </w:pPr>
            <w:r w:rsidRPr="00347CE7">
              <w:rPr>
                <w:szCs w:val="26"/>
              </w:rPr>
              <w:t>5</w:t>
            </w:r>
          </w:p>
        </w:tc>
        <w:tc>
          <w:tcPr>
            <w:tcW w:w="1388" w:type="dxa"/>
          </w:tcPr>
          <w:p w14:paraId="7942327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5.90</w:t>
            </w:r>
          </w:p>
        </w:tc>
        <w:tc>
          <w:tcPr>
            <w:tcW w:w="1440" w:type="dxa"/>
          </w:tcPr>
          <w:p w14:paraId="7B977AE9"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3.30</w:t>
            </w:r>
          </w:p>
        </w:tc>
        <w:tc>
          <w:tcPr>
            <w:tcW w:w="1440" w:type="dxa"/>
          </w:tcPr>
          <w:p w14:paraId="7D5341F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7E-05</w:t>
            </w:r>
          </w:p>
        </w:tc>
        <w:tc>
          <w:tcPr>
            <w:tcW w:w="1440" w:type="dxa"/>
          </w:tcPr>
          <w:p w14:paraId="7E1599C8"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63E-05</w:t>
            </w:r>
          </w:p>
        </w:tc>
        <w:tc>
          <w:tcPr>
            <w:tcW w:w="1440" w:type="dxa"/>
          </w:tcPr>
          <w:p w14:paraId="1DB988C4"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1E-09</w:t>
            </w:r>
          </w:p>
        </w:tc>
      </w:tr>
      <w:tr w:rsidR="000B5183" w:rsidRPr="00347CE7" w14:paraId="7C9DF2AA"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2B319EB" w14:textId="77777777" w:rsidR="000B5183" w:rsidRPr="00347CE7" w:rsidRDefault="000B5183" w:rsidP="009F205E">
            <w:pPr>
              <w:spacing w:line="360" w:lineRule="auto"/>
              <w:jc w:val="right"/>
              <w:rPr>
                <w:szCs w:val="26"/>
              </w:rPr>
            </w:pPr>
            <w:r w:rsidRPr="00347CE7">
              <w:rPr>
                <w:szCs w:val="26"/>
              </w:rPr>
              <w:t>10</w:t>
            </w:r>
          </w:p>
        </w:tc>
        <w:tc>
          <w:tcPr>
            <w:tcW w:w="1388" w:type="dxa"/>
          </w:tcPr>
          <w:p w14:paraId="2BF5FD2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0.71</w:t>
            </w:r>
          </w:p>
        </w:tc>
        <w:tc>
          <w:tcPr>
            <w:tcW w:w="1440" w:type="dxa"/>
          </w:tcPr>
          <w:p w14:paraId="16FD7E2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4.68</w:t>
            </w:r>
          </w:p>
        </w:tc>
        <w:tc>
          <w:tcPr>
            <w:tcW w:w="1440" w:type="dxa"/>
          </w:tcPr>
          <w:p w14:paraId="15DDD632"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7A6EF3D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D8D310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26E-08</w:t>
            </w:r>
          </w:p>
        </w:tc>
      </w:tr>
      <w:tr w:rsidR="000B5183" w:rsidRPr="00347CE7" w14:paraId="5E9F520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7354E6" w14:textId="77777777" w:rsidR="000B5183" w:rsidRPr="00347CE7" w:rsidRDefault="000B5183" w:rsidP="009F205E">
            <w:pPr>
              <w:spacing w:line="360" w:lineRule="auto"/>
              <w:jc w:val="right"/>
              <w:rPr>
                <w:szCs w:val="26"/>
              </w:rPr>
            </w:pPr>
            <w:r w:rsidRPr="00347CE7">
              <w:rPr>
                <w:szCs w:val="26"/>
              </w:rPr>
              <w:t>50</w:t>
            </w:r>
          </w:p>
        </w:tc>
        <w:tc>
          <w:tcPr>
            <w:tcW w:w="1388" w:type="dxa"/>
          </w:tcPr>
          <w:p w14:paraId="2D8CE02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8.65</w:t>
            </w:r>
          </w:p>
        </w:tc>
        <w:tc>
          <w:tcPr>
            <w:tcW w:w="1440" w:type="dxa"/>
          </w:tcPr>
          <w:p w14:paraId="108142B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6.06</w:t>
            </w:r>
          </w:p>
        </w:tc>
        <w:tc>
          <w:tcPr>
            <w:tcW w:w="1440" w:type="dxa"/>
          </w:tcPr>
          <w:p w14:paraId="49EA3A6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39D06BC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BC34E4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68E-08</w:t>
            </w:r>
          </w:p>
        </w:tc>
      </w:tr>
      <w:tr w:rsidR="000B5183" w:rsidRPr="00347CE7" w14:paraId="079310F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11B055A" w14:textId="77777777" w:rsidR="000B5183" w:rsidRPr="00347CE7" w:rsidRDefault="000B5183" w:rsidP="009F205E">
            <w:pPr>
              <w:spacing w:line="360" w:lineRule="auto"/>
              <w:jc w:val="right"/>
              <w:rPr>
                <w:szCs w:val="26"/>
              </w:rPr>
            </w:pPr>
            <w:r w:rsidRPr="00347CE7">
              <w:rPr>
                <w:szCs w:val="26"/>
              </w:rPr>
              <w:t>100</w:t>
            </w:r>
          </w:p>
        </w:tc>
        <w:tc>
          <w:tcPr>
            <w:tcW w:w="1388" w:type="dxa"/>
          </w:tcPr>
          <w:p w14:paraId="24A91E9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6</w:t>
            </w:r>
          </w:p>
        </w:tc>
        <w:tc>
          <w:tcPr>
            <w:tcW w:w="1440" w:type="dxa"/>
          </w:tcPr>
          <w:p w14:paraId="070873D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7.44</w:t>
            </w:r>
          </w:p>
        </w:tc>
        <w:tc>
          <w:tcPr>
            <w:tcW w:w="1440" w:type="dxa"/>
          </w:tcPr>
          <w:p w14:paraId="6A50837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05</w:t>
            </w:r>
          </w:p>
        </w:tc>
        <w:tc>
          <w:tcPr>
            <w:tcW w:w="1440" w:type="dxa"/>
          </w:tcPr>
          <w:p w14:paraId="2DCFC12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83</w:t>
            </w:r>
          </w:p>
        </w:tc>
        <w:tc>
          <w:tcPr>
            <w:tcW w:w="1440" w:type="dxa"/>
          </w:tcPr>
          <w:p w14:paraId="163197A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4E-07</w:t>
            </w:r>
          </w:p>
        </w:tc>
      </w:tr>
      <w:tr w:rsidR="000B5183" w:rsidRPr="00347CE7" w14:paraId="4B8E481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FFEE23F" w14:textId="77777777" w:rsidR="000B5183" w:rsidRPr="00347CE7" w:rsidRDefault="000B5183" w:rsidP="009F205E">
            <w:pPr>
              <w:spacing w:line="360" w:lineRule="auto"/>
              <w:jc w:val="right"/>
              <w:rPr>
                <w:szCs w:val="26"/>
              </w:rPr>
            </w:pPr>
            <w:r w:rsidRPr="00347CE7">
              <w:rPr>
                <w:szCs w:val="26"/>
              </w:rPr>
              <w:t>500</w:t>
            </w:r>
          </w:p>
        </w:tc>
        <w:tc>
          <w:tcPr>
            <w:tcW w:w="1388" w:type="dxa"/>
          </w:tcPr>
          <w:p w14:paraId="603A50C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1.41</w:t>
            </w:r>
          </w:p>
        </w:tc>
        <w:tc>
          <w:tcPr>
            <w:tcW w:w="1440" w:type="dxa"/>
          </w:tcPr>
          <w:p w14:paraId="383A67A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8.82</w:t>
            </w:r>
          </w:p>
        </w:tc>
        <w:tc>
          <w:tcPr>
            <w:tcW w:w="1440" w:type="dxa"/>
          </w:tcPr>
          <w:p w14:paraId="33A6EDF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c>
          <w:tcPr>
            <w:tcW w:w="1440" w:type="dxa"/>
          </w:tcPr>
          <w:p w14:paraId="26052D4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73</w:t>
            </w:r>
          </w:p>
        </w:tc>
        <w:tc>
          <w:tcPr>
            <w:tcW w:w="1440" w:type="dxa"/>
          </w:tcPr>
          <w:p w14:paraId="2FA7986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96E-07</w:t>
            </w:r>
          </w:p>
        </w:tc>
      </w:tr>
      <w:tr w:rsidR="000B5183" w:rsidRPr="00347CE7" w14:paraId="735E7B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C705553" w14:textId="77777777" w:rsidR="000B5183" w:rsidRPr="00347CE7" w:rsidRDefault="000B5183" w:rsidP="009F205E">
            <w:pPr>
              <w:spacing w:line="360" w:lineRule="auto"/>
              <w:jc w:val="right"/>
              <w:rPr>
                <w:szCs w:val="26"/>
              </w:rPr>
            </w:pPr>
            <w:r w:rsidRPr="00347CE7">
              <w:rPr>
                <w:szCs w:val="26"/>
              </w:rPr>
              <w:t>1000</w:t>
            </w:r>
          </w:p>
        </w:tc>
        <w:tc>
          <w:tcPr>
            <w:tcW w:w="1388" w:type="dxa"/>
          </w:tcPr>
          <w:p w14:paraId="6C86291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6.22</w:t>
            </w:r>
          </w:p>
        </w:tc>
        <w:tc>
          <w:tcPr>
            <w:tcW w:w="1440" w:type="dxa"/>
          </w:tcPr>
          <w:p w14:paraId="71E4472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0.19</w:t>
            </w:r>
          </w:p>
        </w:tc>
        <w:tc>
          <w:tcPr>
            <w:tcW w:w="1440" w:type="dxa"/>
          </w:tcPr>
          <w:p w14:paraId="5D8B7D1C"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87</w:t>
            </w:r>
          </w:p>
        </w:tc>
        <w:tc>
          <w:tcPr>
            <w:tcW w:w="1440" w:type="dxa"/>
          </w:tcPr>
          <w:p w14:paraId="4B4B8D7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02</w:t>
            </w:r>
          </w:p>
        </w:tc>
        <w:tc>
          <w:tcPr>
            <w:tcW w:w="1440" w:type="dxa"/>
          </w:tcPr>
          <w:p w14:paraId="2C7DDB9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11E-06</w:t>
            </w:r>
          </w:p>
        </w:tc>
      </w:tr>
      <w:tr w:rsidR="000B5183" w:rsidRPr="00347CE7" w14:paraId="5CCA91D4"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AB7FEC4" w14:textId="77777777" w:rsidR="000B5183" w:rsidRPr="00347CE7" w:rsidRDefault="000B5183" w:rsidP="009F205E">
            <w:pPr>
              <w:spacing w:line="360" w:lineRule="auto"/>
              <w:jc w:val="right"/>
              <w:rPr>
                <w:szCs w:val="26"/>
              </w:rPr>
            </w:pPr>
            <w:r w:rsidRPr="00347CE7">
              <w:rPr>
                <w:szCs w:val="26"/>
              </w:rPr>
              <w:t>5000</w:t>
            </w:r>
          </w:p>
        </w:tc>
        <w:tc>
          <w:tcPr>
            <w:tcW w:w="1388" w:type="dxa"/>
          </w:tcPr>
          <w:p w14:paraId="4FB54D9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4.17</w:t>
            </w:r>
          </w:p>
        </w:tc>
        <w:tc>
          <w:tcPr>
            <w:tcW w:w="1440" w:type="dxa"/>
          </w:tcPr>
          <w:p w14:paraId="796E700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1.57</w:t>
            </w:r>
          </w:p>
        </w:tc>
        <w:tc>
          <w:tcPr>
            <w:tcW w:w="1440" w:type="dxa"/>
          </w:tcPr>
          <w:p w14:paraId="1CCC6BA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21</w:t>
            </w:r>
          </w:p>
        </w:tc>
        <w:tc>
          <w:tcPr>
            <w:tcW w:w="1440" w:type="dxa"/>
          </w:tcPr>
          <w:p w14:paraId="694B891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907</w:t>
            </w:r>
          </w:p>
        </w:tc>
        <w:tc>
          <w:tcPr>
            <w:tcW w:w="1440" w:type="dxa"/>
          </w:tcPr>
          <w:p w14:paraId="11D61404"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34E-06</w:t>
            </w:r>
          </w:p>
        </w:tc>
      </w:tr>
      <w:tr w:rsidR="000B5183" w:rsidRPr="00347CE7" w14:paraId="13039E0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62494A94" w14:textId="77777777" w:rsidR="000B5183" w:rsidRPr="00347CE7" w:rsidRDefault="000B5183" w:rsidP="009F205E">
            <w:pPr>
              <w:spacing w:line="360" w:lineRule="auto"/>
              <w:jc w:val="right"/>
              <w:rPr>
                <w:szCs w:val="26"/>
              </w:rPr>
            </w:pPr>
            <w:r w:rsidRPr="00347CE7">
              <w:rPr>
                <w:szCs w:val="26"/>
              </w:rPr>
              <w:t>10000</w:t>
            </w:r>
          </w:p>
        </w:tc>
        <w:tc>
          <w:tcPr>
            <w:tcW w:w="1388" w:type="dxa"/>
          </w:tcPr>
          <w:p w14:paraId="30BF046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8.98</w:t>
            </w:r>
          </w:p>
        </w:tc>
        <w:tc>
          <w:tcPr>
            <w:tcW w:w="1440" w:type="dxa"/>
          </w:tcPr>
          <w:p w14:paraId="2B19C2A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2.95</w:t>
            </w:r>
          </w:p>
        </w:tc>
        <w:tc>
          <w:tcPr>
            <w:tcW w:w="1440" w:type="dxa"/>
          </w:tcPr>
          <w:p w14:paraId="164E7B6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838</w:t>
            </w:r>
          </w:p>
        </w:tc>
        <w:tc>
          <w:tcPr>
            <w:tcW w:w="1440" w:type="dxa"/>
          </w:tcPr>
          <w:p w14:paraId="5BE20C3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935</w:t>
            </w:r>
          </w:p>
        </w:tc>
        <w:tc>
          <w:tcPr>
            <w:tcW w:w="1440" w:type="dxa"/>
          </w:tcPr>
          <w:p w14:paraId="09FB9158"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65E-05</w:t>
            </w:r>
          </w:p>
        </w:tc>
      </w:tr>
      <w:tr w:rsidR="000B5183" w:rsidRPr="00347CE7" w14:paraId="0FE377D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CD17FAE" w14:textId="77777777" w:rsidR="000B5183" w:rsidRPr="00347CE7" w:rsidRDefault="000B5183" w:rsidP="009F205E">
            <w:pPr>
              <w:spacing w:line="360" w:lineRule="auto"/>
              <w:jc w:val="right"/>
              <w:rPr>
                <w:szCs w:val="26"/>
              </w:rPr>
            </w:pPr>
            <w:r w:rsidRPr="00347CE7">
              <w:rPr>
                <w:szCs w:val="26"/>
              </w:rPr>
              <w:t>50000</w:t>
            </w:r>
          </w:p>
        </w:tc>
        <w:tc>
          <w:tcPr>
            <w:tcW w:w="1388" w:type="dxa"/>
          </w:tcPr>
          <w:p w14:paraId="5C1BFE9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6.93</w:t>
            </w:r>
          </w:p>
        </w:tc>
        <w:tc>
          <w:tcPr>
            <w:tcW w:w="1440" w:type="dxa"/>
          </w:tcPr>
          <w:p w14:paraId="3902D28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4.33</w:t>
            </w:r>
          </w:p>
        </w:tc>
        <w:tc>
          <w:tcPr>
            <w:tcW w:w="1440" w:type="dxa"/>
          </w:tcPr>
          <w:p w14:paraId="3C535F8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28</w:t>
            </w:r>
          </w:p>
        </w:tc>
        <w:tc>
          <w:tcPr>
            <w:tcW w:w="1440" w:type="dxa"/>
          </w:tcPr>
          <w:p w14:paraId="6585B49C"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3965</w:t>
            </w:r>
          </w:p>
        </w:tc>
        <w:tc>
          <w:tcPr>
            <w:tcW w:w="1440" w:type="dxa"/>
          </w:tcPr>
          <w:p w14:paraId="556E9F5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81E-05</w:t>
            </w:r>
          </w:p>
        </w:tc>
      </w:tr>
      <w:tr w:rsidR="000B5183" w:rsidRPr="00347CE7" w14:paraId="02E3DCAB"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4794587" w14:textId="77777777" w:rsidR="000B5183" w:rsidRPr="00347CE7" w:rsidRDefault="000B5183" w:rsidP="009F205E">
            <w:pPr>
              <w:spacing w:line="360" w:lineRule="auto"/>
              <w:jc w:val="right"/>
              <w:rPr>
                <w:szCs w:val="26"/>
              </w:rPr>
            </w:pPr>
            <w:r w:rsidRPr="00347CE7">
              <w:rPr>
                <w:szCs w:val="26"/>
              </w:rPr>
              <w:t>100000</w:t>
            </w:r>
          </w:p>
        </w:tc>
        <w:tc>
          <w:tcPr>
            <w:tcW w:w="1388" w:type="dxa"/>
          </w:tcPr>
          <w:p w14:paraId="5B6D1E6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1.74</w:t>
            </w:r>
          </w:p>
        </w:tc>
        <w:tc>
          <w:tcPr>
            <w:tcW w:w="1440" w:type="dxa"/>
          </w:tcPr>
          <w:p w14:paraId="0433ADB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71</w:t>
            </w:r>
          </w:p>
        </w:tc>
        <w:tc>
          <w:tcPr>
            <w:tcW w:w="1440" w:type="dxa"/>
          </w:tcPr>
          <w:p w14:paraId="4D9BC84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866</w:t>
            </w:r>
          </w:p>
        </w:tc>
        <w:tc>
          <w:tcPr>
            <w:tcW w:w="1440" w:type="dxa"/>
          </w:tcPr>
          <w:p w14:paraId="6C5E34BC"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8891</w:t>
            </w:r>
          </w:p>
        </w:tc>
        <w:tc>
          <w:tcPr>
            <w:tcW w:w="1440" w:type="dxa"/>
          </w:tcPr>
          <w:p w14:paraId="751A094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3</w:t>
            </w:r>
          </w:p>
        </w:tc>
      </w:tr>
      <w:tr w:rsidR="000B5183" w:rsidRPr="00347CE7" w14:paraId="6AAC830F"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A952BD0" w14:textId="77777777" w:rsidR="000B5183" w:rsidRPr="00347CE7" w:rsidRDefault="000B5183" w:rsidP="009F205E">
            <w:pPr>
              <w:spacing w:line="360" w:lineRule="auto"/>
              <w:jc w:val="right"/>
              <w:rPr>
                <w:szCs w:val="26"/>
              </w:rPr>
            </w:pPr>
            <w:r w:rsidRPr="00347CE7">
              <w:rPr>
                <w:szCs w:val="26"/>
              </w:rPr>
              <w:t>500000</w:t>
            </w:r>
          </w:p>
        </w:tc>
        <w:tc>
          <w:tcPr>
            <w:tcW w:w="1388" w:type="dxa"/>
          </w:tcPr>
          <w:p w14:paraId="47BEC46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68</w:t>
            </w:r>
          </w:p>
        </w:tc>
        <w:tc>
          <w:tcPr>
            <w:tcW w:w="1440" w:type="dxa"/>
          </w:tcPr>
          <w:p w14:paraId="7C8154F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7.09</w:t>
            </w:r>
          </w:p>
        </w:tc>
        <w:tc>
          <w:tcPr>
            <w:tcW w:w="1440" w:type="dxa"/>
          </w:tcPr>
          <w:p w14:paraId="08A4A43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7256</w:t>
            </w:r>
          </w:p>
        </w:tc>
        <w:tc>
          <w:tcPr>
            <w:tcW w:w="1440" w:type="dxa"/>
          </w:tcPr>
          <w:p w14:paraId="2F3D168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2614</w:t>
            </w:r>
          </w:p>
        </w:tc>
        <w:tc>
          <w:tcPr>
            <w:tcW w:w="1440" w:type="dxa"/>
          </w:tcPr>
          <w:p w14:paraId="5595B0C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4</w:t>
            </w:r>
          </w:p>
        </w:tc>
      </w:tr>
      <w:tr w:rsidR="000B5183" w:rsidRPr="00347CE7" w14:paraId="2017FA80"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72CC770" w14:textId="77777777" w:rsidR="000B5183" w:rsidRPr="00347CE7" w:rsidRDefault="000B5183" w:rsidP="009F205E">
            <w:pPr>
              <w:spacing w:line="360" w:lineRule="auto"/>
              <w:jc w:val="right"/>
              <w:rPr>
                <w:szCs w:val="26"/>
              </w:rPr>
            </w:pPr>
            <w:r w:rsidRPr="00347CE7">
              <w:rPr>
                <w:szCs w:val="26"/>
              </w:rPr>
              <w:t>1000000</w:t>
            </w:r>
          </w:p>
        </w:tc>
        <w:tc>
          <w:tcPr>
            <w:tcW w:w="1388" w:type="dxa"/>
          </w:tcPr>
          <w:p w14:paraId="0BEC1099"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4.49</w:t>
            </w:r>
          </w:p>
        </w:tc>
        <w:tc>
          <w:tcPr>
            <w:tcW w:w="1440" w:type="dxa"/>
          </w:tcPr>
          <w:p w14:paraId="7A45694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8.47</w:t>
            </w:r>
          </w:p>
        </w:tc>
        <w:tc>
          <w:tcPr>
            <w:tcW w:w="1440" w:type="dxa"/>
          </w:tcPr>
          <w:p w14:paraId="53E42B92"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9822</w:t>
            </w:r>
          </w:p>
        </w:tc>
        <w:tc>
          <w:tcPr>
            <w:tcW w:w="1440" w:type="dxa"/>
          </w:tcPr>
          <w:p w14:paraId="7368602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45632</w:t>
            </w:r>
          </w:p>
        </w:tc>
        <w:tc>
          <w:tcPr>
            <w:tcW w:w="1440" w:type="dxa"/>
          </w:tcPr>
          <w:p w14:paraId="063E538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94</w:t>
            </w:r>
          </w:p>
        </w:tc>
      </w:tr>
      <w:tr w:rsidR="000B5183" w:rsidRPr="00347CE7" w14:paraId="3619415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F1D5C4" w14:textId="77777777" w:rsidR="000B5183" w:rsidRPr="00347CE7" w:rsidRDefault="000B5183" w:rsidP="009F205E">
            <w:pPr>
              <w:spacing w:line="360" w:lineRule="auto"/>
              <w:jc w:val="right"/>
              <w:rPr>
                <w:szCs w:val="26"/>
              </w:rPr>
            </w:pPr>
            <w:r w:rsidRPr="00347CE7">
              <w:rPr>
                <w:szCs w:val="26"/>
              </w:rPr>
              <w:t>5000000</w:t>
            </w:r>
          </w:p>
        </w:tc>
        <w:tc>
          <w:tcPr>
            <w:tcW w:w="1388" w:type="dxa"/>
          </w:tcPr>
          <w:p w14:paraId="22A2B52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2.44</w:t>
            </w:r>
          </w:p>
        </w:tc>
        <w:tc>
          <w:tcPr>
            <w:tcW w:w="1440" w:type="dxa"/>
          </w:tcPr>
          <w:p w14:paraId="570CFAD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9.85</w:t>
            </w:r>
          </w:p>
        </w:tc>
        <w:tc>
          <w:tcPr>
            <w:tcW w:w="1440" w:type="dxa"/>
          </w:tcPr>
          <w:p w14:paraId="28005AE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08</w:t>
            </w:r>
          </w:p>
        </w:tc>
        <w:tc>
          <w:tcPr>
            <w:tcW w:w="1440" w:type="dxa"/>
          </w:tcPr>
          <w:p w14:paraId="30AD3F38"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256</w:t>
            </w:r>
          </w:p>
        </w:tc>
        <w:tc>
          <w:tcPr>
            <w:tcW w:w="1440" w:type="dxa"/>
          </w:tcPr>
          <w:p w14:paraId="015F0A42"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r>
      <w:tr w:rsidR="000B5183" w:rsidRPr="00347CE7" w14:paraId="63CCC7C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1EBBB3D" w14:textId="77777777" w:rsidR="000B5183" w:rsidRPr="00347CE7" w:rsidRDefault="000B5183" w:rsidP="009F205E">
            <w:pPr>
              <w:spacing w:line="360" w:lineRule="auto"/>
              <w:jc w:val="right"/>
              <w:rPr>
                <w:szCs w:val="26"/>
              </w:rPr>
            </w:pPr>
            <w:r w:rsidRPr="00347CE7">
              <w:rPr>
                <w:szCs w:val="26"/>
              </w:rPr>
              <w:t>10000000</w:t>
            </w:r>
          </w:p>
        </w:tc>
        <w:tc>
          <w:tcPr>
            <w:tcW w:w="1388" w:type="dxa"/>
          </w:tcPr>
          <w:p w14:paraId="4B7AC6E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7.25</w:t>
            </w:r>
          </w:p>
        </w:tc>
        <w:tc>
          <w:tcPr>
            <w:tcW w:w="1440" w:type="dxa"/>
          </w:tcPr>
          <w:p w14:paraId="402EAC5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23</w:t>
            </w:r>
          </w:p>
        </w:tc>
        <w:tc>
          <w:tcPr>
            <w:tcW w:w="1440" w:type="dxa"/>
          </w:tcPr>
          <w:p w14:paraId="5997986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889</w:t>
            </w:r>
          </w:p>
        </w:tc>
        <w:tc>
          <w:tcPr>
            <w:tcW w:w="1440" w:type="dxa"/>
          </w:tcPr>
          <w:p w14:paraId="27BF2DE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749</w:t>
            </w:r>
          </w:p>
        </w:tc>
        <w:tc>
          <w:tcPr>
            <w:tcW w:w="1440" w:type="dxa"/>
          </w:tcPr>
          <w:p w14:paraId="6C5068A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68</w:t>
            </w:r>
          </w:p>
        </w:tc>
      </w:tr>
      <w:tr w:rsidR="000B5183" w:rsidRPr="00347CE7" w14:paraId="197DA96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42192523" w14:textId="77777777" w:rsidR="000B5183" w:rsidRPr="00347CE7" w:rsidRDefault="000B5183" w:rsidP="009F205E">
            <w:pPr>
              <w:spacing w:line="360" w:lineRule="auto"/>
              <w:jc w:val="right"/>
              <w:rPr>
                <w:szCs w:val="26"/>
              </w:rPr>
            </w:pPr>
            <w:r w:rsidRPr="00347CE7">
              <w:rPr>
                <w:szCs w:val="26"/>
              </w:rPr>
              <w:t>50000000</w:t>
            </w:r>
          </w:p>
        </w:tc>
        <w:tc>
          <w:tcPr>
            <w:tcW w:w="1388" w:type="dxa"/>
          </w:tcPr>
          <w:p w14:paraId="59B2959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20</w:t>
            </w:r>
          </w:p>
        </w:tc>
        <w:tc>
          <w:tcPr>
            <w:tcW w:w="1440" w:type="dxa"/>
          </w:tcPr>
          <w:p w14:paraId="3322A97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0</w:t>
            </w:r>
          </w:p>
        </w:tc>
        <w:tc>
          <w:tcPr>
            <w:tcW w:w="1440" w:type="dxa"/>
          </w:tcPr>
          <w:p w14:paraId="53CAFBC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58E-05</w:t>
            </w:r>
          </w:p>
        </w:tc>
        <w:tc>
          <w:tcPr>
            <w:tcW w:w="1440" w:type="dxa"/>
          </w:tcPr>
          <w:p w14:paraId="2D294C0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8E-05</w:t>
            </w:r>
          </w:p>
        </w:tc>
        <w:tc>
          <w:tcPr>
            <w:tcW w:w="1440" w:type="dxa"/>
          </w:tcPr>
          <w:p w14:paraId="2456300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72</w:t>
            </w:r>
          </w:p>
        </w:tc>
      </w:tr>
      <w:tr w:rsidR="000B5183" w:rsidRPr="00347CE7" w14:paraId="61B8F05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4D8AFFC" w14:textId="77777777" w:rsidR="000B5183" w:rsidRPr="00347CE7" w:rsidRDefault="000B5183" w:rsidP="009F205E">
            <w:pPr>
              <w:spacing w:line="360" w:lineRule="auto"/>
              <w:jc w:val="right"/>
              <w:rPr>
                <w:szCs w:val="26"/>
              </w:rPr>
            </w:pPr>
            <w:r w:rsidRPr="00347CE7">
              <w:rPr>
                <w:szCs w:val="26"/>
              </w:rPr>
              <w:t>100000000</w:t>
            </w:r>
          </w:p>
        </w:tc>
        <w:tc>
          <w:tcPr>
            <w:tcW w:w="1388" w:type="dxa"/>
          </w:tcPr>
          <w:p w14:paraId="07E408A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w:t>
            </w:r>
          </w:p>
        </w:tc>
        <w:tc>
          <w:tcPr>
            <w:tcW w:w="1440" w:type="dxa"/>
          </w:tcPr>
          <w:p w14:paraId="522D9C2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ACD678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750A7A1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2DF9C2F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r>
      <w:tr w:rsidR="000B5183" w:rsidRPr="00347CE7" w14:paraId="37623AC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EE83FED" w14:textId="0AAADE6A" w:rsidR="000B5183" w:rsidRPr="00347CE7" w:rsidRDefault="003862B8" w:rsidP="00903667">
            <w:pPr>
              <w:spacing w:line="360" w:lineRule="auto"/>
              <w:jc w:val="center"/>
              <w:rPr>
                <w:szCs w:val="26"/>
              </w:rPr>
            </w:pPr>
            <w:r>
              <w:rPr>
                <w:szCs w:val="26"/>
              </w:rPr>
              <w:t>Tổng</w:t>
            </w:r>
          </w:p>
        </w:tc>
        <w:tc>
          <w:tcPr>
            <w:tcW w:w="1388" w:type="dxa"/>
          </w:tcPr>
          <w:p w14:paraId="7EE91B2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4FC44A0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8594091" w14:textId="77777777" w:rsidR="000B5183" w:rsidRPr="00347CE7" w:rsidRDefault="000B5183" w:rsidP="00C26C08">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5039</w:t>
            </w:r>
          </w:p>
        </w:tc>
        <w:tc>
          <w:tcPr>
            <w:tcW w:w="1440" w:type="dxa"/>
          </w:tcPr>
          <w:p w14:paraId="530ED9D5" w14:textId="77777777" w:rsidR="000B5183" w:rsidRPr="00347CE7" w:rsidRDefault="000B5183" w:rsidP="00C26C08">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w:t>
            </w:r>
          </w:p>
        </w:tc>
        <w:tc>
          <w:tcPr>
            <w:tcW w:w="1440" w:type="dxa"/>
          </w:tcPr>
          <w:p w14:paraId="7BC7B471" w14:textId="77777777" w:rsidR="000B5183" w:rsidRPr="00347CE7" w:rsidRDefault="000B5183" w:rsidP="00C26C08">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63</w:t>
            </w:r>
          </w:p>
        </w:tc>
      </w:tr>
    </w:tbl>
    <w:p w14:paraId="7F889013" w14:textId="482CE44E" w:rsidR="004A69D0" w:rsidRDefault="004A69D0" w:rsidP="004A69D0">
      <w:pPr>
        <w:pStyle w:val="Content"/>
      </w:pPr>
      <w:r w:rsidRPr="004A69D0">
        <w:rPr>
          <w:rStyle w:val="Strong"/>
          <w:b w:val="0"/>
          <w:bCs w:val="0"/>
        </w:rPr>
        <w:t>Có thể thấy rằng giá trị số (D) hơi bảo thủ, với giá trị D tính toán được là 1,034.</w:t>
      </w:r>
      <w:r w:rsidRPr="004A69D0">
        <w:t xml:space="preserve"> Cuối cùng, tổn thương do 1.000 biến đổi ứng suất liên tục ở mức 140 </w:t>
      </w:r>
      <w:r w:rsidR="008A4F6A">
        <w:t>MPa</w:t>
      </w:r>
      <w:r w:rsidRPr="004A69D0">
        <w:t xml:space="preserve">, cùng với phản ứng tải trọng sóng, được tính toán ở cột cuối cùng trong Bảng 10.6. </w:t>
      </w:r>
      <w:r w:rsidRPr="004A69D0">
        <w:rPr>
          <w:rStyle w:val="Strong"/>
          <w:b w:val="0"/>
          <w:bCs w:val="0"/>
        </w:rPr>
        <w:t>Có thể thấy rằng tổn thương mỏi bổ sung này tương đối nhỏ.</w:t>
      </w:r>
      <w:r w:rsidRPr="004A69D0">
        <w:t xml:space="preserve"> Phương trình (</w:t>
      </w:r>
      <w:r w:rsidR="00152D8B">
        <w:t>2.</w:t>
      </w:r>
      <w:r w:rsidRPr="004A69D0">
        <w:t>37) bây giờ có thể được sử dụng để tính toán tổng tổn thương mỏi</w:t>
      </w:r>
      <w:r w:rsidR="005C4021">
        <w:t xml:space="preserve"> </w:t>
      </w:r>
      <w:r w:rsidR="005C4021">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5C4021">
        <w:fldChar w:fldCharType="separate"/>
      </w:r>
      <w:r w:rsidR="00EC18EE">
        <w:rPr>
          <w:noProof/>
        </w:rPr>
        <w:t>[16]</w:t>
      </w:r>
      <w:r w:rsidR="005C4021">
        <w:fldChar w:fldCharType="end"/>
      </w:r>
      <w:r w:rsidRPr="004A69D0">
        <w:t>:</w:t>
      </w:r>
    </w:p>
    <w:p w14:paraId="2D5FEEDA" w14:textId="66ED464B" w:rsidR="00976B34" w:rsidRPr="004A69D0" w:rsidRDefault="005B031D" w:rsidP="005B031D">
      <w:pPr>
        <w:pStyle w:val="MTDisplayEquation"/>
      </w:pPr>
      <w:r>
        <w:lastRenderedPageBreak/>
        <w:tab/>
      </w:r>
      <w:r w:rsidRPr="005B031D">
        <w:rPr>
          <w:position w:val="-28"/>
        </w:rPr>
        <w:object w:dxaOrig="3879" w:dyaOrig="680" w14:anchorId="4A347534">
          <v:shape id="_x0000_i1088" type="#_x0000_t75" style="width:194.5pt;height:34.6pt" o:ole="">
            <v:imagedata r:id="rId140" o:title=""/>
          </v:shape>
          <o:OLEObject Type="Embed" ProgID="Equation.DSMT4" ShapeID="_x0000_i1088" DrawAspect="Content" ObjectID="_1778160843" r:id="rId1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8</w:instrText>
        </w:r>
      </w:fldSimple>
      <w:r>
        <w:instrText>)</w:instrText>
      </w:r>
      <w:r>
        <w:fldChar w:fldCharType="end"/>
      </w:r>
    </w:p>
    <w:p w14:paraId="5A5472AA" w14:textId="357C716D" w:rsidR="008A0973" w:rsidRDefault="00DA6E7F" w:rsidP="008A0973">
      <w:pPr>
        <w:pStyle w:val="Heading2"/>
      </w:pPr>
      <w:bookmarkStart w:id="81" w:name="_Toc164193291"/>
      <w:bookmarkStart w:id="82" w:name="_Toc167547550"/>
      <w:r>
        <w:t>Xây dựng chương trình tính toán</w:t>
      </w:r>
      <w:bookmarkEnd w:id="81"/>
      <w:bookmarkEnd w:id="82"/>
      <w:r w:rsidR="00CA5C8A">
        <w:t xml:space="preserve"> </w:t>
      </w:r>
      <w:r w:rsidR="00455B7A">
        <w:t xml:space="preserve"> </w:t>
      </w:r>
    </w:p>
    <w:p w14:paraId="77599D6F" w14:textId="2CBA5FB8" w:rsidR="00F04649" w:rsidRDefault="0076670F" w:rsidP="00E43ED1">
      <w:pPr>
        <w:pStyle w:val="Content"/>
        <w:ind w:firstLine="718"/>
        <w:rPr>
          <w:rFonts w:eastAsia="MS Mincho"/>
          <w:lang w:eastAsia="ja-JP"/>
        </w:rPr>
      </w:pPr>
      <w:r>
        <w:rPr>
          <w:rFonts w:eastAsia="MS Mincho"/>
          <w:lang w:eastAsia="ja-JP"/>
        </w:rPr>
        <w:t xml:space="preserve">Để có đầy đủ các thông số trong việc tính toán sự phá hủy mỏi theo phương pháp phạm vi phân phối ứng suất, ta dùng ngôn ngữ lập trình C# với </w:t>
      </w:r>
      <w:r w:rsidR="009F0EA4">
        <w:rPr>
          <w:rFonts w:eastAsia="MS Mincho"/>
          <w:lang w:eastAsia="ja-JP"/>
        </w:rPr>
        <w:t>các</w:t>
      </w:r>
      <w:r>
        <w:rPr>
          <w:rFonts w:eastAsia="MS Mincho"/>
          <w:lang w:eastAsia="ja-JP"/>
        </w:rPr>
        <w:t xml:space="preserve"> hàm có thể ứng dụng để</w:t>
      </w:r>
      <w:r w:rsidR="003E6310">
        <w:rPr>
          <w:rFonts w:eastAsia="MS Mincho"/>
          <w:lang w:eastAsia="ja-JP"/>
        </w:rPr>
        <w:t xml:space="preserve"> xây dựng chương trình </w:t>
      </w:r>
      <w:r>
        <w:rPr>
          <w:rFonts w:eastAsia="MS Mincho"/>
          <w:lang w:eastAsia="ja-JP"/>
        </w:rPr>
        <w:t>tính toán.</w:t>
      </w:r>
      <w:r w:rsidR="00796A5A">
        <w:rPr>
          <w:rFonts w:eastAsia="MS Mincho"/>
          <w:lang w:eastAsia="ja-JP"/>
        </w:rPr>
        <w:t xml:space="preserve"> </w:t>
      </w:r>
      <w:r w:rsidR="00B104B8">
        <w:rPr>
          <w:rFonts w:eastAsia="MS Mincho"/>
          <w:lang w:eastAsia="ja-JP"/>
        </w:rPr>
        <w:t>Chương trình được xây dựng dựa trên sơ đồ thuật toán hình 2.3</w:t>
      </w:r>
      <w:r w:rsidR="00372182">
        <w:rPr>
          <w:rFonts w:eastAsia="MS Mincho"/>
          <w:lang w:eastAsia="ja-JP"/>
        </w:rPr>
        <w:t>.</w:t>
      </w:r>
    </w:p>
    <w:p w14:paraId="77B610FA" w14:textId="77777777" w:rsidR="00BD5BBB" w:rsidRDefault="007B341D" w:rsidP="00BD5BBB">
      <w:pPr>
        <w:pStyle w:val="Content"/>
        <w:keepNext/>
        <w:ind w:firstLine="718"/>
        <w:jc w:val="center"/>
      </w:pPr>
      <w:r>
        <w:rPr>
          <w:noProof/>
        </w:rPr>
        <w:drawing>
          <wp:inline distT="0" distB="0" distL="0" distR="0" wp14:anchorId="63106475" wp14:editId="2745EE20">
            <wp:extent cx="3738065" cy="6288934"/>
            <wp:effectExtent l="0" t="0" r="0" b="0"/>
            <wp:docPr id="1478409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409620" name=""/>
                    <pic:cNvPicPr/>
                  </pic:nvPicPr>
                  <pic:blipFill>
                    <a:blip r:embed="rId142"/>
                    <a:stretch>
                      <a:fillRect/>
                    </a:stretch>
                  </pic:blipFill>
                  <pic:spPr>
                    <a:xfrm>
                      <a:off x="0" y="0"/>
                      <a:ext cx="3750854" cy="6310450"/>
                    </a:xfrm>
                    <a:prstGeom prst="rect">
                      <a:avLst/>
                    </a:prstGeom>
                  </pic:spPr>
                </pic:pic>
              </a:graphicData>
            </a:graphic>
          </wp:inline>
        </w:drawing>
      </w:r>
    </w:p>
    <w:p w14:paraId="3CB09986" w14:textId="3615C903" w:rsidR="007B341D" w:rsidRDefault="00BD5BBB" w:rsidP="00BD5BBB">
      <w:pPr>
        <w:pStyle w:val="Caption"/>
        <w:rPr>
          <w:rFonts w:eastAsia="MS Mincho"/>
          <w:lang w:eastAsia="ja-JP"/>
        </w:rPr>
      </w:pPr>
      <w:bookmarkStart w:id="83" w:name="_Toc167547355"/>
      <w:r>
        <w:t xml:space="preserve">Hình </w:t>
      </w:r>
      <w:r>
        <w:fldChar w:fldCharType="begin"/>
      </w:r>
      <w:r>
        <w:instrText xml:space="preserve"> STYLEREF 1 \s </w:instrText>
      </w:r>
      <w:r>
        <w:fldChar w:fldCharType="separate"/>
      </w:r>
      <w:r w:rsidR="00691C8C">
        <w:rPr>
          <w:noProof/>
        </w:rPr>
        <w:t>2</w:t>
      </w:r>
      <w:r>
        <w:fldChar w:fldCharType="end"/>
      </w:r>
      <w:r>
        <w:t>.</w:t>
      </w:r>
      <w:r>
        <w:fldChar w:fldCharType="begin"/>
      </w:r>
      <w:r>
        <w:instrText xml:space="preserve"> SEQ Hình \* ARABIC \s 1 </w:instrText>
      </w:r>
      <w:r>
        <w:fldChar w:fldCharType="separate"/>
      </w:r>
      <w:r w:rsidR="00691C8C">
        <w:rPr>
          <w:noProof/>
        </w:rPr>
        <w:t>3</w:t>
      </w:r>
      <w:r>
        <w:fldChar w:fldCharType="end"/>
      </w:r>
      <w:r>
        <w:t xml:space="preserve"> Sơ đồ thuật toán xây dựng chương trình phục vụ tính toán phân tích độ bền mỏi theo phương pháp phạm vi phân phối ứng suất</w:t>
      </w:r>
      <w:r w:rsidR="00AF0A40">
        <w:t>.</w:t>
      </w:r>
      <w:bookmarkEnd w:id="83"/>
    </w:p>
    <w:p w14:paraId="5637DD50" w14:textId="503181DD" w:rsidR="00541EAD" w:rsidRDefault="00541EAD" w:rsidP="00541EAD">
      <w:pPr>
        <w:pStyle w:val="Heading3"/>
        <w:rPr>
          <w:lang w:eastAsia="ja-JP"/>
        </w:rPr>
      </w:pPr>
      <w:bookmarkStart w:id="84" w:name="_Toc164193292"/>
      <w:bookmarkStart w:id="85" w:name="_Toc167547551"/>
      <w:r>
        <w:rPr>
          <w:lang w:eastAsia="ja-JP"/>
        </w:rPr>
        <w:lastRenderedPageBreak/>
        <w:t>Hàm LoadData</w:t>
      </w:r>
      <w:bookmarkEnd w:id="84"/>
      <w:bookmarkEnd w:id="85"/>
      <w:r>
        <w:rPr>
          <w:lang w:eastAsia="ja-JP"/>
        </w:rPr>
        <w:t xml:space="preserve"> </w:t>
      </w:r>
    </w:p>
    <w:p w14:paraId="0EA78A33" w14:textId="74E677ED" w:rsidR="00541EAD" w:rsidRDefault="00541EAD" w:rsidP="00541EAD">
      <w:pPr>
        <w:pStyle w:val="Content"/>
        <w:rPr>
          <w:rFonts w:eastAsia="MS Mincho"/>
          <w:lang w:eastAsia="ja-JP"/>
        </w:rPr>
      </w:pPr>
      <w:r>
        <w:rPr>
          <w:rFonts w:eastAsia="MS Mincho"/>
          <w:lang w:eastAsia="ja-JP"/>
        </w:rPr>
        <w:t xml:space="preserve">Sử dụng hàm LoadData để làm dữ liệu cho chương trình: </w:t>
      </w:r>
    </w:p>
    <w:p w14:paraId="5766600D"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541EAD">
        <w:rPr>
          <w:rFonts w:ascii="Cascadia Mono" w:eastAsia="MS Mincho" w:hAnsi="Cascadia Mono" w:cs="Cascadia Mono"/>
          <w:color w:val="0000FF"/>
          <w:szCs w:val="26"/>
          <w:lang w:eastAsia="ja-JP"/>
        </w:rPr>
        <w:t>public</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oid</w:t>
      </w:r>
      <w:r w:rsidRPr="00541EAD">
        <w:rPr>
          <w:rFonts w:ascii="Cascadia Mono" w:eastAsia="MS Mincho" w:hAnsi="Cascadia Mono" w:cs="Cascadia Mono"/>
          <w:color w:val="000000"/>
          <w:szCs w:val="26"/>
          <w:lang w:eastAsia="ja-JP"/>
        </w:rPr>
        <w:t xml:space="preserve"> LoadData()</w:t>
      </w:r>
    </w:p>
    <w:p w14:paraId="0D7FBAE0"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830E94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Clear();</w:t>
      </w:r>
    </w:p>
    <w:p w14:paraId="07725B0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using</w:t>
      </w:r>
      <w:r w:rsidRPr="00541EAD">
        <w:rPr>
          <w:rFonts w:ascii="Cascadia Mono" w:eastAsia="MS Mincho" w:hAnsi="Cascadia Mono" w:cs="Cascadia Mono"/>
          <w:color w:val="000000"/>
          <w:szCs w:val="26"/>
          <w:lang w:eastAsia="ja-JP"/>
        </w:rPr>
        <w:t xml:space="preserve"> (ExcelPackage package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ExcelPackage(</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FileInfo(</w:t>
      </w:r>
      <w:r w:rsidRPr="00541EAD">
        <w:rPr>
          <w:rFonts w:ascii="Cascadia Mono" w:eastAsia="MS Mincho" w:hAnsi="Cascadia Mono" w:cs="Cascadia Mono"/>
          <w:color w:val="A31515"/>
          <w:szCs w:val="26"/>
          <w:lang w:eastAsia="ja-JP"/>
        </w:rPr>
        <w:t>"FatigueData.xlsx"</w:t>
      </w:r>
      <w:r w:rsidRPr="00541EAD">
        <w:rPr>
          <w:rFonts w:ascii="Cascadia Mono" w:eastAsia="MS Mincho" w:hAnsi="Cascadia Mono" w:cs="Cascadia Mono"/>
          <w:color w:val="000000"/>
          <w:szCs w:val="26"/>
          <w:lang w:eastAsia="ja-JP"/>
        </w:rPr>
        <w:t>)))</w:t>
      </w:r>
    </w:p>
    <w:p w14:paraId="491BF124"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FFECFBD"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ExcelWorksheet workSheet = package.Workbook.Worksheets[0];</w:t>
      </w:r>
    </w:p>
    <w:p w14:paraId="7D74617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Count = workSheet.Dimension.Rows;</w:t>
      </w:r>
    </w:p>
    <w:p w14:paraId="74CB3FC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p>
    <w:p w14:paraId="345BC98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Count = workSheet.Dimension.Columns;</w:t>
      </w:r>
    </w:p>
    <w:p w14:paraId="404F3E7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 = 3; row &lt;= rowCount; row++)</w:t>
      </w:r>
    </w:p>
    <w:p w14:paraId="3B1B85AA"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E393F7"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Info1 us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UserInfo1();</w:t>
      </w:r>
    </w:p>
    <w:p w14:paraId="1AB02FF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 = 1; col &lt;= ColCount; col++)</w:t>
      </w:r>
    </w:p>
    <w:p w14:paraId="742CEA46"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246D9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try</w:t>
      </w:r>
    </w:p>
    <w:p w14:paraId="628C7AD7"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2516D3C"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ar</w:t>
      </w:r>
      <w:r w:rsidRPr="00541EAD">
        <w:rPr>
          <w:rFonts w:ascii="Cascadia Mono" w:eastAsia="MS Mincho" w:hAnsi="Cascadia Mono" w:cs="Cascadia Mono"/>
          <w:color w:val="000000"/>
          <w:szCs w:val="26"/>
          <w:lang w:eastAsia="ja-JP"/>
        </w:rPr>
        <w:t xml:space="preserve"> cellValue = workSheet.Cells[row, col].Value;</w:t>
      </w:r>
    </w:p>
    <w:p w14:paraId="48D87C8D"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f</w:t>
      </w:r>
      <w:r w:rsidRPr="00541EAD">
        <w:rPr>
          <w:rFonts w:ascii="Cascadia Mono" w:eastAsia="MS Mincho" w:hAnsi="Cascadia Mono" w:cs="Cascadia Mono"/>
          <w:color w:val="000000"/>
          <w:szCs w:val="26"/>
          <w:lang w:eastAsia="ja-JP"/>
        </w:rPr>
        <w:t xml:space="preserve"> (cellValue != </w:t>
      </w:r>
      <w:r w:rsidRPr="00541EAD">
        <w:rPr>
          <w:rFonts w:ascii="Cascadia Mono" w:eastAsia="MS Mincho" w:hAnsi="Cascadia Mono" w:cs="Cascadia Mono"/>
          <w:color w:val="0000FF"/>
          <w:szCs w:val="26"/>
          <w:lang w:eastAsia="ja-JP"/>
        </w:rPr>
        <w:t>null</w:t>
      </w:r>
      <w:r w:rsidRPr="00541EAD">
        <w:rPr>
          <w:rFonts w:ascii="Cascadia Mono" w:eastAsia="MS Mincho" w:hAnsi="Cascadia Mono" w:cs="Cascadia Mono"/>
          <w:color w:val="000000"/>
          <w:szCs w:val="26"/>
          <w:lang w:eastAsia="ja-JP"/>
        </w:rPr>
        <w:t>)</w:t>
      </w:r>
    </w:p>
    <w:p w14:paraId="342EFA5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09461879"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SetData1(col - 1, cellValue.ToString());</w:t>
      </w:r>
    </w:p>
    <w:p w14:paraId="61259706"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1F9C70"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C17E0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catch</w:t>
      </w:r>
      <w:r w:rsidRPr="00541EAD">
        <w:rPr>
          <w:rFonts w:ascii="Cascadia Mono" w:eastAsia="MS Mincho" w:hAnsi="Cascadia Mono" w:cs="Cascadia Mono"/>
          <w:color w:val="000000"/>
          <w:szCs w:val="26"/>
          <w:lang w:eastAsia="ja-JP"/>
        </w:rPr>
        <w:t xml:space="preserve"> (Exception ex)</w:t>
      </w:r>
    </w:p>
    <w:p w14:paraId="7F0CD0CB"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B2FE6C"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lastRenderedPageBreak/>
        <w:t xml:space="preserve">                            Debug.WriteLine(</w:t>
      </w:r>
      <w:r w:rsidRPr="00541EAD">
        <w:rPr>
          <w:rFonts w:ascii="Cascadia Mono" w:eastAsia="MS Mincho" w:hAnsi="Cascadia Mono" w:cs="Cascadia Mono"/>
          <w:color w:val="A31515"/>
          <w:szCs w:val="26"/>
          <w:lang w:eastAsia="ja-JP"/>
        </w:rPr>
        <w:t>"Error: "</w:t>
      </w:r>
      <w:r w:rsidRPr="00541EAD">
        <w:rPr>
          <w:rFonts w:ascii="Cascadia Mono" w:eastAsia="MS Mincho" w:hAnsi="Cascadia Mono" w:cs="Cascadia Mono"/>
          <w:color w:val="000000"/>
          <w:szCs w:val="26"/>
          <w:lang w:eastAsia="ja-JP"/>
        </w:rPr>
        <w:t xml:space="preserve"> + ex.Message);</w:t>
      </w:r>
    </w:p>
    <w:p w14:paraId="52D746A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7BF6C0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p>
    <w:p w14:paraId="75A15609"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p>
    <w:p w14:paraId="496E884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06E48E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Add(us);</w:t>
      </w:r>
    </w:p>
    <w:p w14:paraId="11EED814"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us.ToString());</w:t>
      </w:r>
    </w:p>
    <w:p w14:paraId="12E41FC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54A4DF9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ataPrint1 = userList1;</w:t>
      </w:r>
    </w:p>
    <w:p w14:paraId="5421FE04"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tgExcel.DataSource = userList1;</w:t>
      </w:r>
    </w:p>
    <w:p w14:paraId="371AC3B5"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ataSource = userList1;</w:t>
      </w:r>
    </w:p>
    <w:p w14:paraId="18D2D1F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isplayMember = </w:t>
      </w:r>
      <w:r w:rsidRPr="00541EAD">
        <w:rPr>
          <w:rFonts w:ascii="Cascadia Mono" w:eastAsia="MS Mincho" w:hAnsi="Cascadia Mono" w:cs="Cascadia Mono"/>
          <w:color w:val="A31515"/>
          <w:szCs w:val="26"/>
          <w:lang w:eastAsia="ja-JP"/>
        </w:rPr>
        <w:t>"SN"</w:t>
      </w:r>
      <w:r w:rsidRPr="00541EAD">
        <w:rPr>
          <w:rFonts w:ascii="Cascadia Mono" w:eastAsia="MS Mincho" w:hAnsi="Cascadia Mono" w:cs="Cascadia Mono"/>
          <w:color w:val="000000"/>
          <w:szCs w:val="26"/>
          <w:lang w:eastAsia="ja-JP"/>
        </w:rPr>
        <w:t>;</w:t>
      </w:r>
    </w:p>
    <w:p w14:paraId="6ACCE68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m1"</w:t>
      </w:r>
      <w:r w:rsidRPr="00541EAD">
        <w:rPr>
          <w:rFonts w:ascii="Cascadia Mono" w:eastAsia="MS Mincho" w:hAnsi="Cascadia Mono" w:cs="Cascadia Mono"/>
          <w:color w:val="000000"/>
          <w:szCs w:val="26"/>
          <w:lang w:eastAsia="ja-JP"/>
        </w:rPr>
        <w:t>));</w:t>
      </w:r>
    </w:p>
    <w:p w14:paraId="51B5FE40"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1"</w:t>
      </w:r>
      <w:r w:rsidRPr="00541EAD">
        <w:rPr>
          <w:rFonts w:ascii="Cascadia Mono" w:eastAsia="MS Mincho" w:hAnsi="Cascadia Mono" w:cs="Cascadia Mono"/>
          <w:color w:val="000000"/>
          <w:szCs w:val="26"/>
          <w:lang w:eastAsia="ja-JP"/>
        </w:rPr>
        <w:t>));</w:t>
      </w:r>
    </w:p>
    <w:p w14:paraId="4DE7B24B"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2.Text = </w:t>
      </w:r>
      <w:r w:rsidRPr="00541EAD">
        <w:rPr>
          <w:rFonts w:ascii="Cascadia Mono" w:eastAsia="MS Mincho" w:hAnsi="Cascadia Mono" w:cs="Cascadia Mono"/>
          <w:color w:val="A31515"/>
          <w:szCs w:val="26"/>
          <w:lang w:eastAsia="ja-JP"/>
        </w:rPr>
        <w:t>"5"</w:t>
      </w:r>
      <w:r w:rsidRPr="00541EAD">
        <w:rPr>
          <w:rFonts w:ascii="Cascadia Mono" w:eastAsia="MS Mincho" w:hAnsi="Cascadia Mono" w:cs="Cascadia Mono"/>
          <w:color w:val="000000"/>
          <w:szCs w:val="26"/>
          <w:lang w:eastAsia="ja-JP"/>
        </w:rPr>
        <w:t>;</w:t>
      </w:r>
    </w:p>
    <w:p w14:paraId="4CAFC74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2.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2"</w:t>
      </w:r>
      <w:r w:rsidRPr="00541EAD">
        <w:rPr>
          <w:rFonts w:ascii="Cascadia Mono" w:eastAsia="MS Mincho" w:hAnsi="Cascadia Mono" w:cs="Cascadia Mono"/>
          <w:color w:val="000000"/>
          <w:szCs w:val="26"/>
          <w:lang w:eastAsia="ja-JP"/>
        </w:rPr>
        <w:t>));</w:t>
      </w:r>
    </w:p>
    <w:p w14:paraId="0E7DCFE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k.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k"</w:t>
      </w:r>
      <w:r w:rsidRPr="00541EAD">
        <w:rPr>
          <w:rFonts w:ascii="Cascadia Mono" w:eastAsia="MS Mincho" w:hAnsi="Cascadia Mono" w:cs="Cascadia Mono"/>
          <w:color w:val="000000"/>
          <w:szCs w:val="26"/>
          <w:lang w:eastAsia="ja-JP"/>
        </w:rPr>
        <w:t>));</w:t>
      </w:r>
    </w:p>
    <w:p w14:paraId="0B9EBA1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63FFA2AC" w14:textId="56669F49" w:rsidR="00541EAD" w:rsidRDefault="00541EAD" w:rsidP="009F1FC1">
      <w:pPr>
        <w:pStyle w:val="Content"/>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E6A4F0C" w14:textId="01AFC1F3" w:rsidR="00BA59BF" w:rsidRDefault="00937914" w:rsidP="00BA59BF">
      <w:pPr>
        <w:pStyle w:val="Heading3"/>
        <w:rPr>
          <w:lang w:eastAsia="ja-JP"/>
        </w:rPr>
      </w:pPr>
      <w:bookmarkStart w:id="86" w:name="_Toc164193293"/>
      <w:bookmarkStart w:id="87" w:name="_Toc167547552"/>
      <w:r>
        <w:rPr>
          <w:lang w:eastAsia="ja-JP"/>
        </w:rPr>
        <w:t>Hàm sự kiện nút Calculate</w:t>
      </w:r>
      <w:bookmarkEnd w:id="86"/>
      <w:bookmarkEnd w:id="87"/>
    </w:p>
    <w:p w14:paraId="6F65949C" w14:textId="7CED745E" w:rsidR="00937914" w:rsidRDefault="00937914" w:rsidP="00937914">
      <w:pPr>
        <w:pStyle w:val="Content"/>
        <w:rPr>
          <w:rFonts w:eastAsia="MS Mincho"/>
          <w:lang w:eastAsia="ja-JP"/>
        </w:rPr>
      </w:pPr>
      <w:r>
        <w:rPr>
          <w:rFonts w:eastAsia="MS Mincho"/>
          <w:lang w:eastAsia="ja-JP"/>
        </w:rPr>
        <w:t xml:space="preserve">Sử dụng hàm sự kiện nút Calculate để tính toán các giá trị và xử lý số liệu </w:t>
      </w:r>
    </w:p>
    <w:p w14:paraId="5ED49216"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937914">
        <w:rPr>
          <w:rFonts w:ascii="Cascadia Mono" w:eastAsia="MS Mincho" w:hAnsi="Cascadia Mono" w:cs="Cascadia Mono"/>
          <w:color w:val="0000FF"/>
          <w:szCs w:val="26"/>
          <w:lang w:eastAsia="ja-JP"/>
        </w:rPr>
        <w:t>private</w:t>
      </w: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void</w:t>
      </w:r>
      <w:r w:rsidRPr="00937914">
        <w:rPr>
          <w:rFonts w:ascii="Cascadia Mono" w:eastAsia="MS Mincho" w:hAnsi="Cascadia Mono" w:cs="Cascadia Mono"/>
          <w:color w:val="000000"/>
          <w:szCs w:val="26"/>
          <w:lang w:eastAsia="ja-JP"/>
        </w:rPr>
        <w:t xml:space="preserve"> btnCalculate_Click(</w:t>
      </w:r>
      <w:r w:rsidRPr="00937914">
        <w:rPr>
          <w:rFonts w:ascii="Cascadia Mono" w:eastAsia="MS Mincho" w:hAnsi="Cascadia Mono" w:cs="Cascadia Mono"/>
          <w:color w:val="0000FF"/>
          <w:szCs w:val="26"/>
          <w:lang w:eastAsia="ja-JP"/>
        </w:rPr>
        <w:t>object</w:t>
      </w:r>
      <w:r w:rsidRPr="00937914">
        <w:rPr>
          <w:rFonts w:ascii="Cascadia Mono" w:eastAsia="MS Mincho" w:hAnsi="Cascadia Mono" w:cs="Cascadia Mono"/>
          <w:color w:val="000000"/>
          <w:szCs w:val="26"/>
          <w:lang w:eastAsia="ja-JP"/>
        </w:rPr>
        <w:t xml:space="preserve"> sender, EventArgs e)</w:t>
      </w:r>
    </w:p>
    <w:p w14:paraId="1BF5347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28EB080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Info2 us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UserInfo2();</w:t>
      </w:r>
    </w:p>
    <w:p w14:paraId="5BA0015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d = 60 * 60 * 24 * 365 * yearinS;</w:t>
      </w:r>
    </w:p>
    <w:p w14:paraId="245FFF5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txtTd.Text = Td.ToString();</w:t>
      </w:r>
    </w:p>
    <w:p w14:paraId="11D3377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v0 * Td;</w:t>
      </w:r>
    </w:p>
    <w:p w14:paraId="6F03DD6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n0.Text = n0.ToString();</w:t>
      </w:r>
    </w:p>
    <w:p w14:paraId="02514DA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m1 = 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w:t>
      </w:r>
    </w:p>
    <w:p w14:paraId="041BB631"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 xml:space="preserve">gammam2 = Gamma(1 + </w:t>
      </w:r>
      <w:r w:rsidRPr="003748B4">
        <w:rPr>
          <w:rFonts w:ascii="Cascadia Mono" w:eastAsia="MS Mincho" w:hAnsi="Cascadia Mono" w:cs="Cascadia Mono"/>
          <w:color w:val="0000FF"/>
          <w:szCs w:val="26"/>
          <w:lang w:val="sv-SE" w:eastAsia="ja-JP"/>
        </w:rPr>
        <w:t>double</w:t>
      </w:r>
      <w:r w:rsidRPr="003748B4">
        <w:rPr>
          <w:rFonts w:ascii="Cascadia Mono" w:eastAsia="MS Mincho" w:hAnsi="Cascadia Mono" w:cs="Cascadia Mono"/>
          <w:color w:val="000000"/>
          <w:szCs w:val="26"/>
          <w:lang w:val="sv-SE" w:eastAsia="ja-JP"/>
        </w:rPr>
        <w:t>.Parse(txtm2.Text) / Wei);</w:t>
      </w:r>
    </w:p>
    <w:p w14:paraId="362918B8"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1.Text = gamma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61A62E0A"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2.Text = gamma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F41131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q = nomStress * SCF / Math.Pow((Math.Log(n0)), (1 / Wei));</w:t>
      </w:r>
    </w:p>
    <w:p w14:paraId="3E85606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if</w:t>
      </w:r>
      <w:r w:rsidRPr="00937914">
        <w:rPr>
          <w:rFonts w:ascii="Cascadia Mono" w:eastAsia="MS Mincho" w:hAnsi="Cascadia Mono" w:cs="Cascadia Mono"/>
          <w:color w:val="000000"/>
          <w:szCs w:val="26"/>
          <w:lang w:eastAsia="ja-JP"/>
        </w:rPr>
        <w:t xml:space="preserve"> (effThick &lt;= ReferThick) txtThicksize.Text = 1.ToString();</w:t>
      </w:r>
    </w:p>
    <w:p w14:paraId="1DD0E2A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else</w:t>
      </w:r>
      <w:r w:rsidRPr="00937914">
        <w:rPr>
          <w:rFonts w:ascii="Cascadia Mono" w:eastAsia="MS Mincho" w:hAnsi="Cascadia Mono" w:cs="Cascadia Mono"/>
          <w:color w:val="000000"/>
          <w:szCs w:val="26"/>
          <w:lang w:eastAsia="ja-JP"/>
        </w:rPr>
        <w:t xml:space="preserve"> txtThicksize.Text = Math.Pow(effThick / ReferThick,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71931AB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3374013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q.Text = q.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045EAF9D"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kneeStress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 xml:space="preserve">.Parse(txtlogad1.Text) - Math.Log10(kneeCycle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3F83C25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kneeStress.Text = kneeStress.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3CC39F8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S1h = Math.Pow(kneeStress / q, Wei);</w:t>
      </w:r>
    </w:p>
    <w:p w14:paraId="37CBFE0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S1h.Text = S1h.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27DCE8F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alglib alglib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alglib();</w:t>
      </w:r>
    </w:p>
    <w:p w14:paraId="60E171AA"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1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 S1h);</w:t>
      </w:r>
    </w:p>
    <w:p w14:paraId="43D27A3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2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Wei, S1h);</w:t>
      </w:r>
    </w:p>
    <w:p w14:paraId="7CA7B305"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txtgammadm1.Text = gammad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488BD09C"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dm2.Text = gammad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6CECC0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 xml:space="preserve">Damage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367552AD"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 *</w:t>
      </w:r>
    </w:p>
    <w:p w14:paraId="4DF18A8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465CCC37"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1 - gammadm1) * gammam1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w:t>
      </w:r>
    </w:p>
    <w:p w14:paraId="71132C06"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 *</w:t>
      </w:r>
    </w:p>
    <w:p w14:paraId="078CDE6A"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gammadm2) * gammam2;</w:t>
      </w:r>
    </w:p>
    <w:p w14:paraId="423D4247"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Damage.Text = Damag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324795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Life = 20 / Damage;</w:t>
      </w:r>
    </w:p>
    <w:p w14:paraId="6950708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Life.Text = Lif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DFA988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p>
    <w:p w14:paraId="21BB566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NCurve = cBoxSN.Text;</w:t>
      </w:r>
    </w:p>
    <w:p w14:paraId="2AEF817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omStr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omStress.Text);</w:t>
      </w:r>
    </w:p>
    <w:p w14:paraId="4145B0D4"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CF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CF.Text);</w:t>
      </w:r>
    </w:p>
    <w:p w14:paraId="299D9A9F"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WeibullShap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Wei.Text);</w:t>
      </w:r>
    </w:p>
    <w:p w14:paraId="1E4184E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CycleN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Cycles.Text);</w:t>
      </w:r>
    </w:p>
    <w:p w14:paraId="529556A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462A4DB6"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w:t>
      </w:r>
    </w:p>
    <w:p w14:paraId="5FF4216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w:t>
      </w:r>
    </w:p>
    <w:p w14:paraId="33B3121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w:t>
      </w:r>
    </w:p>
    <w:p w14:paraId="77C8C3E1"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YearInServic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YearinS.Text);</w:t>
      </w:r>
    </w:p>
    <w:p w14:paraId="6C0F874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V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v0.Text);</w:t>
      </w:r>
    </w:p>
    <w:p w14:paraId="2AC6527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ffective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effThick.Text);</w:t>
      </w:r>
    </w:p>
    <w:p w14:paraId="1557643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Refer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ReferThick.Text);</w:t>
      </w:r>
    </w:p>
    <w:p w14:paraId="54ABA36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k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w:t>
      </w:r>
    </w:p>
    <w:p w14:paraId="57A7E2E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d.Text);</w:t>
      </w:r>
    </w:p>
    <w:p w14:paraId="5EB8C53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0.Text);</w:t>
      </w:r>
    </w:p>
    <w:p w14:paraId="7173584D"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us.q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q.Text);</w:t>
      </w:r>
    </w:p>
    <w:p w14:paraId="710F6314"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hick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7658DFB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1.Text);</w:t>
      </w:r>
    </w:p>
    <w:p w14:paraId="4A8A52A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2.Text);</w:t>
      </w:r>
    </w:p>
    <w:p w14:paraId="3791CA47"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1.Text);</w:t>
      </w:r>
    </w:p>
    <w:p w14:paraId="6F09D81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2.Text);</w:t>
      </w:r>
    </w:p>
    <w:p w14:paraId="67B2C89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Stress.Text);</w:t>
      </w:r>
    </w:p>
    <w:p w14:paraId="50C5F63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h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1h.Text);</w:t>
      </w:r>
    </w:p>
    <w:p w14:paraId="5582652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Damage.Text);</w:t>
      </w:r>
    </w:p>
    <w:p w14:paraId="066F819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ife.Text);</w:t>
      </w:r>
    </w:p>
    <w:p w14:paraId="7ECAE0A1"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List2.Add(us);</w:t>
      </w:r>
    </w:p>
    <w:p w14:paraId="67A5DEC2" w14:textId="481886D6" w:rsidR="00937914" w:rsidRDefault="00937914" w:rsidP="00D730E8">
      <w:pPr>
        <w:pStyle w:val="Content"/>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0F88CABC" w14:textId="6BEF509C" w:rsidR="00C12FF2" w:rsidRPr="00937914" w:rsidRDefault="00C12FF2" w:rsidP="00C12FF2">
      <w:pPr>
        <w:pStyle w:val="Heading3"/>
        <w:rPr>
          <w:lang w:eastAsia="ja-JP"/>
        </w:rPr>
      </w:pPr>
      <w:bookmarkStart w:id="88" w:name="_Toc164193294"/>
      <w:bookmarkStart w:id="89" w:name="_Toc167547553"/>
      <w:r>
        <w:rPr>
          <w:lang w:eastAsia="ja-JP"/>
        </w:rPr>
        <w:t>Hàm Gamma</w:t>
      </w:r>
      <w:bookmarkEnd w:id="88"/>
      <w:bookmarkEnd w:id="89"/>
    </w:p>
    <w:p w14:paraId="62F7EFB7" w14:textId="01E66F7D" w:rsidR="0076670F" w:rsidRDefault="0076670F" w:rsidP="00F04649">
      <w:pPr>
        <w:pStyle w:val="Content"/>
        <w:rPr>
          <w:rFonts w:eastAsia="MS Mincho"/>
          <w:lang w:eastAsia="ja-JP"/>
        </w:rPr>
      </w:pPr>
      <w:r>
        <w:rPr>
          <w:rFonts w:eastAsia="MS Mincho"/>
          <w:lang w:eastAsia="ja-JP"/>
        </w:rPr>
        <w:t xml:space="preserve">Hàm Gamma để tính toán giá trị gamma. </w:t>
      </w:r>
    </w:p>
    <w:p w14:paraId="72374286" w14:textId="10C88316"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z)</w:t>
      </w:r>
    </w:p>
    <w:p w14:paraId="4CFFF674"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29EB003"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xml:space="preserve"> (z &lt; 0.5)</w:t>
      </w:r>
    </w:p>
    <w:p w14:paraId="6CD31DD5"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A2C5DCD"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PI / (Math.Sin(Math.PI * z) * Gamma(1 - z));</w:t>
      </w:r>
    </w:p>
    <w:p w14:paraId="13177132"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55E380D"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else</w:t>
      </w:r>
    </w:p>
    <w:p w14:paraId="0A98F6A2"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93A6943"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z -= 1;</w:t>
      </w:r>
    </w:p>
    <w:p w14:paraId="40E502F6"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 = p[0];</w:t>
      </w:r>
    </w:p>
    <w:p w14:paraId="2CAF661E"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val="sv-SE" w:eastAsia="ja-JP"/>
        </w:rPr>
        <w:t>for</w:t>
      </w: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FF"/>
          <w:szCs w:val="26"/>
          <w:lang w:val="sv-SE" w:eastAsia="ja-JP"/>
        </w:rPr>
        <w:t>int</w:t>
      </w:r>
      <w:r w:rsidRPr="00A47C34">
        <w:rPr>
          <w:rFonts w:ascii="Cascadia Mono" w:eastAsia="MS Mincho" w:hAnsi="Cascadia Mono" w:cs="Cascadia Mono"/>
          <w:color w:val="000000"/>
          <w:szCs w:val="26"/>
          <w:lang w:val="sv-SE" w:eastAsia="ja-JP"/>
        </w:rPr>
        <w:t xml:space="preserve"> i = 1; i &lt; g + 2; i++)</w:t>
      </w:r>
    </w:p>
    <w:p w14:paraId="5FED6310"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30FE58AC"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x += p[i] / (z + i);</w:t>
      </w:r>
    </w:p>
    <w:p w14:paraId="289C7BA1"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63F8B5C"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 = z + g + 0.5;</w:t>
      </w:r>
    </w:p>
    <w:p w14:paraId="1ED200EC"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lastRenderedPageBreak/>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Sqrt(2 * Math.PI) * (Math.Pow(t, z + 0.5)) * Math.Exp(-t) * x;</w:t>
      </w:r>
    </w:p>
    <w:p w14:paraId="797A0F8F"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675018B" w14:textId="5AB3D922" w:rsidR="00455B7A" w:rsidRPr="00A47C34" w:rsidRDefault="00934C18" w:rsidP="00E312B5">
      <w:pPr>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FC3769B" w14:textId="3421EB96" w:rsidR="00863236" w:rsidRDefault="00863236" w:rsidP="00863236">
      <w:pPr>
        <w:pStyle w:val="Content"/>
        <w:rPr>
          <w:rFonts w:eastAsia="MS Mincho"/>
          <w:lang w:eastAsia="ja-JP"/>
        </w:rPr>
      </w:pPr>
      <w:r>
        <w:rPr>
          <w:rFonts w:eastAsia="MS Mincho"/>
          <w:lang w:eastAsia="ja-JP"/>
        </w:rPr>
        <w:t xml:space="preserve">Như vậy, việc tính toán giá trị </w:t>
      </w:r>
      <w:r w:rsidRPr="00863236">
        <w:rPr>
          <w:rFonts w:eastAsia="MS Mincho"/>
          <w:position w:val="-28"/>
          <w:lang w:eastAsia="ja-JP"/>
        </w:rPr>
        <w:object w:dxaOrig="1660" w:dyaOrig="680" w14:anchorId="5B125A96">
          <v:shape id="_x0000_i1089" type="#_x0000_t75" style="width:82.3pt;height:32.75pt" o:ole="">
            <v:imagedata r:id="rId143" o:title=""/>
          </v:shape>
          <o:OLEObject Type="Embed" ProgID="Equation.DSMT4" ShapeID="_x0000_i1089" DrawAspect="Content" ObjectID="_1778160844" r:id="rId144"/>
        </w:object>
      </w:r>
      <w:r>
        <w:rPr>
          <w:rFonts w:eastAsia="MS Mincho"/>
          <w:lang w:eastAsia="ja-JP"/>
        </w:rPr>
        <w:t xml:space="preserve">ta có thể sử dụng câu lệnh: </w:t>
      </w:r>
    </w:p>
    <w:p w14:paraId="01BBAA3F" w14:textId="1598FBA7" w:rsidR="00863236" w:rsidRPr="000B4CE5" w:rsidRDefault="004B2E2C" w:rsidP="00863236">
      <w:pPr>
        <w:pStyle w:val="Content"/>
        <w:rPr>
          <w:rFonts w:ascii="Cascadia Mono" w:eastAsia="MS Mincho" w:hAnsi="Cascadia Mono" w:cs="Cascadia Mono"/>
          <w:color w:val="000000"/>
          <w:szCs w:val="26"/>
          <w:lang w:eastAsia="ja-JP"/>
        </w:rPr>
      </w:pPr>
      <w:r w:rsidRPr="000B4CE5">
        <w:rPr>
          <w:rFonts w:ascii="Cascadia Mono" w:eastAsia="MS Mincho" w:hAnsi="Cascadia Mono" w:cs="Cascadia Mono"/>
          <w:color w:val="000000"/>
          <w:szCs w:val="26"/>
          <w:lang w:eastAsia="ja-JP"/>
        </w:rPr>
        <w:t xml:space="preserve">gammam1 = Gamma(1 + </w:t>
      </w:r>
      <w:r w:rsidRPr="000B4CE5">
        <w:rPr>
          <w:rFonts w:ascii="Cascadia Mono" w:eastAsia="MS Mincho" w:hAnsi="Cascadia Mono" w:cs="Cascadia Mono"/>
          <w:color w:val="0000FF"/>
          <w:szCs w:val="26"/>
          <w:lang w:eastAsia="ja-JP"/>
        </w:rPr>
        <w:t>double</w:t>
      </w:r>
      <w:r w:rsidRPr="000B4CE5">
        <w:rPr>
          <w:rFonts w:ascii="Cascadia Mono" w:eastAsia="MS Mincho" w:hAnsi="Cascadia Mono" w:cs="Cascadia Mono"/>
          <w:color w:val="000000"/>
          <w:szCs w:val="26"/>
          <w:lang w:eastAsia="ja-JP"/>
        </w:rPr>
        <w:t>.Parse(txtm1.Text) / Wei);</w:t>
      </w:r>
    </w:p>
    <w:p w14:paraId="714D5FDC" w14:textId="4D608F2A" w:rsidR="004B2E2C" w:rsidRPr="004B2E2C" w:rsidRDefault="004B2E2C" w:rsidP="004B2E2C">
      <w:pPr>
        <w:pStyle w:val="Content"/>
      </w:pPr>
      <w:r w:rsidRPr="004B2E2C">
        <w:rPr>
          <w:rFonts w:eastAsia="MS Mincho"/>
        </w:rPr>
        <w:t>Trong đó</w:t>
      </w:r>
      <w:r>
        <w:rPr>
          <w:rFonts w:eastAsia="MS Mincho"/>
        </w:rPr>
        <w:t xml:space="preserve"> </w:t>
      </w:r>
      <w:r w:rsidRPr="00674D7D">
        <w:rPr>
          <w:rFonts w:ascii="Cascadia Mono" w:eastAsia="MS Mincho" w:hAnsi="Cascadia Mono" w:cs="Cascadia Mono"/>
          <w:color w:val="0000FF"/>
          <w:szCs w:val="26"/>
          <w:lang w:eastAsia="ja-JP"/>
        </w:rPr>
        <w:t>double</w:t>
      </w:r>
      <w:r w:rsidRPr="00674D7D">
        <w:rPr>
          <w:rFonts w:ascii="Cascadia Mono" w:eastAsia="MS Mincho" w:hAnsi="Cascadia Mono" w:cs="Cascadia Mono"/>
          <w:color w:val="000000"/>
          <w:szCs w:val="26"/>
          <w:lang w:eastAsia="ja-JP"/>
        </w:rPr>
        <w:t>.Parse(txtm1.Text)</w:t>
      </w:r>
      <w:r>
        <w:rPr>
          <w:rFonts w:ascii="Cascadia Mono" w:eastAsia="MS Mincho" w:hAnsi="Cascadia Mono" w:cs="Cascadia Mono"/>
          <w:color w:val="000000"/>
          <w:sz w:val="19"/>
          <w:szCs w:val="19"/>
          <w:lang w:eastAsia="ja-JP"/>
        </w:rPr>
        <w:t xml:space="preserve"> </w:t>
      </w:r>
      <w:r>
        <w:rPr>
          <w:rFonts w:eastAsia="MS Mincho"/>
        </w:rPr>
        <w:t>là giá trị m</w:t>
      </w:r>
      <w:r w:rsidRPr="004B2E2C">
        <w:rPr>
          <w:rFonts w:eastAsia="MS Mincho"/>
          <w:vertAlign w:val="subscript"/>
        </w:rPr>
        <w:t>1</w:t>
      </w:r>
      <w:r>
        <w:rPr>
          <w:rFonts w:eastAsia="MS Mincho"/>
        </w:rPr>
        <w:t xml:space="preserve"> được chuyển đổi từ dạng Text sang dạng số học double. Và </w:t>
      </w:r>
      <w:r w:rsidRPr="00BE39BD">
        <w:rPr>
          <w:rFonts w:ascii="Cascadia Mono" w:eastAsia="MS Mincho" w:hAnsi="Cascadia Mono" w:cs="Cascadia Mono"/>
          <w:color w:val="000000"/>
          <w:szCs w:val="26"/>
          <w:lang w:eastAsia="ja-JP"/>
        </w:rPr>
        <w:t>Wei</w:t>
      </w:r>
      <w:r>
        <w:rPr>
          <w:rFonts w:ascii="Cascadia Mono" w:eastAsia="MS Mincho" w:hAnsi="Cascadia Mono" w:cs="Cascadia Mono"/>
          <w:color w:val="000000"/>
          <w:sz w:val="19"/>
          <w:szCs w:val="19"/>
          <w:lang w:eastAsia="ja-JP"/>
        </w:rPr>
        <w:t xml:space="preserve"> </w:t>
      </w:r>
      <w:r w:rsidRPr="004B2E2C">
        <w:rPr>
          <w:rFonts w:eastAsia="MS Mincho"/>
        </w:rPr>
        <w:t xml:space="preserve">tương ứng là </w:t>
      </w:r>
      <w:r>
        <w:rPr>
          <w:rFonts w:eastAsia="MS Mincho"/>
        </w:rPr>
        <w:t>h trong công thức trên.</w:t>
      </w:r>
    </w:p>
    <w:p w14:paraId="50DE0594" w14:textId="32E9372A" w:rsidR="009352DC" w:rsidRDefault="009352DC" w:rsidP="009352DC">
      <w:pPr>
        <w:pStyle w:val="Heading3"/>
      </w:pPr>
      <w:bookmarkStart w:id="90" w:name="_Toc164193295"/>
      <w:bookmarkStart w:id="91" w:name="_Toc167547554"/>
      <w:r>
        <w:t>Hàm Incompletegamma</w:t>
      </w:r>
      <w:bookmarkEnd w:id="90"/>
      <w:bookmarkEnd w:id="91"/>
    </w:p>
    <w:p w14:paraId="7A54424C" w14:textId="547613AF" w:rsidR="00191AAC" w:rsidRDefault="00191AAC" w:rsidP="008A0973">
      <w:pPr>
        <w:pStyle w:val="Content"/>
      </w:pPr>
      <w:r>
        <w:t xml:space="preserve">Tương tự sử dụng hàm incompletegamma để tính toán giá trị Gamma Distribution </w:t>
      </w:r>
    </w:p>
    <w:p w14:paraId="79B1320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stat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ncomplete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w:t>
      </w:r>
    </w:p>
    <w:p w14:paraId="1DD81959"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w:t>
      </w:r>
    </w:p>
    <w:p w14:paraId="06511BD1"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lglib.xparams _params)</w:t>
      </w:r>
    </w:p>
    <w:p w14:paraId="70A4C20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BB504C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esult = 0;</w:t>
      </w:r>
    </w:p>
    <w:p w14:paraId="6A85059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gammaepsilon = 0;</w:t>
      </w:r>
    </w:p>
    <w:p w14:paraId="0C34F7E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ns = 0;</w:t>
      </w:r>
    </w:p>
    <w:p w14:paraId="6716542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x = 0;</w:t>
      </w:r>
    </w:p>
    <w:p w14:paraId="5EA6EE6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c = 0;</w:t>
      </w:r>
    </w:p>
    <w:p w14:paraId="4513B809"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 = 0;</w:t>
      </w:r>
    </w:p>
    <w:p w14:paraId="2087FEF9"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mp = 0;</w:t>
      </w:r>
    </w:p>
    <w:p w14:paraId="1C4D57CC"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p>
    <w:p w14:paraId="5E2DEF9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igammaepsilon = 0.000000000000001;</w:t>
      </w:r>
    </w:p>
    <w:p w14:paraId="234C924D"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w:t>
      </w:r>
    </w:p>
    <w:p w14:paraId="4B955AC8"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3BC8771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148D44F6"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A9B4D2A"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2EBF5CA"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lastRenderedPageBreak/>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1) &amp;&amp;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 )</w:t>
      </w:r>
    </w:p>
    <w:p w14:paraId="3140FC5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51D1A5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1-incompletegammac(a, x, _params);</w:t>
      </w:r>
    </w:p>
    <w:p w14:paraId="6887E40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4042CBE3"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D948EE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a*Math.Log(x)-x-gammafunc.lngamma(a, </w:t>
      </w:r>
      <w:r w:rsidRPr="00A47C34">
        <w:rPr>
          <w:rFonts w:ascii="Cascadia Mono" w:eastAsia="MS Mincho" w:hAnsi="Cascadia Mono" w:cs="Cascadia Mono"/>
          <w:color w:val="0000FF"/>
          <w:szCs w:val="26"/>
          <w:lang w:eastAsia="ja-JP"/>
        </w:rPr>
        <w:t>ref</w:t>
      </w:r>
      <w:r w:rsidRPr="00A47C34">
        <w:rPr>
          <w:rFonts w:ascii="Cascadia Mono" w:eastAsia="MS Mincho" w:hAnsi="Cascadia Mono" w:cs="Cascadia Mono"/>
          <w:color w:val="000000"/>
          <w:szCs w:val="26"/>
          <w:lang w:eastAsia="ja-JP"/>
        </w:rPr>
        <w:t xml:space="preserve"> tmp, _params);</w:t>
      </w:r>
    </w:p>
    <w:p w14:paraId="273BA3D7"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709.78271289338399) )</w:t>
      </w:r>
    </w:p>
    <w:p w14:paraId="36093A1C"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B07173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7A119687"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FC8B02F"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11BA75C"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Math.Exp(ax);</w:t>
      </w:r>
    </w:p>
    <w:p w14:paraId="3CF0354F"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a;</w:t>
      </w:r>
    </w:p>
    <w:p w14:paraId="6639FD13"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c = 1;</w:t>
      </w:r>
    </w:p>
    <w:p w14:paraId="59AEB8E3"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ns = 1;</w:t>
      </w:r>
    </w:p>
    <w:p w14:paraId="1EF7C764"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w:t>
      </w:r>
    </w:p>
    <w:p w14:paraId="22A90286"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48D2953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r+1;</w:t>
      </w:r>
    </w:p>
    <w:p w14:paraId="51B2295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00"/>
          <w:szCs w:val="26"/>
          <w:lang w:val="sv-SE" w:eastAsia="ja-JP"/>
        </w:rPr>
        <w:t>c = c*x/r;</w:t>
      </w:r>
    </w:p>
    <w:p w14:paraId="3AE9568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val="sv-SE" w:eastAsia="ja-JP"/>
        </w:rPr>
        <w:t xml:space="preserve">                ans = ans+c;</w:t>
      </w:r>
    </w:p>
    <w:p w14:paraId="73245913" w14:textId="5203EE9B"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while</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c/ans)&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igammaepsilon) );</w:t>
      </w:r>
    </w:p>
    <w:p w14:paraId="547A364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ans*ax/a;</w:t>
      </w:r>
    </w:p>
    <w:p w14:paraId="6F80E56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1F7FA081" w14:textId="26C23112" w:rsidR="00B16321" w:rsidRDefault="00191AAC" w:rsidP="00154805">
      <w:pPr>
        <w:pStyle w:val="Content"/>
        <w:rPr>
          <w:szCs w:val="26"/>
        </w:rPr>
      </w:pPr>
      <w:r w:rsidRPr="00A47C34">
        <w:rPr>
          <w:rFonts w:ascii="Cascadia Mono" w:eastAsia="MS Mincho" w:hAnsi="Cascadia Mono" w:cs="Cascadia Mono"/>
          <w:color w:val="000000"/>
          <w:szCs w:val="26"/>
          <w:lang w:eastAsia="ja-JP"/>
        </w:rPr>
        <w:t xml:space="preserve">        }</w:t>
      </w:r>
      <w:r w:rsidRPr="00A47C34">
        <w:rPr>
          <w:szCs w:val="26"/>
        </w:rPr>
        <w:t xml:space="preserve"> </w:t>
      </w:r>
    </w:p>
    <w:p w14:paraId="7AB40E8A" w14:textId="5F9C5F0F" w:rsidR="00B47D53" w:rsidRDefault="001857D5" w:rsidP="002B7BC8">
      <w:pPr>
        <w:pStyle w:val="Heading3"/>
      </w:pPr>
      <w:bookmarkStart w:id="92" w:name="_Toc164193296"/>
      <w:bookmarkStart w:id="93" w:name="_Toc167547555"/>
      <w:r>
        <w:lastRenderedPageBreak/>
        <w:t>Chương trình tính toán</w:t>
      </w:r>
      <w:bookmarkEnd w:id="92"/>
      <w:bookmarkEnd w:id="93"/>
    </w:p>
    <w:p w14:paraId="3B82CAC7" w14:textId="155FE6CC" w:rsidR="00A35027" w:rsidRPr="00A35027" w:rsidRDefault="006A037E" w:rsidP="006A037E">
      <w:pPr>
        <w:pStyle w:val="Heading4"/>
      </w:pPr>
      <w:r>
        <w:t>Giao diện chương trình</w:t>
      </w:r>
    </w:p>
    <w:p w14:paraId="15BFEBB1" w14:textId="1EE41B7A" w:rsidR="001857D5" w:rsidRDefault="0044614E" w:rsidP="001857D5">
      <w:pPr>
        <w:pStyle w:val="Content"/>
      </w:pPr>
      <w:r>
        <w:t>Giao diện chính của chương trình tính toán như hình</w:t>
      </w:r>
      <w:r w:rsidR="00575CB5">
        <w:t xml:space="preserve"> 2.</w:t>
      </w:r>
      <w:r w:rsidR="00E4097E">
        <w:t>4</w:t>
      </w:r>
    </w:p>
    <w:p w14:paraId="4DE1BA80" w14:textId="77777777" w:rsidR="00D57C09" w:rsidRDefault="0044614E" w:rsidP="00D57C09">
      <w:pPr>
        <w:pStyle w:val="Content"/>
        <w:keepNext/>
      </w:pPr>
      <w:r>
        <w:rPr>
          <w:noProof/>
        </w:rPr>
        <w:drawing>
          <wp:inline distT="0" distB="0" distL="0" distR="0" wp14:anchorId="17F8E1A6" wp14:editId="6B30964F">
            <wp:extent cx="5760720" cy="1724025"/>
            <wp:effectExtent l="0" t="0" r="0" b="9525"/>
            <wp:docPr id="1246680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680189" name=""/>
                    <pic:cNvPicPr/>
                  </pic:nvPicPr>
                  <pic:blipFill>
                    <a:blip r:embed="rId145"/>
                    <a:stretch>
                      <a:fillRect/>
                    </a:stretch>
                  </pic:blipFill>
                  <pic:spPr>
                    <a:xfrm>
                      <a:off x="0" y="0"/>
                      <a:ext cx="5760720" cy="1724025"/>
                    </a:xfrm>
                    <a:prstGeom prst="rect">
                      <a:avLst/>
                    </a:prstGeom>
                  </pic:spPr>
                </pic:pic>
              </a:graphicData>
            </a:graphic>
          </wp:inline>
        </w:drawing>
      </w:r>
    </w:p>
    <w:p w14:paraId="645AF5E8" w14:textId="43E8943A" w:rsidR="0044614E" w:rsidRDefault="00D57C09" w:rsidP="00D57C09">
      <w:pPr>
        <w:pStyle w:val="Caption"/>
      </w:pPr>
      <w:bookmarkStart w:id="94" w:name="_Toc166268726"/>
      <w:bookmarkStart w:id="95" w:name="_Toc166330523"/>
      <w:bookmarkStart w:id="96" w:name="_Toc167547356"/>
      <w:r>
        <w:t xml:space="preserve">Hình </w:t>
      </w:r>
      <w:r w:rsidR="00BD5BBB">
        <w:fldChar w:fldCharType="begin"/>
      </w:r>
      <w:r w:rsidR="00BD5BBB">
        <w:instrText xml:space="preserve"> STYLEREF 1 \s </w:instrText>
      </w:r>
      <w:r w:rsidR="00BD5BBB">
        <w:fldChar w:fldCharType="separate"/>
      </w:r>
      <w:r w:rsidR="00691C8C">
        <w:rPr>
          <w:noProof/>
        </w:rPr>
        <w:t>2</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4</w:t>
      </w:r>
      <w:r w:rsidR="00BD5BBB">
        <w:fldChar w:fldCharType="end"/>
      </w:r>
      <w:r>
        <w:t xml:space="preserve"> Giao diện của chương trình tính toán</w:t>
      </w:r>
      <w:bookmarkEnd w:id="94"/>
      <w:bookmarkEnd w:id="95"/>
      <w:bookmarkEnd w:id="96"/>
    </w:p>
    <w:p w14:paraId="0AE941BA" w14:textId="059ED7C2" w:rsidR="002B7FD2" w:rsidRDefault="002B7FD2" w:rsidP="006E62D9">
      <w:pPr>
        <w:pStyle w:val="Content"/>
        <w:numPr>
          <w:ilvl w:val="0"/>
          <w:numId w:val="3"/>
        </w:numPr>
      </w:pPr>
      <w:r>
        <w:t>Các khu vực 1, 2</w:t>
      </w:r>
      <w:r w:rsidR="0043502E">
        <w:t xml:space="preserve"> (khu vực màu đỏ)</w:t>
      </w:r>
      <w:r>
        <w:t xml:space="preserve"> là các khu vực điền hoặc chọn các giá trị đã được tính toán</w:t>
      </w:r>
      <w:r w:rsidR="0043502E">
        <w:t>.</w:t>
      </w:r>
    </w:p>
    <w:p w14:paraId="5013D101" w14:textId="3F8BF385" w:rsidR="0043502E" w:rsidRDefault="0043502E" w:rsidP="006E62D9">
      <w:pPr>
        <w:pStyle w:val="Content"/>
        <w:numPr>
          <w:ilvl w:val="0"/>
          <w:numId w:val="3"/>
        </w:numPr>
      </w:pPr>
      <w:r>
        <w:t>Các khu vực 3, 4</w:t>
      </w:r>
      <w:r w:rsidR="00B57742">
        <w:t xml:space="preserve"> (khu vực màu xanh lá cây) là các khu vực mà giá trị được tự động tính toán ra dựa trên các thông số được điền vào từ khu vực 1, 2. </w:t>
      </w:r>
    </w:p>
    <w:p w14:paraId="5983D13A" w14:textId="1DF4CC3F" w:rsidR="00B57742" w:rsidRPr="001857D5" w:rsidRDefault="00B57742" w:rsidP="006E62D9">
      <w:pPr>
        <w:pStyle w:val="Content"/>
        <w:numPr>
          <w:ilvl w:val="0"/>
          <w:numId w:val="3"/>
        </w:numPr>
      </w:pPr>
      <w:r>
        <w:t xml:space="preserve">Khu vực 5 (khu vực màu da cam) là khu vực thể hiện các thông số cụ thể của đường cong S-N, nơi chúng ta có thể lựa chọn đường cong S-N phù hợp trong tính toán. </w:t>
      </w:r>
    </w:p>
    <w:p w14:paraId="23B553EE" w14:textId="1C593096" w:rsidR="006242D5" w:rsidRDefault="001034E4" w:rsidP="004D1120">
      <w:pPr>
        <w:pStyle w:val="Heading4"/>
      </w:pPr>
      <w:r>
        <w:t>So sánh kết quả của chương trình và bài toán thực tế.</w:t>
      </w:r>
    </w:p>
    <w:p w14:paraId="26BEB63D" w14:textId="34AFA47F" w:rsidR="004061EC" w:rsidRDefault="004009F8" w:rsidP="004061EC">
      <w:pPr>
        <w:pStyle w:val="Content"/>
      </w:pPr>
      <w:r>
        <w:t xml:space="preserve">Căn cứ theo mục 2.1.4, </w:t>
      </w:r>
      <w:r w:rsidR="007B6F30">
        <w:t>nhập các thông số đầu vào tương tự như 2 trường hợp được thể hiện trong bảng 2.1 vào chương trình tính toán</w:t>
      </w:r>
      <w:r w:rsidR="00531F1C">
        <w:t xml:space="preserve"> sau đó kiểm tra kết quả. </w:t>
      </w:r>
    </w:p>
    <w:p w14:paraId="10124D6D" w14:textId="77777777" w:rsidR="00D57C09" w:rsidRDefault="008169CA" w:rsidP="00D57C09">
      <w:pPr>
        <w:pStyle w:val="Content"/>
        <w:keepNext/>
      </w:pPr>
      <w:r>
        <w:rPr>
          <w:noProof/>
        </w:rPr>
        <w:drawing>
          <wp:inline distT="0" distB="0" distL="0" distR="0" wp14:anchorId="46CF7B14" wp14:editId="2FAEE4CE">
            <wp:extent cx="5760720" cy="1724025"/>
            <wp:effectExtent l="0" t="0" r="0" b="9525"/>
            <wp:docPr id="65320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200266" name=""/>
                    <pic:cNvPicPr/>
                  </pic:nvPicPr>
                  <pic:blipFill>
                    <a:blip r:embed="rId146"/>
                    <a:stretch>
                      <a:fillRect/>
                    </a:stretch>
                  </pic:blipFill>
                  <pic:spPr>
                    <a:xfrm>
                      <a:off x="0" y="0"/>
                      <a:ext cx="5760720" cy="1724025"/>
                    </a:xfrm>
                    <a:prstGeom prst="rect">
                      <a:avLst/>
                    </a:prstGeom>
                  </pic:spPr>
                </pic:pic>
              </a:graphicData>
            </a:graphic>
          </wp:inline>
        </w:drawing>
      </w:r>
    </w:p>
    <w:p w14:paraId="3A868320" w14:textId="74D858A0" w:rsidR="008169CA" w:rsidRDefault="00D57C09" w:rsidP="00AB0CEE">
      <w:pPr>
        <w:pStyle w:val="Caption"/>
      </w:pPr>
      <w:bookmarkStart w:id="97" w:name="_Toc166268727"/>
      <w:bookmarkStart w:id="98" w:name="_Toc166330524"/>
      <w:bookmarkStart w:id="99" w:name="_Toc167547357"/>
      <w:r>
        <w:t xml:space="preserve">Hình </w:t>
      </w:r>
      <w:r w:rsidR="00BD5BBB">
        <w:fldChar w:fldCharType="begin"/>
      </w:r>
      <w:r w:rsidR="00BD5BBB">
        <w:instrText xml:space="preserve"> STYLEREF 1 \s </w:instrText>
      </w:r>
      <w:r w:rsidR="00BD5BBB">
        <w:fldChar w:fldCharType="separate"/>
      </w:r>
      <w:r w:rsidR="00691C8C">
        <w:rPr>
          <w:noProof/>
        </w:rPr>
        <w:t>2</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5</w:t>
      </w:r>
      <w:r w:rsidR="00BD5BBB">
        <w:fldChar w:fldCharType="end"/>
      </w:r>
      <w:r w:rsidR="00AB0CEE">
        <w:t xml:space="preserve"> Kết quả xuất ra từ chương trình của điểm nóng ví dụ 1</w:t>
      </w:r>
      <w:bookmarkEnd w:id="97"/>
      <w:bookmarkEnd w:id="98"/>
      <w:bookmarkEnd w:id="99"/>
    </w:p>
    <w:p w14:paraId="3AB5AE13" w14:textId="77777777" w:rsidR="00005B22" w:rsidRDefault="00005B22" w:rsidP="004061EC">
      <w:pPr>
        <w:pStyle w:val="Content"/>
      </w:pPr>
    </w:p>
    <w:p w14:paraId="3FDC9772" w14:textId="77777777" w:rsidR="00AB0CEE" w:rsidRDefault="00005B22" w:rsidP="00AB0CEE">
      <w:pPr>
        <w:pStyle w:val="Content"/>
        <w:keepNext/>
      </w:pPr>
      <w:r>
        <w:rPr>
          <w:noProof/>
        </w:rPr>
        <w:drawing>
          <wp:inline distT="0" distB="0" distL="0" distR="0" wp14:anchorId="0CB16944" wp14:editId="7D8F9CD4">
            <wp:extent cx="5760720" cy="1724025"/>
            <wp:effectExtent l="0" t="0" r="0" b="9525"/>
            <wp:docPr id="151222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22438" name=""/>
                    <pic:cNvPicPr/>
                  </pic:nvPicPr>
                  <pic:blipFill>
                    <a:blip r:embed="rId147"/>
                    <a:stretch>
                      <a:fillRect/>
                    </a:stretch>
                  </pic:blipFill>
                  <pic:spPr>
                    <a:xfrm>
                      <a:off x="0" y="0"/>
                      <a:ext cx="5760720" cy="1724025"/>
                    </a:xfrm>
                    <a:prstGeom prst="rect">
                      <a:avLst/>
                    </a:prstGeom>
                  </pic:spPr>
                </pic:pic>
              </a:graphicData>
            </a:graphic>
          </wp:inline>
        </w:drawing>
      </w:r>
    </w:p>
    <w:p w14:paraId="4DE68668" w14:textId="237F2688" w:rsidR="00005B22" w:rsidRDefault="00AB0CEE" w:rsidP="00AB0CEE">
      <w:pPr>
        <w:pStyle w:val="Caption"/>
      </w:pPr>
      <w:bookmarkStart w:id="100" w:name="_Toc166268728"/>
      <w:bookmarkStart w:id="101" w:name="_Toc166330525"/>
      <w:bookmarkStart w:id="102" w:name="_Toc167547358"/>
      <w:r>
        <w:t xml:space="preserve">Hình </w:t>
      </w:r>
      <w:r w:rsidR="00BD5BBB">
        <w:fldChar w:fldCharType="begin"/>
      </w:r>
      <w:r w:rsidR="00BD5BBB">
        <w:instrText xml:space="preserve"> STYLEREF 1 \s </w:instrText>
      </w:r>
      <w:r w:rsidR="00BD5BBB">
        <w:fldChar w:fldCharType="separate"/>
      </w:r>
      <w:r w:rsidR="00691C8C">
        <w:rPr>
          <w:noProof/>
        </w:rPr>
        <w:t>2</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6</w:t>
      </w:r>
      <w:r w:rsidR="00BD5BBB">
        <w:fldChar w:fldCharType="end"/>
      </w:r>
      <w:r w:rsidRPr="00AB0CEE">
        <w:t xml:space="preserve"> </w:t>
      </w:r>
      <w:r>
        <w:t>Kết quả xuất ra từ chương trình của điểm nóng ví dụ 2</w:t>
      </w:r>
      <w:bookmarkEnd w:id="100"/>
      <w:bookmarkEnd w:id="101"/>
      <w:bookmarkEnd w:id="102"/>
    </w:p>
    <w:p w14:paraId="15F875C6" w14:textId="77777777" w:rsidR="00410A26" w:rsidRPr="004061EC" w:rsidRDefault="00410A26" w:rsidP="004061EC">
      <w:pPr>
        <w:pStyle w:val="Content"/>
      </w:pPr>
    </w:p>
    <w:p w14:paraId="1235391B" w14:textId="177009F6" w:rsidR="00686035" w:rsidRDefault="00686035" w:rsidP="006A7B16">
      <w:pPr>
        <w:pStyle w:val="Caption"/>
        <w:keepNext/>
        <w:jc w:val="right"/>
      </w:pPr>
      <w:bookmarkStart w:id="103" w:name="_Toc166268713"/>
      <w:bookmarkStart w:id="104" w:name="_Toc166330506"/>
      <w:bookmarkStart w:id="105" w:name="_Toc167547338"/>
      <w:r>
        <w:t xml:space="preserve">Bảng </w:t>
      </w:r>
      <w:r w:rsidR="002B5A8F">
        <w:fldChar w:fldCharType="begin"/>
      </w:r>
      <w:r w:rsidR="002B5A8F">
        <w:instrText xml:space="preserve"> STYLEREF 1 \s </w:instrText>
      </w:r>
      <w:r w:rsidR="002B5A8F">
        <w:fldChar w:fldCharType="separate"/>
      </w:r>
      <w:r w:rsidR="00691C8C">
        <w:rPr>
          <w:noProof/>
        </w:rPr>
        <w:t>2</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6</w:t>
      </w:r>
      <w:r w:rsidR="002B5A8F">
        <w:fldChar w:fldCharType="end"/>
      </w:r>
      <w:r>
        <w:t xml:space="preserve"> </w:t>
      </w:r>
      <w:r w:rsidR="006A7B16">
        <w:t>Bảng so sánh kết quả ví dụ 1</w:t>
      </w:r>
      <w:bookmarkEnd w:id="103"/>
      <w:bookmarkEnd w:id="104"/>
      <w:bookmarkEnd w:id="105"/>
    </w:p>
    <w:tbl>
      <w:tblPr>
        <w:tblStyle w:val="GridTable1Light"/>
        <w:tblW w:w="0" w:type="auto"/>
        <w:tblLook w:val="04A0" w:firstRow="1" w:lastRow="0" w:firstColumn="1" w:lastColumn="0" w:noHBand="0" w:noVBand="1"/>
      </w:tblPr>
      <w:tblGrid>
        <w:gridCol w:w="708"/>
        <w:gridCol w:w="3628"/>
        <w:gridCol w:w="1435"/>
        <w:gridCol w:w="1792"/>
        <w:gridCol w:w="1499"/>
      </w:tblGrid>
      <w:tr w:rsidR="00182603" w:rsidRPr="007C2EF9" w14:paraId="59C4F193" w14:textId="77777777" w:rsidTr="006D75C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 w:type="dxa"/>
          </w:tcPr>
          <w:p w14:paraId="399136BE" w14:textId="77777777" w:rsidR="00182603" w:rsidRPr="007C2EF9" w:rsidRDefault="00182603" w:rsidP="00D70107">
            <w:pPr>
              <w:spacing w:line="360" w:lineRule="auto"/>
              <w:jc w:val="center"/>
            </w:pPr>
            <w:r w:rsidRPr="007C2EF9">
              <w:t>STT</w:t>
            </w:r>
          </w:p>
        </w:tc>
        <w:tc>
          <w:tcPr>
            <w:tcW w:w="3628" w:type="dxa"/>
          </w:tcPr>
          <w:p w14:paraId="12EDE04E" w14:textId="258D737F" w:rsidR="00182603" w:rsidRPr="007C2EF9" w:rsidRDefault="004669CB" w:rsidP="00D70107">
            <w:pPr>
              <w:spacing w:line="360" w:lineRule="auto"/>
              <w:jc w:val="center"/>
              <w:cnfStyle w:val="100000000000" w:firstRow="1" w:lastRow="0" w:firstColumn="0" w:lastColumn="0" w:oddVBand="0" w:evenVBand="0" w:oddHBand="0" w:evenHBand="0" w:firstRowFirstColumn="0" w:firstRowLastColumn="0" w:lastRowFirstColumn="0" w:lastRowLastColumn="0"/>
            </w:pPr>
            <w:r>
              <w:t>Thông số</w:t>
            </w:r>
            <w:r w:rsidR="00C81EA9">
              <w:t xml:space="preserve"> cần so sánh</w:t>
            </w:r>
          </w:p>
        </w:tc>
        <w:tc>
          <w:tcPr>
            <w:tcW w:w="1435" w:type="dxa"/>
            <w:vAlign w:val="center"/>
          </w:tcPr>
          <w:p w14:paraId="4AC2DC8A" w14:textId="292744BA" w:rsidR="00182603" w:rsidRPr="007C2EF9" w:rsidRDefault="00182603" w:rsidP="002A182A">
            <w:pPr>
              <w:spacing w:line="360" w:lineRule="auto"/>
              <w:jc w:val="center"/>
              <w:cnfStyle w:val="100000000000" w:firstRow="1" w:lastRow="0" w:firstColumn="0" w:lastColumn="0" w:oddVBand="0" w:evenVBand="0" w:oddHBand="0" w:evenHBand="0" w:firstRowFirstColumn="0" w:firstRowLastColumn="0" w:lastRowFirstColumn="0" w:lastRowLastColumn="0"/>
            </w:pPr>
            <w:r>
              <w:t>Ví dụ</w:t>
            </w:r>
          </w:p>
        </w:tc>
        <w:tc>
          <w:tcPr>
            <w:tcW w:w="1792" w:type="dxa"/>
            <w:vAlign w:val="center"/>
          </w:tcPr>
          <w:p w14:paraId="3093698F" w14:textId="7A52224E" w:rsidR="00182603" w:rsidRPr="007C2EF9" w:rsidRDefault="00182603" w:rsidP="002A182A">
            <w:pPr>
              <w:spacing w:line="360" w:lineRule="auto"/>
              <w:jc w:val="center"/>
              <w:cnfStyle w:val="100000000000" w:firstRow="1" w:lastRow="0" w:firstColumn="0" w:lastColumn="0" w:oddVBand="0" w:evenVBand="0" w:oddHBand="0" w:evenHBand="0" w:firstRowFirstColumn="0" w:firstRowLastColumn="0" w:lastRowFirstColumn="0" w:lastRowLastColumn="0"/>
            </w:pPr>
            <w:r>
              <w:t>Chương trình</w:t>
            </w:r>
          </w:p>
        </w:tc>
        <w:tc>
          <w:tcPr>
            <w:tcW w:w="1499" w:type="dxa"/>
            <w:vAlign w:val="center"/>
          </w:tcPr>
          <w:p w14:paraId="22455B1B" w14:textId="773A1FD7" w:rsidR="00182603" w:rsidRPr="007C2EF9" w:rsidRDefault="00182603" w:rsidP="006D75C2">
            <w:pPr>
              <w:spacing w:line="360" w:lineRule="auto"/>
              <w:jc w:val="center"/>
              <w:cnfStyle w:val="100000000000" w:firstRow="1" w:lastRow="0" w:firstColumn="0" w:lastColumn="0" w:oddVBand="0" w:evenVBand="0" w:oddHBand="0" w:evenHBand="0" w:firstRowFirstColumn="0" w:firstRowLastColumn="0" w:lastRowFirstColumn="0" w:lastRowLastColumn="0"/>
            </w:pPr>
            <w:r>
              <w:t>Chênh lệch</w:t>
            </w:r>
          </w:p>
        </w:tc>
      </w:tr>
      <w:tr w:rsidR="00A4696A" w:rsidRPr="007C2EF9" w14:paraId="6EBEA55B"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229FCD9F" w14:textId="73443A28" w:rsidR="00A4696A" w:rsidRPr="007C2EF9" w:rsidRDefault="00A4696A" w:rsidP="00A4696A">
            <w:pPr>
              <w:spacing w:line="360" w:lineRule="auto"/>
              <w:jc w:val="center"/>
            </w:pPr>
            <w:r>
              <w:t>1</w:t>
            </w:r>
          </w:p>
        </w:tc>
        <w:tc>
          <w:tcPr>
            <w:tcW w:w="3628" w:type="dxa"/>
          </w:tcPr>
          <w:p w14:paraId="67A0100C" w14:textId="77777777" w:rsidR="00A4696A" w:rsidRPr="007C2EF9" w:rsidRDefault="00A4696A" w:rsidP="00A4696A">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05CBF897">
                <v:shape id="_x0000_i1090" type="#_x0000_t75" style="width:108.45pt;height:21.5pt" o:ole="">
                  <v:imagedata r:id="rId86" o:title=""/>
                </v:shape>
                <o:OLEObject Type="Embed" ProgID="Equation.DSMT4" ShapeID="_x0000_i1090" DrawAspect="Content" ObjectID="_1778160845" r:id="rId148"/>
              </w:object>
            </w:r>
          </w:p>
        </w:tc>
        <w:tc>
          <w:tcPr>
            <w:tcW w:w="1435" w:type="dxa"/>
            <w:vAlign w:val="center"/>
          </w:tcPr>
          <w:p w14:paraId="02947A8C" w14:textId="77777777" w:rsidR="00A4696A" w:rsidRPr="007C2EF9" w:rsidRDefault="00A4696A" w:rsidP="002A182A">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792" w:type="dxa"/>
            <w:vAlign w:val="center"/>
          </w:tcPr>
          <w:p w14:paraId="152E0CB4" w14:textId="06D29B1B" w:rsidR="00A4696A" w:rsidRPr="007C2EF9" w:rsidRDefault="00A4696A" w:rsidP="002A182A">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499" w:type="dxa"/>
            <w:vAlign w:val="center"/>
          </w:tcPr>
          <w:p w14:paraId="22A9FF94" w14:textId="5A768736" w:rsidR="00A4696A" w:rsidRPr="00FC52EC"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65ECF670"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22DA9709" w14:textId="688E4963" w:rsidR="00E6597E" w:rsidRPr="007C2EF9" w:rsidRDefault="00E6597E" w:rsidP="00E6597E">
            <w:pPr>
              <w:spacing w:line="360" w:lineRule="auto"/>
              <w:jc w:val="center"/>
            </w:pPr>
            <w:r>
              <w:t>2</w:t>
            </w:r>
          </w:p>
        </w:tc>
        <w:tc>
          <w:tcPr>
            <w:tcW w:w="3628" w:type="dxa"/>
          </w:tcPr>
          <w:p w14:paraId="36E0FB3A"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D0C7146">
                <v:shape id="_x0000_i1091" type="#_x0000_t75" style="width:126.25pt;height:21.5pt" o:ole="">
                  <v:imagedata r:id="rId88" o:title=""/>
                </v:shape>
                <o:OLEObject Type="Embed" ProgID="Equation.DSMT4" ShapeID="_x0000_i1091" DrawAspect="Content" ObjectID="_1778160846" r:id="rId149"/>
              </w:object>
            </w:r>
          </w:p>
        </w:tc>
        <w:tc>
          <w:tcPr>
            <w:tcW w:w="1435" w:type="dxa"/>
            <w:vAlign w:val="center"/>
          </w:tcPr>
          <w:p w14:paraId="7012BA6E"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792" w:type="dxa"/>
            <w:vAlign w:val="center"/>
          </w:tcPr>
          <w:p w14:paraId="1987106A" w14:textId="58950B10"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499" w:type="dxa"/>
            <w:vAlign w:val="center"/>
          </w:tcPr>
          <w:p w14:paraId="6D8D6F1F" w14:textId="0D2980DE"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187AB7C6"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EB72265" w14:textId="2C8E2077" w:rsidR="00E6597E" w:rsidRPr="007C2EF9" w:rsidRDefault="00E6597E" w:rsidP="00E6597E">
            <w:pPr>
              <w:spacing w:line="360" w:lineRule="auto"/>
              <w:jc w:val="center"/>
            </w:pPr>
            <w:r>
              <w:t>3</w:t>
            </w:r>
          </w:p>
        </w:tc>
        <w:tc>
          <w:tcPr>
            <w:tcW w:w="3628" w:type="dxa"/>
          </w:tcPr>
          <w:p w14:paraId="62AF5242"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1628203">
                <v:shape id="_x0000_i1092" type="#_x0000_t75" style="width:110.35pt;height:21.5pt" o:ole="">
                  <v:imagedata r:id="rId90" o:title=""/>
                </v:shape>
                <o:OLEObject Type="Embed" ProgID="Equation.DSMT4" ShapeID="_x0000_i1092" DrawAspect="Content" ObjectID="_1778160847" r:id="rId150"/>
              </w:object>
            </w:r>
          </w:p>
        </w:tc>
        <w:tc>
          <w:tcPr>
            <w:tcW w:w="1435" w:type="dxa"/>
            <w:vAlign w:val="center"/>
          </w:tcPr>
          <w:p w14:paraId="7AF39872"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792" w:type="dxa"/>
            <w:vAlign w:val="center"/>
          </w:tcPr>
          <w:p w14:paraId="6E2C51E3" w14:textId="68D654B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499" w:type="dxa"/>
            <w:vAlign w:val="center"/>
          </w:tcPr>
          <w:p w14:paraId="354E50B3" w14:textId="0C417A60"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1F16CF6D"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36E8EB1E" w14:textId="34404487" w:rsidR="00E6597E" w:rsidRPr="007C2EF9" w:rsidRDefault="00E6597E" w:rsidP="00E6597E">
            <w:pPr>
              <w:spacing w:line="360" w:lineRule="auto"/>
              <w:jc w:val="center"/>
            </w:pPr>
            <w:r>
              <w:t>4</w:t>
            </w:r>
          </w:p>
        </w:tc>
        <w:tc>
          <w:tcPr>
            <w:tcW w:w="3628" w:type="dxa"/>
          </w:tcPr>
          <w:p w14:paraId="20909C9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1B22A966">
                <v:shape id="_x0000_i1093" type="#_x0000_t75" style="width:129.05pt;height:21.5pt" o:ole="">
                  <v:imagedata r:id="rId92" o:title=""/>
                </v:shape>
                <o:OLEObject Type="Embed" ProgID="Equation.DSMT4" ShapeID="_x0000_i1093" DrawAspect="Content" ObjectID="_1778160848" r:id="rId151"/>
              </w:object>
            </w:r>
          </w:p>
        </w:tc>
        <w:tc>
          <w:tcPr>
            <w:tcW w:w="1435" w:type="dxa"/>
            <w:vAlign w:val="center"/>
          </w:tcPr>
          <w:p w14:paraId="66D50E2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792" w:type="dxa"/>
            <w:vAlign w:val="center"/>
          </w:tcPr>
          <w:p w14:paraId="168C9CDA" w14:textId="017DFC2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499" w:type="dxa"/>
            <w:vAlign w:val="center"/>
          </w:tcPr>
          <w:p w14:paraId="2B6A10E4" w14:textId="4700716B"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6B20BA8"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190CDB8" w14:textId="2091B122" w:rsidR="00E6597E" w:rsidRPr="007C2EF9" w:rsidRDefault="00E6597E" w:rsidP="00E6597E">
            <w:pPr>
              <w:spacing w:line="360" w:lineRule="auto"/>
              <w:jc w:val="center"/>
            </w:pPr>
            <w:r>
              <w:t>5</w:t>
            </w:r>
          </w:p>
        </w:tc>
        <w:tc>
          <w:tcPr>
            <w:tcW w:w="3628" w:type="dxa"/>
          </w:tcPr>
          <w:p w14:paraId="6B30F14B"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35" w:type="dxa"/>
            <w:vAlign w:val="center"/>
          </w:tcPr>
          <w:p w14:paraId="4FA5C83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792" w:type="dxa"/>
            <w:vAlign w:val="center"/>
          </w:tcPr>
          <w:p w14:paraId="25FE3368" w14:textId="0E2066F3"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499" w:type="dxa"/>
            <w:vAlign w:val="center"/>
          </w:tcPr>
          <w:p w14:paraId="2406DF52" w14:textId="770BE6B7"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0B12665E"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775EEB7" w14:textId="104520C6" w:rsidR="00E6597E" w:rsidRPr="007C2EF9" w:rsidRDefault="00E6597E" w:rsidP="00E6597E">
            <w:pPr>
              <w:spacing w:line="360" w:lineRule="auto"/>
              <w:jc w:val="center"/>
            </w:pPr>
            <w:r>
              <w:t>6</w:t>
            </w:r>
          </w:p>
        </w:tc>
        <w:tc>
          <w:tcPr>
            <w:tcW w:w="3628" w:type="dxa"/>
          </w:tcPr>
          <w:p w14:paraId="3253D5A5"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5" w:type="dxa"/>
            <w:vAlign w:val="center"/>
          </w:tcPr>
          <w:p w14:paraId="5537FBBF"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792" w:type="dxa"/>
            <w:vAlign w:val="center"/>
          </w:tcPr>
          <w:p w14:paraId="5FC1C24D" w14:textId="68F44978"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630720000</w:t>
            </w:r>
          </w:p>
        </w:tc>
        <w:tc>
          <w:tcPr>
            <w:tcW w:w="1499" w:type="dxa"/>
            <w:vAlign w:val="center"/>
          </w:tcPr>
          <w:p w14:paraId="2747DDBD" w14:textId="2FD39A16"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4%</w:t>
            </w:r>
          </w:p>
        </w:tc>
      </w:tr>
      <w:tr w:rsidR="00E6597E" w:rsidRPr="007C2EF9" w14:paraId="2D38E28C"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5BEDDB4B" w14:textId="470700FB" w:rsidR="00E6597E" w:rsidRPr="007C2EF9" w:rsidRDefault="00E6597E" w:rsidP="00E6597E">
            <w:pPr>
              <w:spacing w:line="360" w:lineRule="auto"/>
              <w:jc w:val="center"/>
            </w:pPr>
            <w:r>
              <w:t>7</w:t>
            </w:r>
          </w:p>
        </w:tc>
        <w:tc>
          <w:tcPr>
            <w:tcW w:w="3628" w:type="dxa"/>
          </w:tcPr>
          <w:p w14:paraId="4F02C076"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35" w:type="dxa"/>
            <w:vAlign w:val="center"/>
          </w:tcPr>
          <w:p w14:paraId="379E3E24"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792" w:type="dxa"/>
            <w:vAlign w:val="center"/>
          </w:tcPr>
          <w:p w14:paraId="4CC2CBA9" w14:textId="7EB3715B"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00284480</w:t>
            </w:r>
          </w:p>
        </w:tc>
        <w:tc>
          <w:tcPr>
            <w:tcW w:w="1499" w:type="dxa"/>
            <w:vAlign w:val="center"/>
          </w:tcPr>
          <w:p w14:paraId="680BF167" w14:textId="63CB0373"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28%</w:t>
            </w:r>
          </w:p>
        </w:tc>
      </w:tr>
      <w:tr w:rsidR="00E6597E" w:rsidRPr="007C2EF9" w14:paraId="0956FE3A"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7A57DE70" w14:textId="72BD67BC" w:rsidR="00E6597E" w:rsidRPr="007C2EF9" w:rsidRDefault="00E6597E" w:rsidP="00E6597E">
            <w:pPr>
              <w:spacing w:line="360" w:lineRule="auto"/>
              <w:jc w:val="center"/>
            </w:pPr>
            <w:r>
              <w:t>8</w:t>
            </w:r>
          </w:p>
        </w:tc>
        <w:tc>
          <w:tcPr>
            <w:tcW w:w="3628" w:type="dxa"/>
          </w:tcPr>
          <w:p w14:paraId="17FD56C4"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35" w:type="dxa"/>
            <w:vAlign w:val="center"/>
          </w:tcPr>
          <w:p w14:paraId="6CF65C37"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792" w:type="dxa"/>
            <w:vAlign w:val="center"/>
          </w:tcPr>
          <w:p w14:paraId="423CA0F7" w14:textId="4510BE6C"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27.93</w:t>
            </w:r>
          </w:p>
        </w:tc>
        <w:tc>
          <w:tcPr>
            <w:tcW w:w="1499" w:type="dxa"/>
            <w:vAlign w:val="center"/>
          </w:tcPr>
          <w:p w14:paraId="2AF80EA8" w14:textId="7E503B3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1%</w:t>
            </w:r>
          </w:p>
        </w:tc>
      </w:tr>
      <w:tr w:rsidR="00E6597E" w:rsidRPr="007C2EF9" w14:paraId="6C7E0AD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963BD93" w14:textId="67418D3B" w:rsidR="00E6597E" w:rsidRPr="007C2EF9" w:rsidRDefault="00E6597E" w:rsidP="00E6597E">
            <w:pPr>
              <w:spacing w:line="360" w:lineRule="auto"/>
              <w:jc w:val="center"/>
            </w:pPr>
            <w:r>
              <w:t>9</w:t>
            </w:r>
          </w:p>
        </w:tc>
        <w:tc>
          <w:tcPr>
            <w:tcW w:w="3628" w:type="dxa"/>
          </w:tcPr>
          <w:p w14:paraId="326CADAF"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35" w:type="dxa"/>
            <w:vAlign w:val="center"/>
          </w:tcPr>
          <w:p w14:paraId="0E4FE107"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297883D7" w14:textId="2E661392"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w:t>
            </w:r>
          </w:p>
        </w:tc>
        <w:tc>
          <w:tcPr>
            <w:tcW w:w="1499" w:type="dxa"/>
            <w:vAlign w:val="center"/>
          </w:tcPr>
          <w:p w14:paraId="0F668EB9" w14:textId="66FD01DA"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4A3DF752"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3A731726" w14:textId="5A051518" w:rsidR="00E6597E" w:rsidRPr="007C2EF9" w:rsidRDefault="00E6597E" w:rsidP="00E6597E">
            <w:pPr>
              <w:spacing w:line="360" w:lineRule="auto"/>
              <w:jc w:val="center"/>
            </w:pPr>
            <w:r>
              <w:t>10</w:t>
            </w:r>
          </w:p>
        </w:tc>
        <w:tc>
          <w:tcPr>
            <w:tcW w:w="3628" w:type="dxa"/>
          </w:tcPr>
          <w:p w14:paraId="6C4BF16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35" w:type="dxa"/>
            <w:vAlign w:val="center"/>
          </w:tcPr>
          <w:p w14:paraId="387A06FE"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792" w:type="dxa"/>
            <w:vAlign w:val="center"/>
          </w:tcPr>
          <w:p w14:paraId="3C6B05D5" w14:textId="1D0995D1"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4.089</w:t>
            </w:r>
          </w:p>
        </w:tc>
        <w:tc>
          <w:tcPr>
            <w:tcW w:w="1499" w:type="dxa"/>
            <w:vAlign w:val="center"/>
          </w:tcPr>
          <w:p w14:paraId="70CB81C3" w14:textId="133CE3B0"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42201B32"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645EAC4" w14:textId="7B5ADD0C" w:rsidR="00E6597E" w:rsidRPr="007C2EF9" w:rsidRDefault="00E6597E" w:rsidP="00E6597E">
            <w:pPr>
              <w:spacing w:line="360" w:lineRule="auto"/>
              <w:jc w:val="center"/>
            </w:pPr>
            <w:r>
              <w:t>11</w:t>
            </w:r>
          </w:p>
        </w:tc>
        <w:tc>
          <w:tcPr>
            <w:tcW w:w="3628" w:type="dxa"/>
          </w:tcPr>
          <w:p w14:paraId="034C4337"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35" w:type="dxa"/>
            <w:vAlign w:val="center"/>
          </w:tcPr>
          <w:p w14:paraId="1FBB389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792" w:type="dxa"/>
            <w:vAlign w:val="center"/>
          </w:tcPr>
          <w:p w14:paraId="6C761D98" w14:textId="13C53B3C"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56.331</w:t>
            </w:r>
          </w:p>
        </w:tc>
        <w:tc>
          <w:tcPr>
            <w:tcW w:w="1499" w:type="dxa"/>
            <w:vAlign w:val="center"/>
          </w:tcPr>
          <w:p w14:paraId="0A5A37EC" w14:textId="21F7821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324386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4C02B6C" w14:textId="74848478" w:rsidR="00E6597E" w:rsidRPr="007C2EF9" w:rsidRDefault="00E6597E" w:rsidP="00E6597E">
            <w:pPr>
              <w:spacing w:line="360" w:lineRule="auto"/>
              <w:jc w:val="center"/>
            </w:pPr>
            <w:r>
              <w:t>12</w:t>
            </w:r>
          </w:p>
        </w:tc>
        <w:tc>
          <w:tcPr>
            <w:tcW w:w="3628" w:type="dxa"/>
          </w:tcPr>
          <w:p w14:paraId="3B4EBB68"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35" w:type="dxa"/>
            <w:vAlign w:val="center"/>
          </w:tcPr>
          <w:p w14:paraId="5678513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792" w:type="dxa"/>
            <w:vAlign w:val="center"/>
          </w:tcPr>
          <w:p w14:paraId="60D04295" w14:textId="107E2B24"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93.594</w:t>
            </w:r>
          </w:p>
        </w:tc>
        <w:tc>
          <w:tcPr>
            <w:tcW w:w="1499" w:type="dxa"/>
            <w:vAlign w:val="center"/>
          </w:tcPr>
          <w:p w14:paraId="30973049" w14:textId="2F46C48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B77F737"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0F94F076" w14:textId="5C4DD582" w:rsidR="00E6597E" w:rsidRPr="007C2EF9" w:rsidRDefault="00E6597E" w:rsidP="00E6597E">
            <w:pPr>
              <w:spacing w:line="360" w:lineRule="auto"/>
              <w:jc w:val="center"/>
            </w:pPr>
            <w:r>
              <w:t>13</w:t>
            </w:r>
          </w:p>
        </w:tc>
        <w:tc>
          <w:tcPr>
            <w:tcW w:w="3628" w:type="dxa"/>
          </w:tcPr>
          <w:p w14:paraId="5FD989F3"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1BC96EA5">
                <v:shape id="_x0000_i1094" type="#_x0000_t75" style="width:40.2pt;height:21.5pt" o:ole="">
                  <v:imagedata r:id="rId94" o:title=""/>
                </v:shape>
                <o:OLEObject Type="Embed" ProgID="Equation.DSMT4" ShapeID="_x0000_i1094" DrawAspect="Content" ObjectID="_1778160849" r:id="rId152"/>
              </w:object>
            </w:r>
          </w:p>
        </w:tc>
        <w:tc>
          <w:tcPr>
            <w:tcW w:w="1435" w:type="dxa"/>
            <w:vAlign w:val="center"/>
          </w:tcPr>
          <w:p w14:paraId="378E1A20"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792" w:type="dxa"/>
            <w:vAlign w:val="center"/>
          </w:tcPr>
          <w:p w14:paraId="618D1836" w14:textId="5349BC59"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3.782</w:t>
            </w:r>
          </w:p>
        </w:tc>
        <w:tc>
          <w:tcPr>
            <w:tcW w:w="1499" w:type="dxa"/>
            <w:vAlign w:val="center"/>
          </w:tcPr>
          <w:p w14:paraId="7CE6C09B" w14:textId="48EE923D"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3%</w:t>
            </w:r>
          </w:p>
        </w:tc>
      </w:tr>
      <w:tr w:rsidR="00E6597E" w:rsidRPr="007C2EF9" w14:paraId="20F92B27"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0453CB08" w14:textId="1DC39099" w:rsidR="00E6597E" w:rsidRPr="007C2EF9" w:rsidRDefault="00E6597E" w:rsidP="00E6597E">
            <w:pPr>
              <w:spacing w:line="360" w:lineRule="auto"/>
              <w:jc w:val="center"/>
            </w:pPr>
            <w:r>
              <w:lastRenderedPageBreak/>
              <w:t>14</w:t>
            </w:r>
          </w:p>
        </w:tc>
        <w:tc>
          <w:tcPr>
            <w:tcW w:w="3628" w:type="dxa"/>
          </w:tcPr>
          <w:p w14:paraId="1DA0A16A"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19A67973">
                <v:shape id="_x0000_i1095" type="#_x0000_t75" style="width:116.9pt;height:25.25pt" o:ole="">
                  <v:imagedata r:id="rId96" o:title=""/>
                </v:shape>
                <o:OLEObject Type="Embed" ProgID="Equation.DSMT4" ShapeID="_x0000_i1095" DrawAspect="Content" ObjectID="_1778160850" r:id="rId153"/>
              </w:object>
            </w:r>
          </w:p>
        </w:tc>
        <w:tc>
          <w:tcPr>
            <w:tcW w:w="1435" w:type="dxa"/>
            <w:vAlign w:val="center"/>
          </w:tcPr>
          <w:p w14:paraId="365D1921"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792" w:type="dxa"/>
            <w:vAlign w:val="center"/>
          </w:tcPr>
          <w:p w14:paraId="2C99D49E" w14:textId="4ECB8BFB"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0.395</w:t>
            </w:r>
          </w:p>
        </w:tc>
        <w:tc>
          <w:tcPr>
            <w:tcW w:w="1499" w:type="dxa"/>
            <w:vAlign w:val="center"/>
          </w:tcPr>
          <w:p w14:paraId="247E6BC5" w14:textId="036CF92B"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2311B8C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11F92EB1" w14:textId="74745392" w:rsidR="00E6597E" w:rsidRPr="007C2EF9" w:rsidRDefault="00E6597E" w:rsidP="00E6597E">
            <w:pPr>
              <w:spacing w:line="360" w:lineRule="auto"/>
              <w:jc w:val="center"/>
            </w:pPr>
            <w:r>
              <w:t>15</w:t>
            </w:r>
          </w:p>
        </w:tc>
        <w:tc>
          <w:tcPr>
            <w:tcW w:w="3628" w:type="dxa"/>
          </w:tcPr>
          <w:p w14:paraId="1F8106A2"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228DEB86">
                <v:shape id="_x0000_i1096" type="#_x0000_t75" style="width:117.8pt;height:25.25pt" o:ole="">
                  <v:imagedata r:id="rId98" o:title=""/>
                </v:shape>
                <o:OLEObject Type="Embed" ProgID="Equation.DSMT4" ShapeID="_x0000_i1096" DrawAspect="Content" ObjectID="_1778160851" r:id="rId154"/>
              </w:object>
            </w:r>
          </w:p>
        </w:tc>
        <w:tc>
          <w:tcPr>
            <w:tcW w:w="1435" w:type="dxa"/>
            <w:vAlign w:val="center"/>
          </w:tcPr>
          <w:p w14:paraId="33E82F8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792" w:type="dxa"/>
            <w:vAlign w:val="center"/>
          </w:tcPr>
          <w:p w14:paraId="6D73E3C5" w14:textId="71C5FA5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0.242</w:t>
            </w:r>
          </w:p>
        </w:tc>
        <w:tc>
          <w:tcPr>
            <w:tcW w:w="1499" w:type="dxa"/>
            <w:vAlign w:val="center"/>
          </w:tcPr>
          <w:p w14:paraId="11F5F055" w14:textId="069F9348"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7DDB636D"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79EAAA91" w14:textId="5FBE9B8C" w:rsidR="00E6597E" w:rsidRPr="007C2EF9" w:rsidRDefault="00E6597E" w:rsidP="00E6597E">
            <w:pPr>
              <w:spacing w:line="360" w:lineRule="auto"/>
              <w:jc w:val="center"/>
            </w:pPr>
            <w:r>
              <w:t>16</w:t>
            </w:r>
          </w:p>
        </w:tc>
        <w:tc>
          <w:tcPr>
            <w:tcW w:w="3628" w:type="dxa"/>
          </w:tcPr>
          <w:p w14:paraId="3A9E7BA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35" w:type="dxa"/>
            <w:vAlign w:val="center"/>
          </w:tcPr>
          <w:p w14:paraId="6CFB978D"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0AF1F828" w14:textId="5322CE5A"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001</w:t>
            </w:r>
          </w:p>
        </w:tc>
        <w:tc>
          <w:tcPr>
            <w:tcW w:w="1499" w:type="dxa"/>
            <w:vAlign w:val="center"/>
          </w:tcPr>
          <w:p w14:paraId="7FC9DACA" w14:textId="32E1EE86"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10%</w:t>
            </w:r>
          </w:p>
        </w:tc>
      </w:tr>
      <w:tr w:rsidR="00E6597E" w:rsidRPr="007C2EF9" w14:paraId="0F85DD76"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4824A1A" w14:textId="08E8DA35" w:rsidR="00E6597E" w:rsidRPr="007C2EF9" w:rsidRDefault="00E6597E" w:rsidP="00E6597E">
            <w:pPr>
              <w:spacing w:line="360" w:lineRule="auto"/>
              <w:jc w:val="center"/>
            </w:pPr>
            <w:r>
              <w:t>17</w:t>
            </w:r>
          </w:p>
        </w:tc>
        <w:tc>
          <w:tcPr>
            <w:tcW w:w="3628" w:type="dxa"/>
          </w:tcPr>
          <w:p w14:paraId="7561AADF"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35" w:type="dxa"/>
            <w:vAlign w:val="center"/>
          </w:tcPr>
          <w:p w14:paraId="3EE52EA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792" w:type="dxa"/>
            <w:vAlign w:val="center"/>
          </w:tcPr>
          <w:p w14:paraId="793B0658" w14:textId="7953233D"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9.979</w:t>
            </w:r>
          </w:p>
        </w:tc>
        <w:tc>
          <w:tcPr>
            <w:tcW w:w="1499" w:type="dxa"/>
            <w:vAlign w:val="center"/>
          </w:tcPr>
          <w:p w14:paraId="686F43B8" w14:textId="20885B74"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14%</w:t>
            </w:r>
          </w:p>
        </w:tc>
      </w:tr>
    </w:tbl>
    <w:p w14:paraId="2F88BC59" w14:textId="77777777" w:rsidR="002668F0" w:rsidRDefault="002668F0" w:rsidP="002668F0">
      <w:pPr>
        <w:pStyle w:val="Content"/>
      </w:pPr>
    </w:p>
    <w:p w14:paraId="4624A46D" w14:textId="34239A18" w:rsidR="00365CE3" w:rsidRDefault="00365CE3" w:rsidP="00365CE3">
      <w:pPr>
        <w:pStyle w:val="Caption"/>
        <w:keepNext/>
        <w:jc w:val="right"/>
      </w:pPr>
      <w:bookmarkStart w:id="106" w:name="_Toc166268714"/>
      <w:bookmarkStart w:id="107" w:name="_Toc166330507"/>
      <w:bookmarkStart w:id="108" w:name="_Toc167547339"/>
      <w:r>
        <w:t xml:space="preserve">Bảng </w:t>
      </w:r>
      <w:r w:rsidR="002B5A8F">
        <w:fldChar w:fldCharType="begin"/>
      </w:r>
      <w:r w:rsidR="002B5A8F">
        <w:instrText xml:space="preserve"> STYLEREF 1 \s </w:instrText>
      </w:r>
      <w:r w:rsidR="002B5A8F">
        <w:fldChar w:fldCharType="separate"/>
      </w:r>
      <w:r w:rsidR="00691C8C">
        <w:rPr>
          <w:noProof/>
        </w:rPr>
        <w:t>2</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7</w:t>
      </w:r>
      <w:r w:rsidR="002B5A8F">
        <w:fldChar w:fldCharType="end"/>
      </w:r>
      <w:r w:rsidRPr="00365CE3">
        <w:t xml:space="preserve"> </w:t>
      </w:r>
      <w:r>
        <w:t xml:space="preserve">Bảng so sánh kết quả ví dụ </w:t>
      </w:r>
      <w:r w:rsidR="00AA2CC5">
        <w:t>2</w:t>
      </w:r>
      <w:bookmarkEnd w:id="106"/>
      <w:bookmarkEnd w:id="107"/>
      <w:bookmarkEnd w:id="108"/>
    </w:p>
    <w:tbl>
      <w:tblPr>
        <w:tblStyle w:val="GridTable1Light"/>
        <w:tblW w:w="0" w:type="auto"/>
        <w:tblLook w:val="04A0" w:firstRow="1" w:lastRow="0" w:firstColumn="1" w:lastColumn="0" w:noHBand="0" w:noVBand="1"/>
      </w:tblPr>
      <w:tblGrid>
        <w:gridCol w:w="708"/>
        <w:gridCol w:w="3628"/>
        <w:gridCol w:w="1435"/>
        <w:gridCol w:w="1792"/>
        <w:gridCol w:w="1499"/>
      </w:tblGrid>
      <w:tr w:rsidR="00B53B69" w:rsidRPr="007C2EF9" w14:paraId="7AEA3DBB" w14:textId="77777777" w:rsidTr="00310E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 w:type="dxa"/>
          </w:tcPr>
          <w:p w14:paraId="02A3FF6A" w14:textId="77777777" w:rsidR="00B53B69" w:rsidRPr="007C2EF9" w:rsidRDefault="00B53B69" w:rsidP="00B53B69">
            <w:pPr>
              <w:spacing w:line="360" w:lineRule="auto"/>
              <w:jc w:val="center"/>
            </w:pPr>
            <w:r w:rsidRPr="007C2EF9">
              <w:t>STT</w:t>
            </w:r>
          </w:p>
        </w:tc>
        <w:tc>
          <w:tcPr>
            <w:tcW w:w="3628" w:type="dxa"/>
          </w:tcPr>
          <w:p w14:paraId="688A444C" w14:textId="42F62237" w:rsidR="00B53B69" w:rsidRPr="007C2EF9" w:rsidRDefault="00B53B69" w:rsidP="00B53B69">
            <w:pPr>
              <w:spacing w:line="360" w:lineRule="auto"/>
              <w:jc w:val="center"/>
              <w:cnfStyle w:val="100000000000" w:firstRow="1" w:lastRow="0" w:firstColumn="0" w:lastColumn="0" w:oddVBand="0" w:evenVBand="0" w:oddHBand="0" w:evenHBand="0" w:firstRowFirstColumn="0" w:firstRowLastColumn="0" w:lastRowFirstColumn="0" w:lastRowLastColumn="0"/>
            </w:pPr>
            <w:r>
              <w:t>Thông số cần so sánh</w:t>
            </w:r>
          </w:p>
        </w:tc>
        <w:tc>
          <w:tcPr>
            <w:tcW w:w="1435" w:type="dxa"/>
            <w:vAlign w:val="center"/>
          </w:tcPr>
          <w:p w14:paraId="1B6AF9B2" w14:textId="3BD9941E"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Ví dụ</w:t>
            </w:r>
          </w:p>
        </w:tc>
        <w:tc>
          <w:tcPr>
            <w:tcW w:w="1792" w:type="dxa"/>
            <w:vAlign w:val="center"/>
          </w:tcPr>
          <w:p w14:paraId="71F9E339" w14:textId="0D77692A"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Chương trình</w:t>
            </w:r>
          </w:p>
        </w:tc>
        <w:tc>
          <w:tcPr>
            <w:tcW w:w="1499" w:type="dxa"/>
            <w:vAlign w:val="center"/>
          </w:tcPr>
          <w:p w14:paraId="1A8EFF70" w14:textId="58904C5C"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Chênh lệch</w:t>
            </w:r>
          </w:p>
        </w:tc>
      </w:tr>
      <w:tr w:rsidR="00DE5BD8" w:rsidRPr="007C2EF9" w14:paraId="0F07204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6D6CB0B1" w14:textId="55DD1F43" w:rsidR="00DE5BD8" w:rsidRPr="007C2EF9" w:rsidRDefault="00DE5BD8" w:rsidP="00DE5BD8">
            <w:pPr>
              <w:spacing w:line="360" w:lineRule="auto"/>
              <w:jc w:val="center"/>
            </w:pPr>
            <w:r>
              <w:t>1</w:t>
            </w:r>
          </w:p>
        </w:tc>
        <w:tc>
          <w:tcPr>
            <w:tcW w:w="3628" w:type="dxa"/>
          </w:tcPr>
          <w:p w14:paraId="7DC36AF6"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431593C5">
                <v:shape id="_x0000_i1097" type="#_x0000_t75" style="width:108.45pt;height:21.5pt" o:ole="">
                  <v:imagedata r:id="rId86" o:title=""/>
                </v:shape>
                <o:OLEObject Type="Embed" ProgID="Equation.DSMT4" ShapeID="_x0000_i1097" DrawAspect="Content" ObjectID="_1778160852" r:id="rId155"/>
              </w:object>
            </w:r>
          </w:p>
        </w:tc>
        <w:tc>
          <w:tcPr>
            <w:tcW w:w="1435" w:type="dxa"/>
            <w:vAlign w:val="center"/>
          </w:tcPr>
          <w:p w14:paraId="4CEB5887" w14:textId="44BC23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792" w:type="dxa"/>
            <w:vAlign w:val="center"/>
          </w:tcPr>
          <w:p w14:paraId="7BB001F0" w14:textId="0508F1D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499" w:type="dxa"/>
            <w:vAlign w:val="center"/>
          </w:tcPr>
          <w:p w14:paraId="2A475EA8" w14:textId="1D41B6E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6389714"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F6E4E6A" w14:textId="2446DB2D" w:rsidR="00DE5BD8" w:rsidRPr="007C2EF9" w:rsidRDefault="00DE5BD8" w:rsidP="00DE5BD8">
            <w:pPr>
              <w:spacing w:line="360" w:lineRule="auto"/>
              <w:jc w:val="center"/>
            </w:pPr>
            <w:r>
              <w:t>2</w:t>
            </w:r>
          </w:p>
        </w:tc>
        <w:tc>
          <w:tcPr>
            <w:tcW w:w="3628" w:type="dxa"/>
          </w:tcPr>
          <w:p w14:paraId="65C2ED55"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2DD2D17F">
                <v:shape id="_x0000_i1098" type="#_x0000_t75" style="width:126.25pt;height:21.5pt" o:ole="">
                  <v:imagedata r:id="rId88" o:title=""/>
                </v:shape>
                <o:OLEObject Type="Embed" ProgID="Equation.DSMT4" ShapeID="_x0000_i1098" DrawAspect="Content" ObjectID="_1778160853" r:id="rId156"/>
              </w:object>
            </w:r>
          </w:p>
        </w:tc>
        <w:tc>
          <w:tcPr>
            <w:tcW w:w="1435" w:type="dxa"/>
            <w:vAlign w:val="center"/>
          </w:tcPr>
          <w:p w14:paraId="0217B1E5" w14:textId="4FDE695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792" w:type="dxa"/>
            <w:vAlign w:val="center"/>
          </w:tcPr>
          <w:p w14:paraId="621053C3" w14:textId="4333A8DD"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499" w:type="dxa"/>
            <w:vAlign w:val="center"/>
          </w:tcPr>
          <w:p w14:paraId="276A5B2D" w14:textId="7D13AD5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CB4FAB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3408A9EA" w14:textId="091BF93C" w:rsidR="00DE5BD8" w:rsidRPr="007C2EF9" w:rsidRDefault="00DE5BD8" w:rsidP="00DE5BD8">
            <w:pPr>
              <w:spacing w:line="360" w:lineRule="auto"/>
              <w:jc w:val="center"/>
            </w:pPr>
            <w:r>
              <w:t>3</w:t>
            </w:r>
          </w:p>
        </w:tc>
        <w:tc>
          <w:tcPr>
            <w:tcW w:w="3628" w:type="dxa"/>
          </w:tcPr>
          <w:p w14:paraId="4B6B5312"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0BBBC251">
                <v:shape id="_x0000_i1099" type="#_x0000_t75" style="width:110.35pt;height:21.5pt" o:ole="">
                  <v:imagedata r:id="rId90" o:title=""/>
                </v:shape>
                <o:OLEObject Type="Embed" ProgID="Equation.DSMT4" ShapeID="_x0000_i1099" DrawAspect="Content" ObjectID="_1778160854" r:id="rId157"/>
              </w:object>
            </w:r>
          </w:p>
        </w:tc>
        <w:tc>
          <w:tcPr>
            <w:tcW w:w="1435" w:type="dxa"/>
            <w:vAlign w:val="center"/>
          </w:tcPr>
          <w:p w14:paraId="6F5EA3F1" w14:textId="71A642B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792" w:type="dxa"/>
            <w:vAlign w:val="center"/>
          </w:tcPr>
          <w:p w14:paraId="1CC43C8E" w14:textId="2FE2109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499" w:type="dxa"/>
            <w:vAlign w:val="center"/>
          </w:tcPr>
          <w:p w14:paraId="2F53CB8F" w14:textId="76ECC2A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5EFB8D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060379E1" w14:textId="40578E1A" w:rsidR="00DE5BD8" w:rsidRPr="007C2EF9" w:rsidRDefault="00DE5BD8" w:rsidP="00DE5BD8">
            <w:pPr>
              <w:spacing w:line="360" w:lineRule="auto"/>
              <w:jc w:val="center"/>
            </w:pPr>
            <w:r>
              <w:t>4</w:t>
            </w:r>
          </w:p>
        </w:tc>
        <w:tc>
          <w:tcPr>
            <w:tcW w:w="3628" w:type="dxa"/>
          </w:tcPr>
          <w:p w14:paraId="4E676B14"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3D1A5459">
                <v:shape id="_x0000_i1100" type="#_x0000_t75" style="width:129.05pt;height:21.5pt" o:ole="">
                  <v:imagedata r:id="rId92" o:title=""/>
                </v:shape>
                <o:OLEObject Type="Embed" ProgID="Equation.DSMT4" ShapeID="_x0000_i1100" DrawAspect="Content" ObjectID="_1778160855" r:id="rId158"/>
              </w:object>
            </w:r>
          </w:p>
        </w:tc>
        <w:tc>
          <w:tcPr>
            <w:tcW w:w="1435" w:type="dxa"/>
            <w:vAlign w:val="center"/>
          </w:tcPr>
          <w:p w14:paraId="7083BCE6" w14:textId="1E984EC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792" w:type="dxa"/>
            <w:vAlign w:val="center"/>
          </w:tcPr>
          <w:p w14:paraId="08F2AD35" w14:textId="0EA400D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499" w:type="dxa"/>
            <w:vAlign w:val="center"/>
          </w:tcPr>
          <w:p w14:paraId="60EB8239" w14:textId="73F3A255"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EAA5CCE"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539B589" w14:textId="0464027E" w:rsidR="00DE5BD8" w:rsidRPr="007C2EF9" w:rsidRDefault="00DE5BD8" w:rsidP="00DE5BD8">
            <w:pPr>
              <w:spacing w:line="360" w:lineRule="auto"/>
              <w:jc w:val="center"/>
            </w:pPr>
            <w:r>
              <w:t>5</w:t>
            </w:r>
          </w:p>
        </w:tc>
        <w:tc>
          <w:tcPr>
            <w:tcW w:w="3628" w:type="dxa"/>
          </w:tcPr>
          <w:p w14:paraId="21F62742"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35" w:type="dxa"/>
            <w:vAlign w:val="center"/>
          </w:tcPr>
          <w:p w14:paraId="7B4CC452" w14:textId="633DB64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792" w:type="dxa"/>
            <w:vAlign w:val="center"/>
          </w:tcPr>
          <w:p w14:paraId="4B148A94" w14:textId="141EB9DE"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5</w:t>
            </w:r>
          </w:p>
        </w:tc>
        <w:tc>
          <w:tcPr>
            <w:tcW w:w="1499" w:type="dxa"/>
            <w:vAlign w:val="center"/>
          </w:tcPr>
          <w:p w14:paraId="6E15354A" w14:textId="79CD41B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85D51F0"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28B72DAB" w14:textId="6B961CF4" w:rsidR="00DE5BD8" w:rsidRPr="007C2EF9" w:rsidRDefault="00DE5BD8" w:rsidP="00DE5BD8">
            <w:pPr>
              <w:spacing w:line="360" w:lineRule="auto"/>
              <w:jc w:val="center"/>
            </w:pPr>
            <w:r>
              <w:t>6</w:t>
            </w:r>
          </w:p>
        </w:tc>
        <w:tc>
          <w:tcPr>
            <w:tcW w:w="3628" w:type="dxa"/>
          </w:tcPr>
          <w:p w14:paraId="165FC301"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5" w:type="dxa"/>
            <w:vAlign w:val="center"/>
          </w:tcPr>
          <w:p w14:paraId="72C8B495" w14:textId="0CE60A7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792" w:type="dxa"/>
            <w:vAlign w:val="center"/>
          </w:tcPr>
          <w:p w14:paraId="18C4B350" w14:textId="525F72B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6.31E+08</w:t>
            </w:r>
          </w:p>
        </w:tc>
        <w:tc>
          <w:tcPr>
            <w:tcW w:w="1499" w:type="dxa"/>
            <w:vAlign w:val="center"/>
          </w:tcPr>
          <w:p w14:paraId="4D1FCF37" w14:textId="32C15B0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4%</w:t>
            </w:r>
          </w:p>
        </w:tc>
      </w:tr>
      <w:tr w:rsidR="00DE5BD8" w:rsidRPr="007C2EF9" w14:paraId="6BCDAF5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0F1D3FAE" w14:textId="0636464F" w:rsidR="00DE5BD8" w:rsidRPr="007C2EF9" w:rsidRDefault="00DE5BD8" w:rsidP="00DE5BD8">
            <w:pPr>
              <w:spacing w:line="360" w:lineRule="auto"/>
              <w:jc w:val="center"/>
            </w:pPr>
            <w:r>
              <w:t>7</w:t>
            </w:r>
          </w:p>
        </w:tc>
        <w:tc>
          <w:tcPr>
            <w:tcW w:w="3628" w:type="dxa"/>
          </w:tcPr>
          <w:p w14:paraId="7020A15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35" w:type="dxa"/>
            <w:vAlign w:val="center"/>
          </w:tcPr>
          <w:p w14:paraId="2EDB84F7" w14:textId="097262B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792" w:type="dxa"/>
            <w:vAlign w:val="center"/>
          </w:tcPr>
          <w:p w14:paraId="3688CE46" w14:textId="3ECD24D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E+08</w:t>
            </w:r>
          </w:p>
        </w:tc>
        <w:tc>
          <w:tcPr>
            <w:tcW w:w="1499" w:type="dxa"/>
            <w:vAlign w:val="center"/>
          </w:tcPr>
          <w:p w14:paraId="395E2567" w14:textId="5F0BCA3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8%</w:t>
            </w:r>
          </w:p>
        </w:tc>
      </w:tr>
      <w:tr w:rsidR="00DE5BD8" w:rsidRPr="007C2EF9" w14:paraId="04B44225"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4CCB9A88" w14:textId="412F85C4" w:rsidR="00DE5BD8" w:rsidRPr="007C2EF9" w:rsidRDefault="00DE5BD8" w:rsidP="00DE5BD8">
            <w:pPr>
              <w:spacing w:line="360" w:lineRule="auto"/>
              <w:jc w:val="center"/>
            </w:pPr>
            <w:r>
              <w:t>8</w:t>
            </w:r>
          </w:p>
        </w:tc>
        <w:tc>
          <w:tcPr>
            <w:tcW w:w="3628" w:type="dxa"/>
          </w:tcPr>
          <w:p w14:paraId="39F420A8"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35" w:type="dxa"/>
            <w:vAlign w:val="center"/>
          </w:tcPr>
          <w:p w14:paraId="6595B149" w14:textId="727A8B1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792" w:type="dxa"/>
            <w:vAlign w:val="center"/>
          </w:tcPr>
          <w:p w14:paraId="3ABF18B5" w14:textId="62586B1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1.125</w:t>
            </w:r>
          </w:p>
        </w:tc>
        <w:tc>
          <w:tcPr>
            <w:tcW w:w="1499" w:type="dxa"/>
            <w:vAlign w:val="center"/>
          </w:tcPr>
          <w:p w14:paraId="5023B3C4" w14:textId="7511B23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1%</w:t>
            </w:r>
          </w:p>
        </w:tc>
      </w:tr>
      <w:tr w:rsidR="00DE5BD8" w:rsidRPr="007C2EF9" w14:paraId="15723DA6"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25A340D" w14:textId="3A9B2DD8" w:rsidR="00DE5BD8" w:rsidRPr="007C2EF9" w:rsidRDefault="00DE5BD8" w:rsidP="00DE5BD8">
            <w:pPr>
              <w:spacing w:line="360" w:lineRule="auto"/>
              <w:jc w:val="center"/>
            </w:pPr>
            <w:r>
              <w:t>9</w:t>
            </w:r>
          </w:p>
        </w:tc>
        <w:tc>
          <w:tcPr>
            <w:tcW w:w="3628" w:type="dxa"/>
          </w:tcPr>
          <w:p w14:paraId="298B8973"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35" w:type="dxa"/>
            <w:vAlign w:val="center"/>
          </w:tcPr>
          <w:p w14:paraId="6924D97E" w14:textId="6FC9D91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792" w:type="dxa"/>
            <w:vAlign w:val="center"/>
          </w:tcPr>
          <w:p w14:paraId="45B89303" w14:textId="42EEC5C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047</w:t>
            </w:r>
          </w:p>
        </w:tc>
        <w:tc>
          <w:tcPr>
            <w:tcW w:w="1499" w:type="dxa"/>
            <w:vAlign w:val="center"/>
          </w:tcPr>
          <w:p w14:paraId="54ECA491" w14:textId="5D26C01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653E8B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AB3BD27" w14:textId="566FA62F" w:rsidR="00DE5BD8" w:rsidRPr="007C2EF9" w:rsidRDefault="00DE5BD8" w:rsidP="00DE5BD8">
            <w:pPr>
              <w:spacing w:line="360" w:lineRule="auto"/>
              <w:jc w:val="center"/>
            </w:pPr>
            <w:r>
              <w:t>10</w:t>
            </w:r>
          </w:p>
        </w:tc>
        <w:tc>
          <w:tcPr>
            <w:tcW w:w="3628" w:type="dxa"/>
          </w:tcPr>
          <w:p w14:paraId="3C6C75AF"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35" w:type="dxa"/>
            <w:vAlign w:val="center"/>
          </w:tcPr>
          <w:p w14:paraId="27EB7F5C" w14:textId="2C7D01F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792" w:type="dxa"/>
            <w:vAlign w:val="center"/>
          </w:tcPr>
          <w:p w14:paraId="1081BC86" w14:textId="32A4B0F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4.306</w:t>
            </w:r>
          </w:p>
        </w:tc>
        <w:tc>
          <w:tcPr>
            <w:tcW w:w="1499" w:type="dxa"/>
            <w:vAlign w:val="center"/>
          </w:tcPr>
          <w:p w14:paraId="5C2A1AD3" w14:textId="7325AF7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D5B9B0B"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6C12B88C" w14:textId="0A340FC9" w:rsidR="00DE5BD8" w:rsidRPr="007C2EF9" w:rsidRDefault="00DE5BD8" w:rsidP="00DE5BD8">
            <w:pPr>
              <w:spacing w:line="360" w:lineRule="auto"/>
              <w:jc w:val="center"/>
            </w:pPr>
            <w:r>
              <w:t>11</w:t>
            </w:r>
          </w:p>
        </w:tc>
        <w:tc>
          <w:tcPr>
            <w:tcW w:w="3628" w:type="dxa"/>
          </w:tcPr>
          <w:p w14:paraId="253EC26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35" w:type="dxa"/>
            <w:vAlign w:val="center"/>
          </w:tcPr>
          <w:p w14:paraId="73B5BB44" w14:textId="5EA52E8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792" w:type="dxa"/>
            <w:vAlign w:val="center"/>
          </w:tcPr>
          <w:p w14:paraId="1DDE2095" w14:textId="07C89FB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56.331</w:t>
            </w:r>
          </w:p>
        </w:tc>
        <w:tc>
          <w:tcPr>
            <w:tcW w:w="1499" w:type="dxa"/>
            <w:vAlign w:val="center"/>
          </w:tcPr>
          <w:p w14:paraId="6D94B7C9" w14:textId="36A3767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40206B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3E57ED1B" w14:textId="7B0E854D" w:rsidR="00DE5BD8" w:rsidRPr="007C2EF9" w:rsidRDefault="00DE5BD8" w:rsidP="00DE5BD8">
            <w:pPr>
              <w:spacing w:line="360" w:lineRule="auto"/>
              <w:jc w:val="center"/>
            </w:pPr>
            <w:r>
              <w:t>12</w:t>
            </w:r>
          </w:p>
        </w:tc>
        <w:tc>
          <w:tcPr>
            <w:tcW w:w="3628" w:type="dxa"/>
          </w:tcPr>
          <w:p w14:paraId="4E30053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35" w:type="dxa"/>
            <w:vAlign w:val="center"/>
          </w:tcPr>
          <w:p w14:paraId="2345EC99" w14:textId="6DF2B56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792" w:type="dxa"/>
            <w:vAlign w:val="center"/>
          </w:tcPr>
          <w:p w14:paraId="4C927196" w14:textId="38045DF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36.841</w:t>
            </w:r>
          </w:p>
        </w:tc>
        <w:tc>
          <w:tcPr>
            <w:tcW w:w="1499" w:type="dxa"/>
            <w:vAlign w:val="center"/>
          </w:tcPr>
          <w:p w14:paraId="291C76B0" w14:textId="1A94AE8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340E776"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CC79C74" w14:textId="281FA9F6" w:rsidR="00DE5BD8" w:rsidRPr="007C2EF9" w:rsidRDefault="00DE5BD8" w:rsidP="00DE5BD8">
            <w:pPr>
              <w:spacing w:line="360" w:lineRule="auto"/>
              <w:jc w:val="center"/>
            </w:pPr>
            <w:r>
              <w:t>13</w:t>
            </w:r>
          </w:p>
        </w:tc>
        <w:tc>
          <w:tcPr>
            <w:tcW w:w="3628" w:type="dxa"/>
          </w:tcPr>
          <w:p w14:paraId="30C9D40D"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622B9A4">
                <v:shape id="_x0000_i1101" type="#_x0000_t75" style="width:40.2pt;height:21.5pt" o:ole="">
                  <v:imagedata r:id="rId94" o:title=""/>
                </v:shape>
                <o:OLEObject Type="Embed" ProgID="Equation.DSMT4" ShapeID="_x0000_i1101" DrawAspect="Content" ObjectID="_1778160856" r:id="rId159"/>
              </w:object>
            </w:r>
          </w:p>
        </w:tc>
        <w:tc>
          <w:tcPr>
            <w:tcW w:w="1435" w:type="dxa"/>
            <w:vAlign w:val="center"/>
          </w:tcPr>
          <w:p w14:paraId="49D8BC41" w14:textId="41DDFF0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792" w:type="dxa"/>
            <w:vAlign w:val="center"/>
          </w:tcPr>
          <w:p w14:paraId="1ABAF909" w14:textId="54F96CC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3.733</w:t>
            </w:r>
          </w:p>
        </w:tc>
        <w:tc>
          <w:tcPr>
            <w:tcW w:w="1499" w:type="dxa"/>
            <w:vAlign w:val="center"/>
          </w:tcPr>
          <w:p w14:paraId="11F08592" w14:textId="7FCEFD6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8A0865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7BFC8742" w14:textId="504EA435" w:rsidR="00DE5BD8" w:rsidRPr="007C2EF9" w:rsidRDefault="00DE5BD8" w:rsidP="00DE5BD8">
            <w:pPr>
              <w:spacing w:line="360" w:lineRule="auto"/>
              <w:jc w:val="center"/>
            </w:pPr>
            <w:r>
              <w:lastRenderedPageBreak/>
              <w:t>14</w:t>
            </w:r>
          </w:p>
        </w:tc>
        <w:tc>
          <w:tcPr>
            <w:tcW w:w="3628" w:type="dxa"/>
          </w:tcPr>
          <w:p w14:paraId="21DDF6AD"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6D38A437">
                <v:shape id="_x0000_i1102" type="#_x0000_t75" style="width:116.9pt;height:25.25pt" o:ole="">
                  <v:imagedata r:id="rId96" o:title=""/>
                </v:shape>
                <o:OLEObject Type="Embed" ProgID="Equation.DSMT4" ShapeID="_x0000_i1102" DrawAspect="Content" ObjectID="_1778160857" r:id="rId160"/>
              </w:object>
            </w:r>
          </w:p>
        </w:tc>
        <w:tc>
          <w:tcPr>
            <w:tcW w:w="1435" w:type="dxa"/>
            <w:vAlign w:val="center"/>
          </w:tcPr>
          <w:p w14:paraId="5B4CFC86" w14:textId="773C767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792" w:type="dxa"/>
            <w:vAlign w:val="center"/>
          </w:tcPr>
          <w:p w14:paraId="33808AEE" w14:textId="42DC8D4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57</w:t>
            </w:r>
          </w:p>
        </w:tc>
        <w:tc>
          <w:tcPr>
            <w:tcW w:w="1499" w:type="dxa"/>
            <w:vAlign w:val="center"/>
          </w:tcPr>
          <w:p w14:paraId="655E95AA" w14:textId="222562A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A8E772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414F249B" w14:textId="01FD1D1A" w:rsidR="00DE5BD8" w:rsidRPr="007C2EF9" w:rsidRDefault="00DE5BD8" w:rsidP="00DE5BD8">
            <w:pPr>
              <w:spacing w:line="360" w:lineRule="auto"/>
              <w:jc w:val="center"/>
            </w:pPr>
            <w:r>
              <w:t>15</w:t>
            </w:r>
          </w:p>
        </w:tc>
        <w:tc>
          <w:tcPr>
            <w:tcW w:w="3628" w:type="dxa"/>
          </w:tcPr>
          <w:p w14:paraId="143C162B"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3100B171">
                <v:shape id="_x0000_i1103" type="#_x0000_t75" style="width:117.8pt;height:25.25pt" o:ole="">
                  <v:imagedata r:id="rId98" o:title=""/>
                </v:shape>
                <o:OLEObject Type="Embed" ProgID="Equation.DSMT4" ShapeID="_x0000_i1103" DrawAspect="Content" ObjectID="_1778160858" r:id="rId161"/>
              </w:object>
            </w:r>
          </w:p>
        </w:tc>
        <w:tc>
          <w:tcPr>
            <w:tcW w:w="1435" w:type="dxa"/>
            <w:vAlign w:val="center"/>
          </w:tcPr>
          <w:p w14:paraId="602B2A83" w14:textId="6F4A46C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792" w:type="dxa"/>
            <w:vAlign w:val="center"/>
          </w:tcPr>
          <w:p w14:paraId="730ADAF3" w14:textId="0F470D9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33</w:t>
            </w:r>
          </w:p>
        </w:tc>
        <w:tc>
          <w:tcPr>
            <w:tcW w:w="1499" w:type="dxa"/>
            <w:vAlign w:val="center"/>
          </w:tcPr>
          <w:p w14:paraId="027E83AF" w14:textId="33E1410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6BAA93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67E4EA4" w14:textId="74C7509E" w:rsidR="00DE5BD8" w:rsidRPr="007C2EF9" w:rsidRDefault="00DE5BD8" w:rsidP="00DE5BD8">
            <w:pPr>
              <w:spacing w:line="360" w:lineRule="auto"/>
              <w:jc w:val="center"/>
            </w:pPr>
            <w:r>
              <w:t>16</w:t>
            </w:r>
          </w:p>
        </w:tc>
        <w:tc>
          <w:tcPr>
            <w:tcW w:w="3628" w:type="dxa"/>
          </w:tcPr>
          <w:p w14:paraId="469BC5E4"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35" w:type="dxa"/>
            <w:vAlign w:val="center"/>
          </w:tcPr>
          <w:p w14:paraId="61038D46" w14:textId="23CAC235"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604FA147" w14:textId="6388AE5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003</w:t>
            </w:r>
          </w:p>
        </w:tc>
        <w:tc>
          <w:tcPr>
            <w:tcW w:w="1499" w:type="dxa"/>
            <w:vAlign w:val="center"/>
          </w:tcPr>
          <w:p w14:paraId="69EAFB61" w14:textId="0D942E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30%</w:t>
            </w:r>
          </w:p>
        </w:tc>
      </w:tr>
      <w:tr w:rsidR="00DE5BD8" w:rsidRPr="007C2EF9" w14:paraId="4918A37F"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71FB12F9" w14:textId="6DC704BB" w:rsidR="00DE5BD8" w:rsidRPr="007C2EF9" w:rsidRDefault="00DE5BD8" w:rsidP="00DE5BD8">
            <w:pPr>
              <w:spacing w:line="360" w:lineRule="auto"/>
              <w:jc w:val="center"/>
            </w:pPr>
            <w:r>
              <w:t>17</w:t>
            </w:r>
          </w:p>
        </w:tc>
        <w:tc>
          <w:tcPr>
            <w:tcW w:w="3628" w:type="dxa"/>
          </w:tcPr>
          <w:p w14:paraId="4813D2D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35" w:type="dxa"/>
            <w:vAlign w:val="center"/>
          </w:tcPr>
          <w:p w14:paraId="3B8D6497" w14:textId="0C5B52E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792" w:type="dxa"/>
            <w:vAlign w:val="center"/>
          </w:tcPr>
          <w:p w14:paraId="3A58DBCF" w14:textId="08BC12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9.947</w:t>
            </w:r>
          </w:p>
        </w:tc>
        <w:tc>
          <w:tcPr>
            <w:tcW w:w="1499" w:type="dxa"/>
            <w:vAlign w:val="center"/>
          </w:tcPr>
          <w:p w14:paraId="7DF55DB3" w14:textId="3211E0B3"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8%</w:t>
            </w:r>
          </w:p>
        </w:tc>
      </w:tr>
    </w:tbl>
    <w:p w14:paraId="02E142AE" w14:textId="355656C5" w:rsidR="00B16321" w:rsidRDefault="00B16321">
      <w:pPr>
        <w:spacing w:line="240" w:lineRule="auto"/>
        <w:rPr>
          <w:szCs w:val="26"/>
        </w:rPr>
      </w:pPr>
    </w:p>
    <w:p w14:paraId="7D981E76" w14:textId="55EBAD4C" w:rsidR="00DF04C3" w:rsidRDefault="00A01D3B" w:rsidP="00BE21D6">
      <w:pPr>
        <w:pStyle w:val="Content"/>
        <w:ind w:firstLine="720"/>
      </w:pPr>
      <w:r w:rsidRPr="00A01D3B">
        <w:t xml:space="preserve">Căn cứ kết quả từ ví dụ và giá trị được tính toán từ chương trình, bảng so sánh các giá trị được xây dựng. </w:t>
      </w:r>
    </w:p>
    <w:p w14:paraId="1E36A7EC" w14:textId="26837F90" w:rsidR="00A01D3B" w:rsidRDefault="00A01D3B" w:rsidP="00BE21D6">
      <w:pPr>
        <w:pStyle w:val="Content"/>
        <w:ind w:firstLine="720"/>
      </w:pPr>
      <w:r>
        <w:t xml:space="preserve">Bảng </w:t>
      </w:r>
      <w:r w:rsidR="003F279A">
        <w:t>2.6</w:t>
      </w:r>
      <w:r>
        <w:t xml:space="preserve"> và </w:t>
      </w:r>
      <w:r w:rsidR="003F279A">
        <w:t>2.7</w:t>
      </w:r>
      <w:r>
        <w:t xml:space="preserve"> cho thấy giá trị chênh lệch của các thông số </w:t>
      </w:r>
      <w:r w:rsidR="006333D5">
        <w:t xml:space="preserve">giữa ví dụ và chương trình tính toán đều không vượt quá 0.3%, điều này chứng minh được rằng chương trình xây dựng đang có độ tin cậy dựa trên các ví dụ thực tế đã được tính toán. </w:t>
      </w:r>
    </w:p>
    <w:p w14:paraId="6F72864C" w14:textId="0815F1CC" w:rsidR="00EB7AF4" w:rsidRDefault="00EB7AF4" w:rsidP="00EB7AF4">
      <w:pPr>
        <w:pStyle w:val="Heading2"/>
      </w:pPr>
      <w:bookmarkStart w:id="109" w:name="_Toc167547556"/>
      <w:r>
        <w:t>Kết luận chương 2</w:t>
      </w:r>
      <w:bookmarkEnd w:id="109"/>
    </w:p>
    <w:p w14:paraId="7424B722" w14:textId="456959FF" w:rsidR="00C12CA7" w:rsidRDefault="00536665" w:rsidP="00A54625">
      <w:pPr>
        <w:pStyle w:val="Content"/>
        <w:ind w:firstLine="718"/>
      </w:pPr>
      <w:r>
        <w:t>Chương 2 trình bày cơ sở lý thuyết của phương pháp phạm vi phân phối ứng suất nhằm phân tích mỏi kết cấu</w:t>
      </w:r>
      <w:r w:rsidR="00E911A0">
        <w:t xml:space="preserve"> và kết quả của sự phá hùy và tuổi thọ mỏi kết cấu được tính toán thông qua phần mềm hỗ trợ được xây dựng dựa trên phần mềm C#</w:t>
      </w:r>
      <w:r w:rsidR="004C29CB">
        <w:t xml:space="preserve">. </w:t>
      </w:r>
    </w:p>
    <w:p w14:paraId="3F88DEB5" w14:textId="5E4B7375" w:rsidR="004C29CB" w:rsidRPr="00536665" w:rsidRDefault="004C29CB" w:rsidP="00A54625">
      <w:pPr>
        <w:pStyle w:val="Content"/>
        <w:ind w:firstLine="718"/>
      </w:pPr>
      <w:r>
        <w:t xml:space="preserve">Chương trình xây dựng cũng được kiểm tra giá trị chênh lệch so với tính toán thực tế </w:t>
      </w:r>
      <w:r w:rsidR="00895A9D">
        <w:t xml:space="preserve">theo, đảm bảo rằng giá trị chênh lệch nhỏ (0.3%) theo 2.2.5. </w:t>
      </w:r>
    </w:p>
    <w:p w14:paraId="16B20970" w14:textId="77777777" w:rsidR="00A01D3B" w:rsidRDefault="00A01D3B">
      <w:pPr>
        <w:spacing w:line="240" w:lineRule="auto"/>
        <w:rPr>
          <w:szCs w:val="26"/>
        </w:rPr>
      </w:pPr>
    </w:p>
    <w:p w14:paraId="07B240B2" w14:textId="77777777" w:rsidR="00DF04C3" w:rsidRDefault="00DF04C3">
      <w:pPr>
        <w:spacing w:line="240" w:lineRule="auto"/>
        <w:rPr>
          <w:rFonts w:eastAsiaTheme="majorEastAsia" w:cstheme="majorBidi"/>
          <w:b/>
          <w:bCs/>
          <w:sz w:val="28"/>
          <w:szCs w:val="28"/>
        </w:rPr>
      </w:pPr>
      <w:r>
        <w:br w:type="page"/>
      </w:r>
    </w:p>
    <w:p w14:paraId="478D2189" w14:textId="7076B996" w:rsidR="004F2408" w:rsidRDefault="000769ED" w:rsidP="005C227A">
      <w:pPr>
        <w:pStyle w:val="Heading1"/>
        <w:jc w:val="center"/>
      </w:pPr>
      <w:bookmarkStart w:id="110" w:name="_Toc164193297"/>
      <w:bookmarkStart w:id="111" w:name="_Toc167547557"/>
      <w:r>
        <w:lastRenderedPageBreak/>
        <w:t>KẾT QUẢ NGHIÊN CỨU</w:t>
      </w:r>
      <w:bookmarkEnd w:id="110"/>
      <w:r w:rsidR="00251085">
        <w:t xml:space="preserve"> TỔN THƯƠNG MỎI</w:t>
      </w:r>
      <w:r w:rsidR="00D0325C">
        <w:t xml:space="preserve"> TÍCH LŨY</w:t>
      </w:r>
      <w:r w:rsidR="00251085">
        <w:t xml:space="preserve"> KẾT CẤU</w:t>
      </w:r>
      <w:bookmarkEnd w:id="111"/>
      <w:r w:rsidR="00251085">
        <w:t xml:space="preserve"> </w:t>
      </w:r>
    </w:p>
    <w:p w14:paraId="2999BD6B" w14:textId="1C80A1CD" w:rsidR="001328DE" w:rsidRDefault="0042785B" w:rsidP="00A9557A">
      <w:pPr>
        <w:pStyle w:val="Heading2"/>
      </w:pPr>
      <w:bookmarkStart w:id="112" w:name="_Toc164193298"/>
      <w:bookmarkStart w:id="113" w:name="_Toc167547558"/>
      <w:bookmarkStart w:id="114" w:name="_Toc5818413"/>
      <w:bookmarkStart w:id="115" w:name="_Toc6756643"/>
      <w:bookmarkStart w:id="116" w:name="_Toc5818420"/>
      <w:bookmarkStart w:id="117" w:name="_Toc6756650"/>
      <w:r>
        <w:t>Mô hình tính toán và thông số đầu vào</w:t>
      </w:r>
      <w:bookmarkEnd w:id="112"/>
      <w:bookmarkEnd w:id="113"/>
    </w:p>
    <w:p w14:paraId="625FC076" w14:textId="2C33B62E" w:rsidR="00824804" w:rsidRPr="00824804" w:rsidRDefault="00824804" w:rsidP="00824804">
      <w:pPr>
        <w:pStyle w:val="Heading3"/>
      </w:pPr>
      <w:bookmarkStart w:id="118" w:name="_Toc164193299"/>
      <w:bookmarkStart w:id="119" w:name="_Toc167547559"/>
      <w:r>
        <w:t>Mô hình tính toán</w:t>
      </w:r>
      <w:bookmarkEnd w:id="118"/>
      <w:bookmarkEnd w:id="119"/>
    </w:p>
    <w:p w14:paraId="27718ED0" w14:textId="4D240DCC" w:rsidR="00330274" w:rsidRDefault="004C3A3D" w:rsidP="002F6EC8">
      <w:pPr>
        <w:pStyle w:val="Content"/>
        <w:ind w:firstLine="720"/>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w:t>
      </w:r>
      <w:r w:rsidR="00E96468">
        <w:t xml:space="preserve"> Sau đó tiến hành tính toán mô phỏng để có được các giá trị ban đầu, làm dữ liệu phục vụ việc tính toán và phân tích tiếp theo đối với việc nghiên cứu về độ bền mỏi. </w:t>
      </w:r>
      <w:r w:rsidR="002D7C74">
        <w:t xml:space="preserve"> </w:t>
      </w:r>
      <w:r w:rsidR="008269AC">
        <w:fldChar w:fldCharType="begin">
          <w:fldData xml:space="preserve">PEVuZE5vdGU+PENpdGU+PEF1dGhvcj5IdW5nIENoaWVuIERvPC9BdXRob3I+PFllYXI+MjAxMzwv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WMgQzwvc3R5bGU+PHN0eWxlIGZhY2U9Im5vcm1hbCIg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</w:fldData>
        </w:fldChar>
      </w:r>
      <w:r w:rsidR="00B71C3A">
        <w:instrText xml:space="preserve"> ADDIN EN.CITE </w:instrText>
      </w:r>
      <w:r w:rsidR="00B71C3A">
        <w:fldChar w:fldCharType="begin">
          <w:fldData xml:space="preserve">PEVuZE5vdGU+PENpdGU+PEF1dGhvcj5IdW5nIENoaWVuIERvPC9BdXRob3I+PFllYXI+MjAxMzwv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WMgQzwvc3R5bGU+PHN0eWxlIGZhY2U9Im5vcm1hbCIg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</w:fldData>
        </w:fldChar>
      </w:r>
      <w:r w:rsidR="00B71C3A">
        <w:instrText xml:space="preserve"> ADDIN EN.CITE.DATA </w:instrText>
      </w:r>
      <w:r w:rsidR="00B71C3A">
        <w:fldChar w:fldCharType="end"/>
      </w:r>
      <w:r w:rsidR="008269AC">
        <w:fldChar w:fldCharType="separate"/>
      </w:r>
      <w:r w:rsidR="00B71C3A">
        <w:rPr>
          <w:noProof/>
        </w:rPr>
        <w:t>[20-36]</w:t>
      </w:r>
      <w:r w:rsidR="008269AC">
        <w:fldChar w:fldCharType="end"/>
      </w:r>
    </w:p>
    <w:p w14:paraId="38751BC5" w14:textId="6FCE7E14" w:rsidR="003A59D1" w:rsidRPr="00330274" w:rsidRDefault="00D5369D" w:rsidP="002F6EC8">
      <w:pPr>
        <w:pStyle w:val="Content"/>
        <w:ind w:firstLine="720"/>
      </w:pPr>
      <w:r>
        <w:t>Chiều cao bản thành của các khung sườn hình chữ T này là 600mm và bản cánh của chúng được tạo thành từ các thanh thẳng 250x20 (đối với thanh liên tục) và 200x20 (đối với thanh gián đoạn)</w:t>
      </w:r>
      <w:r w:rsidR="00B63BB9">
        <w:t>. Mô hình mô phỏng ở đây là một góc với hai khung sườn cách nhau 1000mm</w:t>
      </w:r>
      <w:r w:rsidR="00C36A57">
        <w:t>.</w:t>
      </w:r>
      <w:r w:rsidR="00943E1C">
        <w:t xml:space="preserve"> Và các thanh chữ T này được lắp đặt trên một tấm với chiều dày t=11.5mm</w:t>
      </w:r>
      <w:r w:rsidR="00442A28">
        <w:t>.</w:t>
      </w:r>
    </w:p>
    <w:p w14:paraId="6626FC3E" w14:textId="77777777" w:rsidR="0042785B" w:rsidRDefault="0042785B" w:rsidP="0042785B"/>
    <w:p w14:paraId="16D327E8" w14:textId="77777777" w:rsidR="00380739" w:rsidRDefault="00DB78C4" w:rsidP="00380739">
      <w:pPr>
        <w:keepNext/>
      </w:pPr>
      <w:r>
        <w:rPr>
          <w:noProof/>
        </w:rPr>
        <w:drawing>
          <wp:inline distT="0" distB="0" distL="0" distR="0" wp14:anchorId="1601F94F" wp14:editId="30DE69BC">
            <wp:extent cx="5760720" cy="2853055"/>
            <wp:effectExtent l="0" t="0" r="0" b="4445"/>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162"/>
                    <a:stretch>
                      <a:fillRect/>
                    </a:stretch>
                  </pic:blipFill>
                  <pic:spPr>
                    <a:xfrm>
                      <a:off x="0" y="0"/>
                      <a:ext cx="5760720" cy="2853055"/>
                    </a:xfrm>
                    <a:prstGeom prst="rect">
                      <a:avLst/>
                    </a:prstGeom>
                  </pic:spPr>
                </pic:pic>
              </a:graphicData>
            </a:graphic>
          </wp:inline>
        </w:drawing>
      </w:r>
    </w:p>
    <w:p w14:paraId="246F7E67" w14:textId="5031CF17" w:rsidR="00DB78C4" w:rsidRDefault="00380739" w:rsidP="00380739">
      <w:pPr>
        <w:pStyle w:val="Caption"/>
      </w:pPr>
      <w:bookmarkStart w:id="120" w:name="_Toc166268729"/>
      <w:bookmarkStart w:id="121" w:name="_Toc166330526"/>
      <w:bookmarkStart w:id="122" w:name="_Toc167547359"/>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1</w:t>
      </w:r>
      <w:r w:rsidR="00BD5BBB">
        <w:fldChar w:fldCharType="end"/>
      </w:r>
      <w:r>
        <w:t xml:space="preserve"> Góc khung sườn được nghiên cứu</w:t>
      </w:r>
      <w:bookmarkEnd w:id="120"/>
      <w:bookmarkEnd w:id="121"/>
      <w:bookmarkEnd w:id="122"/>
    </w:p>
    <w:p w14:paraId="44440E53" w14:textId="24E08A83" w:rsidR="005C732A" w:rsidRDefault="005C732A" w:rsidP="005C732A">
      <w:pPr>
        <w:pStyle w:val="Heading3"/>
      </w:pPr>
      <w:bookmarkStart w:id="123" w:name="_Toc164193300"/>
      <w:bookmarkStart w:id="124" w:name="_Toc167547560"/>
      <w:r>
        <w:t>Thông số đầu vào</w:t>
      </w:r>
      <w:bookmarkEnd w:id="123"/>
      <w:bookmarkEnd w:id="124"/>
    </w:p>
    <w:p w14:paraId="3712769E" w14:textId="63EADD98" w:rsidR="00C33B7C" w:rsidRDefault="00FE407F" w:rsidP="0063365C">
      <w:pPr>
        <w:pStyle w:val="Content"/>
        <w:ind w:firstLine="720"/>
      </w:pPr>
      <w:r>
        <w:t xml:space="preserve">Lực tác động chủ yếu là lực kéo theo đường chéo </w:t>
      </w:r>
      <w:r w:rsidR="00556D8D">
        <w:t xml:space="preserve">tạo ra một momen uốn cùng với lực dọc trục trong cả 2 khung sườn, do đó khung sườn chủ yếu chịu tải uốn. </w:t>
      </w:r>
      <w:r w:rsidR="001671AD">
        <w:t>Mỗi lực kéo tác dụng có giá trị 125kN</w:t>
      </w:r>
      <w:r w:rsidR="003342EB">
        <w:t>, như vậy tổng lực kéo tác động 250kN</w:t>
      </w:r>
      <w:r w:rsidR="003E3830">
        <w:t xml:space="preserve">. </w:t>
      </w:r>
    </w:p>
    <w:p w14:paraId="0C257124" w14:textId="410ECD66" w:rsidR="005948E7" w:rsidRDefault="005948E7" w:rsidP="00CB71A2">
      <w:pPr>
        <w:pStyle w:val="Content"/>
        <w:ind w:firstLine="720"/>
      </w:pPr>
      <w:r>
        <w:lastRenderedPageBreak/>
        <w:t>Điều kiện biên đối với mô hình mô phỏng trong trường hợp này sử dụng điều kiện ngàm chặt đối với đường giao nhau giữa mạn tàu và boong tàu</w:t>
      </w:r>
      <w:r w:rsidR="003B6BE7">
        <w:t>.</w:t>
      </w:r>
    </w:p>
    <w:p w14:paraId="4E67CF18" w14:textId="77777777" w:rsidR="00765DD4" w:rsidRDefault="00556D8D" w:rsidP="00765DD4">
      <w:pPr>
        <w:keepNext/>
      </w:pPr>
      <w:r>
        <w:rPr>
          <w:noProof/>
        </w:rPr>
        <w:drawing>
          <wp:inline distT="0" distB="0" distL="0" distR="0" wp14:anchorId="26C1DED3" wp14:editId="2E06A318">
            <wp:extent cx="5760720" cy="2627768"/>
            <wp:effectExtent l="0" t="0" r="0" b="1270"/>
            <wp:docPr id="1925799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799839" name="Picture 1"/>
                    <pic:cNvPicPr/>
                  </pic:nvPicPr>
                  <pic:blipFill>
                    <a:blip r:embed="rId163"/>
                    <a:stretch>
                      <a:fillRect/>
                    </a:stretch>
                  </pic:blipFill>
                  <pic:spPr>
                    <a:xfrm>
                      <a:off x="0" y="0"/>
                      <a:ext cx="5760720" cy="2627768"/>
                    </a:xfrm>
                    <a:prstGeom prst="rect">
                      <a:avLst/>
                    </a:prstGeom>
                  </pic:spPr>
                </pic:pic>
              </a:graphicData>
            </a:graphic>
          </wp:inline>
        </w:drawing>
      </w:r>
    </w:p>
    <w:p w14:paraId="437EE3F4" w14:textId="358488DC" w:rsidR="00556D8D" w:rsidRPr="00C33B7C" w:rsidRDefault="00765DD4" w:rsidP="00765DD4">
      <w:pPr>
        <w:pStyle w:val="Caption"/>
      </w:pPr>
      <w:bookmarkStart w:id="125" w:name="_Toc166268730"/>
      <w:bookmarkStart w:id="126" w:name="_Toc166330527"/>
      <w:bookmarkStart w:id="127" w:name="_Toc167547360"/>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2</w:t>
      </w:r>
      <w:r w:rsidR="00BD5BBB">
        <w:fldChar w:fldCharType="end"/>
      </w:r>
      <w:r>
        <w:t xml:space="preserve"> Lực tác dụng vào khung sườn</w:t>
      </w:r>
      <w:bookmarkEnd w:id="125"/>
      <w:bookmarkEnd w:id="126"/>
      <w:bookmarkEnd w:id="127"/>
    </w:p>
    <w:p w14:paraId="2CF1D9DF" w14:textId="77777777" w:rsidR="008071F0" w:rsidRDefault="00A03074" w:rsidP="008071F0">
      <w:pPr>
        <w:keepNext/>
        <w:spacing w:line="360" w:lineRule="auto"/>
      </w:pPr>
      <w:r>
        <w:rPr>
          <w:noProof/>
        </w:rPr>
        <w:drawing>
          <wp:inline distT="0" distB="0" distL="0" distR="0" wp14:anchorId="6A15DCC1" wp14:editId="58A8F4F2">
            <wp:extent cx="5760720" cy="2627630"/>
            <wp:effectExtent l="0" t="0" r="0" b="1270"/>
            <wp:docPr id="1655045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45257" name=""/>
                    <pic:cNvPicPr/>
                  </pic:nvPicPr>
                  <pic:blipFill>
                    <a:blip r:embed="rId164"/>
                    <a:stretch>
                      <a:fillRect/>
                    </a:stretch>
                  </pic:blipFill>
                  <pic:spPr>
                    <a:xfrm>
                      <a:off x="0" y="0"/>
                      <a:ext cx="5760720" cy="2627630"/>
                    </a:xfrm>
                    <a:prstGeom prst="rect">
                      <a:avLst/>
                    </a:prstGeom>
                  </pic:spPr>
                </pic:pic>
              </a:graphicData>
            </a:graphic>
          </wp:inline>
        </w:drawing>
      </w:r>
    </w:p>
    <w:p w14:paraId="0A047B61" w14:textId="4FF97C93" w:rsidR="001328DE" w:rsidRDefault="008071F0" w:rsidP="008071F0">
      <w:pPr>
        <w:pStyle w:val="Caption"/>
      </w:pPr>
      <w:bookmarkStart w:id="128" w:name="_Toc166268731"/>
      <w:bookmarkStart w:id="129" w:name="_Toc166330528"/>
      <w:bookmarkStart w:id="130" w:name="_Toc167547361"/>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3</w:t>
      </w:r>
      <w:r w:rsidR="00BD5BBB">
        <w:fldChar w:fldCharType="end"/>
      </w:r>
      <w:r>
        <w:t xml:space="preserve"> Điều kiện biên áp dụng cho khung sườn</w:t>
      </w:r>
      <w:bookmarkEnd w:id="128"/>
      <w:bookmarkEnd w:id="129"/>
      <w:bookmarkEnd w:id="130"/>
    </w:p>
    <w:p w14:paraId="2CBFA05C" w14:textId="1C2C7A36" w:rsidR="00824804" w:rsidRDefault="00010884" w:rsidP="00824804">
      <w:pPr>
        <w:pStyle w:val="Heading3"/>
      </w:pPr>
      <w:bookmarkStart w:id="131" w:name="_Toc164193301"/>
      <w:bookmarkStart w:id="132" w:name="_Toc167547561"/>
      <w:r>
        <w:t>Chia lưới mô hình</w:t>
      </w:r>
      <w:bookmarkEnd w:id="131"/>
      <w:bookmarkEnd w:id="132"/>
    </w:p>
    <w:p w14:paraId="027056E3" w14:textId="0755D544" w:rsidR="00295DCE" w:rsidRDefault="00295DCE" w:rsidP="00D43B10">
      <w:pPr>
        <w:pStyle w:val="Content"/>
        <w:ind w:firstLine="720"/>
      </w:pPr>
      <w:r>
        <w:t xml:space="preserve">Mô hình được chia lưới cơ bản </w:t>
      </w:r>
      <w:r w:rsidR="002D7613">
        <w:t>phần tử tấm với</w:t>
      </w:r>
      <w:r>
        <w:t xml:space="preserve"> kích thước 40x40 mm</w:t>
      </w:r>
      <w:r w:rsidR="00A4775F">
        <w:t xml:space="preserve">. </w:t>
      </w:r>
    </w:p>
    <w:p w14:paraId="07CD4372" w14:textId="77777777" w:rsidR="00592266" w:rsidRDefault="00592266" w:rsidP="00592266">
      <w:pPr>
        <w:pStyle w:val="Content"/>
        <w:keepNext/>
      </w:pPr>
      <w:r>
        <w:rPr>
          <w:noProof/>
        </w:rPr>
        <w:lastRenderedPageBreak/>
        <w:drawing>
          <wp:inline distT="0" distB="0" distL="0" distR="0" wp14:anchorId="2DF0821E" wp14:editId="4634AB2F">
            <wp:extent cx="5760720" cy="2627630"/>
            <wp:effectExtent l="0" t="0" r="0" b="1270"/>
            <wp:docPr id="753842911" name="Picture 1" descr="A computer generated image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842911" name="Picture 1" descr="A computer generated image of a computer&#10;&#10;Description automatically generated"/>
                    <pic:cNvPicPr/>
                  </pic:nvPicPr>
                  <pic:blipFill>
                    <a:blip r:embed="rId165"/>
                    <a:stretch>
                      <a:fillRect/>
                    </a:stretch>
                  </pic:blipFill>
                  <pic:spPr>
                    <a:xfrm>
                      <a:off x="0" y="0"/>
                      <a:ext cx="5760720" cy="2627630"/>
                    </a:xfrm>
                    <a:prstGeom prst="rect">
                      <a:avLst/>
                    </a:prstGeom>
                  </pic:spPr>
                </pic:pic>
              </a:graphicData>
            </a:graphic>
          </wp:inline>
        </w:drawing>
      </w:r>
    </w:p>
    <w:p w14:paraId="76657E27" w14:textId="49976B38" w:rsidR="00A4775F" w:rsidRPr="00295DCE" w:rsidRDefault="00592266" w:rsidP="00592266">
      <w:pPr>
        <w:pStyle w:val="Caption"/>
      </w:pPr>
      <w:bookmarkStart w:id="133" w:name="_Toc166268732"/>
      <w:bookmarkStart w:id="134" w:name="_Toc166330529"/>
      <w:bookmarkStart w:id="135" w:name="_Toc167547362"/>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4</w:t>
      </w:r>
      <w:r w:rsidR="00BD5BBB">
        <w:fldChar w:fldCharType="end"/>
      </w:r>
      <w:r>
        <w:t xml:space="preserve"> Mô hình chia lưới</w:t>
      </w:r>
      <w:r w:rsidR="00FF02DF">
        <w:t xml:space="preserve"> khung sườn</w:t>
      </w:r>
      <w:r w:rsidR="003B218A">
        <w:t>.</w:t>
      </w:r>
      <w:bookmarkEnd w:id="133"/>
      <w:bookmarkEnd w:id="134"/>
      <w:bookmarkEnd w:id="135"/>
    </w:p>
    <w:p w14:paraId="68FDF2FB" w14:textId="24914CD9" w:rsidR="001328DE" w:rsidRDefault="00EB5CCB" w:rsidP="005F7CFB">
      <w:pPr>
        <w:pStyle w:val="Heading2"/>
      </w:pPr>
      <w:bookmarkStart w:id="136" w:name="_Toc164193302"/>
      <w:bookmarkStart w:id="137" w:name="_Toc167547562"/>
      <w:r>
        <w:t>Giá trị ứng suất và các thông số cơ bản</w:t>
      </w:r>
      <w:bookmarkEnd w:id="136"/>
      <w:bookmarkEnd w:id="137"/>
    </w:p>
    <w:p w14:paraId="3A59CE12" w14:textId="0E2BE0B1" w:rsidR="005F028A" w:rsidRPr="00161B59" w:rsidRDefault="005F028A" w:rsidP="00161B59">
      <w:pPr>
        <w:pStyle w:val="Content"/>
      </w:pPr>
      <w:r w:rsidRPr="00161B59">
        <w:t xml:space="preserve">Kết quả ứng suất danh nghĩa (norminal stress): </w:t>
      </w:r>
      <w:r w:rsidRPr="00161B59">
        <w:object w:dxaOrig="1640" w:dyaOrig="360" w14:anchorId="22435C16">
          <v:shape id="_x0000_i1104" type="#_x0000_t75" style="width:82.3pt;height:17.75pt" o:ole="">
            <v:imagedata r:id="rId166" o:title=""/>
          </v:shape>
          <o:OLEObject Type="Embed" ProgID="Equation.DSMT4" ShapeID="_x0000_i1104" DrawAspect="Content" ObjectID="_1778160859" r:id="rId167"/>
        </w:object>
      </w:r>
    </w:p>
    <w:p w14:paraId="3815541D" w14:textId="1B7032CE" w:rsidR="0037078A" w:rsidRPr="00161B59" w:rsidRDefault="00E342C5" w:rsidP="00161B59">
      <w:pPr>
        <w:pStyle w:val="Content"/>
      </w:pPr>
      <w:r w:rsidRPr="00161B59">
        <w:t>Kết quả ứng suất lớn nhất</w:t>
      </w:r>
      <w:r w:rsidR="00F71E26" w:rsidRPr="00161B59">
        <w:t xml:space="preserve">: </w:t>
      </w:r>
      <w:r w:rsidR="005A52F5" w:rsidRPr="00161B59">
        <w:object w:dxaOrig="1440" w:dyaOrig="360" w14:anchorId="1C3B786A">
          <v:shape id="_x0000_i1105" type="#_x0000_t75" style="width:1in;height:17.75pt" o:ole="">
            <v:imagedata r:id="rId168" o:title=""/>
          </v:shape>
          <o:OLEObject Type="Embed" ProgID="Equation.DSMT4" ShapeID="_x0000_i1105" DrawAspect="Content" ObjectID="_1778160860" r:id="rId169"/>
        </w:object>
      </w:r>
    </w:p>
    <w:p w14:paraId="5689854E" w14:textId="77777777" w:rsidR="007011B5" w:rsidRDefault="00F71E26" w:rsidP="007011B5">
      <w:pPr>
        <w:pStyle w:val="Content"/>
        <w:keepNext/>
      </w:pPr>
      <w:r>
        <w:rPr>
          <w:noProof/>
        </w:rPr>
        <w:drawing>
          <wp:inline distT="0" distB="0" distL="0" distR="0" wp14:anchorId="38541D0D" wp14:editId="2ED06462">
            <wp:extent cx="5760720" cy="2627630"/>
            <wp:effectExtent l="0" t="0" r="0" b="1270"/>
            <wp:docPr id="1152801658" name="Picture 1" descr="A blue and green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801658" name="Picture 1" descr="A blue and green object&#10;&#10;Description automatically generated with medium confidence"/>
                    <pic:cNvPicPr/>
                  </pic:nvPicPr>
                  <pic:blipFill>
                    <a:blip r:embed="rId170"/>
                    <a:stretch>
                      <a:fillRect/>
                    </a:stretch>
                  </pic:blipFill>
                  <pic:spPr>
                    <a:xfrm>
                      <a:off x="0" y="0"/>
                      <a:ext cx="5760720" cy="2627630"/>
                    </a:xfrm>
                    <a:prstGeom prst="rect">
                      <a:avLst/>
                    </a:prstGeom>
                  </pic:spPr>
                </pic:pic>
              </a:graphicData>
            </a:graphic>
          </wp:inline>
        </w:drawing>
      </w:r>
    </w:p>
    <w:p w14:paraId="03A643BC" w14:textId="281B926A" w:rsidR="00F71E26" w:rsidRDefault="007011B5" w:rsidP="007011B5">
      <w:pPr>
        <w:pStyle w:val="Caption"/>
      </w:pPr>
      <w:bookmarkStart w:id="138" w:name="_Toc166268733"/>
      <w:bookmarkStart w:id="139" w:name="_Toc166330530"/>
      <w:bookmarkStart w:id="140" w:name="_Toc167547363"/>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5</w:t>
      </w:r>
      <w:r w:rsidR="00BD5BBB">
        <w:fldChar w:fldCharType="end"/>
      </w:r>
      <w:r>
        <w:t xml:space="preserve"> Ứng suất lớn nhất</w:t>
      </w:r>
      <w:bookmarkEnd w:id="138"/>
      <w:bookmarkEnd w:id="139"/>
      <w:bookmarkEnd w:id="140"/>
    </w:p>
    <w:p w14:paraId="0A8B02E0" w14:textId="753E7C19" w:rsidR="007D7D69" w:rsidRDefault="007D7D69" w:rsidP="00C55BC6">
      <w:pPr>
        <w:pStyle w:val="Content"/>
      </w:pPr>
      <w:r>
        <w:t xml:space="preserve">Hệ số tập trung ứng suất </w:t>
      </w:r>
      <w:r w:rsidR="00E117C8">
        <w:t xml:space="preserve">(SCF): </w:t>
      </w:r>
      <w:r w:rsidR="00146F32" w:rsidRPr="00146F32">
        <w:rPr>
          <w:position w:val="-30"/>
        </w:rPr>
        <w:object w:dxaOrig="2240" w:dyaOrig="680" w14:anchorId="0012AD90">
          <v:shape id="_x0000_i1106" type="#_x0000_t75" style="width:112.2pt;height:32.75pt" o:ole="">
            <v:imagedata r:id="rId171" o:title=""/>
          </v:shape>
          <o:OLEObject Type="Embed" ProgID="Equation.DSMT4" ShapeID="_x0000_i1106" DrawAspect="Content" ObjectID="_1778160861" r:id="rId172"/>
        </w:object>
      </w:r>
    </w:p>
    <w:p w14:paraId="0F513E79" w14:textId="77777777" w:rsidR="00A069FA" w:rsidRDefault="00A069FA" w:rsidP="00B63F8D">
      <w:pPr>
        <w:pStyle w:val="Content"/>
      </w:pPr>
    </w:p>
    <w:p w14:paraId="4B7BCEA3" w14:textId="77777777" w:rsidR="00A069FA" w:rsidRDefault="00A069FA" w:rsidP="00B63F8D">
      <w:pPr>
        <w:pStyle w:val="Content"/>
      </w:pPr>
    </w:p>
    <w:p w14:paraId="12586129" w14:textId="3B855F80" w:rsidR="00761298" w:rsidRDefault="00761298" w:rsidP="00870BE3">
      <w:pPr>
        <w:pStyle w:val="Content"/>
        <w:ind w:firstLine="720"/>
      </w:pPr>
      <w:r>
        <w:lastRenderedPageBreak/>
        <w:t xml:space="preserve">Dựa vào phần cơ sở lý thuyết để tính toán độ bền mỏi </w:t>
      </w:r>
      <w:r w:rsidR="006423E8">
        <w:t>tàu thủy và công trình nổi</w:t>
      </w:r>
      <w:r w:rsidR="00EE2E56">
        <w:t xml:space="preserve"> và các thông số đầu vào</w:t>
      </w:r>
      <w:r>
        <w:t>, ta có thể xác định một số thông số</w:t>
      </w:r>
      <w:r w:rsidR="007D28E2">
        <w:t xml:space="preserve"> khác</w:t>
      </w:r>
      <w:r>
        <w:t xml:space="preserve"> cụ thể như sau: </w:t>
      </w:r>
    </w:p>
    <w:p w14:paraId="5E0A4D71" w14:textId="2B2E90F3" w:rsidR="00731E43" w:rsidRDefault="00731E43" w:rsidP="00731E43">
      <w:pPr>
        <w:pStyle w:val="Bullet"/>
      </w:pPr>
      <w:r>
        <w:t xml:space="preserve">Đối với hệ số hình dạng Weibull, </w:t>
      </w:r>
      <w:r w:rsidR="00FA206D">
        <w:t>ta có thể giả sử hệ số này trải dài từ 0.5 cho đến 1.</w:t>
      </w:r>
      <w:r w:rsidR="00745657">
        <w:t>3</w:t>
      </w:r>
      <w:r w:rsidR="00FA206D">
        <w:t xml:space="preserve"> để xác định ảnh hưởng của hệ số đến việc tính toán độ bền mỏi của kết cấu. </w:t>
      </w:r>
    </w:p>
    <w:p w14:paraId="730858AA" w14:textId="2F048CF7" w:rsidR="00843D69" w:rsidRDefault="00843D69" w:rsidP="00731E43">
      <w:pPr>
        <w:pStyle w:val="Bullet"/>
      </w:pPr>
      <w:r>
        <w:t xml:space="preserve">Thời gian phục vụ (Year in service): 20 năm. </w:t>
      </w:r>
    </w:p>
    <w:p w14:paraId="4CEE5112" w14:textId="7D9A57DC" w:rsidR="00334E56" w:rsidRDefault="002D59F1" w:rsidP="00731E43">
      <w:pPr>
        <w:pStyle w:val="Bullet"/>
      </w:pPr>
      <w:r>
        <w:t>Độ dày hiệu quả</w:t>
      </w:r>
      <w:r w:rsidR="00334E56">
        <w:t>: 20 mm</w:t>
      </w:r>
    </w:p>
    <w:p w14:paraId="4BB8B24A" w14:textId="2EE5CAFA" w:rsidR="00334E56" w:rsidRDefault="002D59F1" w:rsidP="00731E43">
      <w:pPr>
        <w:pStyle w:val="Bullet"/>
      </w:pPr>
      <w:r>
        <w:t>Độ dày tham khảo</w:t>
      </w:r>
      <w:r w:rsidR="00334E56">
        <w:t>: 2</w:t>
      </w:r>
      <w:r w:rsidR="004461B1">
        <w:t>5</w:t>
      </w:r>
      <w:r w:rsidR="00334E56">
        <w:t xml:space="preserve"> mm</w:t>
      </w:r>
      <w:r w:rsidR="00C2245B">
        <w:t xml:space="preserve"> </w:t>
      </w:r>
    </w:p>
    <w:p w14:paraId="25AA0D67" w14:textId="33656D1E" w:rsidR="005A49D4" w:rsidRDefault="005A49D4" w:rsidP="00EF487D">
      <w:pPr>
        <w:pStyle w:val="Content"/>
        <w:ind w:firstLine="720"/>
      </w:pPr>
      <w:r>
        <w:t xml:space="preserve">Lần lượt thực hiện việc tính toán dựa trên bảng tính đã được lập trình và trình bày cụ thể như hình </w:t>
      </w:r>
      <w:r w:rsidR="00AA10E2">
        <w:t>3</w:t>
      </w:r>
      <w:r>
        <w:t>.6.</w:t>
      </w:r>
    </w:p>
    <w:p w14:paraId="484B658B" w14:textId="7C70F028" w:rsidR="005A49D4" w:rsidRDefault="003733C0" w:rsidP="005A49D4">
      <w:pPr>
        <w:pStyle w:val="Content"/>
        <w:keepNext/>
      </w:pPr>
      <w:r>
        <w:rPr>
          <w:noProof/>
        </w:rPr>
        <w:drawing>
          <wp:inline distT="0" distB="0" distL="0" distR="0" wp14:anchorId="13BA205A" wp14:editId="21121180">
            <wp:extent cx="5760720" cy="1724025"/>
            <wp:effectExtent l="0" t="0" r="0" b="9525"/>
            <wp:docPr id="120054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54268" name=""/>
                    <pic:cNvPicPr/>
                  </pic:nvPicPr>
                  <pic:blipFill>
                    <a:blip r:embed="rId173"/>
                    <a:stretch>
                      <a:fillRect/>
                    </a:stretch>
                  </pic:blipFill>
                  <pic:spPr>
                    <a:xfrm>
                      <a:off x="0" y="0"/>
                      <a:ext cx="5760720" cy="1724025"/>
                    </a:xfrm>
                    <a:prstGeom prst="rect">
                      <a:avLst/>
                    </a:prstGeom>
                  </pic:spPr>
                </pic:pic>
              </a:graphicData>
            </a:graphic>
          </wp:inline>
        </w:drawing>
      </w:r>
    </w:p>
    <w:p w14:paraId="7EC191B1" w14:textId="56F91937" w:rsidR="005A49D4" w:rsidRDefault="005A49D4" w:rsidP="005A49D4">
      <w:pPr>
        <w:pStyle w:val="Caption"/>
      </w:pPr>
      <w:bookmarkStart w:id="141" w:name="_Toc166268734"/>
      <w:bookmarkStart w:id="142" w:name="_Toc166330531"/>
      <w:bookmarkStart w:id="143" w:name="_Toc167547364"/>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6</w:t>
      </w:r>
      <w:r w:rsidR="00BD5BBB">
        <w:fldChar w:fldCharType="end"/>
      </w:r>
      <w:r w:rsidR="006C7838">
        <w:t>: Bảng tính toán độ bền mỏi của kết cấu thân tàu</w:t>
      </w:r>
      <w:bookmarkEnd w:id="141"/>
      <w:bookmarkEnd w:id="142"/>
      <w:bookmarkEnd w:id="143"/>
    </w:p>
    <w:p w14:paraId="6F13BA61" w14:textId="77777777" w:rsidR="00BD7A1F" w:rsidRPr="007D7D69" w:rsidRDefault="00BD7A1F" w:rsidP="007D7D69"/>
    <w:p w14:paraId="6E22B5A8" w14:textId="21BFA4C0" w:rsidR="00C10BC5" w:rsidRDefault="00152CF0" w:rsidP="00AE29BD">
      <w:pPr>
        <w:pStyle w:val="Heading2"/>
      </w:pPr>
      <w:bookmarkStart w:id="144" w:name="_Toc164193303"/>
      <w:bookmarkStart w:id="145" w:name="_Toc167547563"/>
      <w:r>
        <w:t>Kết quả</w:t>
      </w:r>
      <w:bookmarkEnd w:id="144"/>
      <w:bookmarkEnd w:id="145"/>
    </w:p>
    <w:p w14:paraId="35E38EBB" w14:textId="5ADF953A" w:rsidR="003C102A" w:rsidRDefault="00131886" w:rsidP="00131886">
      <w:pPr>
        <w:pStyle w:val="Content"/>
        <w:ind w:firstLine="718"/>
      </w:pPr>
      <w:r>
        <w:t>Kết</w:t>
      </w:r>
      <w:bookmarkStart w:id="146" w:name="_Toc6756655"/>
      <w:bookmarkEnd w:id="114"/>
      <w:bookmarkEnd w:id="115"/>
      <w:bookmarkEnd w:id="116"/>
      <w:bookmarkEnd w:id="117"/>
      <w:r>
        <w:t xml:space="preserve">  quả tính toán được chia thành bốn trường hợp để phân </w:t>
      </w:r>
      <w:r w:rsidR="005F3861">
        <w:t xml:space="preserve">tích sự thay đổi của tổn thương mỏi và tuổi thọ mỏi: </w:t>
      </w:r>
    </w:p>
    <w:p w14:paraId="48E3916F" w14:textId="4E6CC263" w:rsidR="005F3861" w:rsidRDefault="005F3861" w:rsidP="00131886">
      <w:pPr>
        <w:pStyle w:val="Content"/>
        <w:ind w:firstLine="718"/>
      </w:pPr>
      <w:r>
        <w:t xml:space="preserve">- Trường hợp 1: Giữ nguyên hệ số hình dạng Weibull là 1.1, thay đổi các giá trị của đường cong S-N. </w:t>
      </w:r>
    </w:p>
    <w:p w14:paraId="6B3B5182" w14:textId="6E53C99E" w:rsidR="005F3861" w:rsidRDefault="005F3861" w:rsidP="00131886">
      <w:pPr>
        <w:pStyle w:val="Content"/>
        <w:ind w:firstLine="718"/>
      </w:pPr>
      <w:r>
        <w:t xml:space="preserve">- Trường hợp 2: Giữ nguyên đường cong S-N là B1, thay đổi các giá trị của hệ số hình dạng Weibull. </w:t>
      </w:r>
    </w:p>
    <w:p w14:paraId="587B507C" w14:textId="235178A5" w:rsidR="005F3861" w:rsidRDefault="005F3861" w:rsidP="00131886">
      <w:pPr>
        <w:pStyle w:val="Content"/>
        <w:ind w:firstLine="718"/>
      </w:pPr>
      <w:r>
        <w:t>- Trường hợp 3: Thay đổi số năm phục vụ</w:t>
      </w:r>
      <w:r w:rsidR="0058055B">
        <w:t>.</w:t>
      </w:r>
    </w:p>
    <w:p w14:paraId="677575E3" w14:textId="536018E7" w:rsidR="005F3861" w:rsidRDefault="005F3861" w:rsidP="00131886">
      <w:pPr>
        <w:pStyle w:val="Content"/>
        <w:ind w:firstLine="718"/>
      </w:pPr>
      <w:r>
        <w:t>- Trường hợp 4: Thay đổi hệ số tập trung ứng suất (SCF).</w:t>
      </w:r>
    </w:p>
    <w:p w14:paraId="244643A2" w14:textId="77777777" w:rsidR="005F3861" w:rsidRDefault="005F3861">
      <w:pPr>
        <w:spacing w:line="240" w:lineRule="auto"/>
      </w:pPr>
      <w:r>
        <w:br w:type="page"/>
      </w:r>
    </w:p>
    <w:p w14:paraId="4CD17BE1" w14:textId="77777777" w:rsidR="005F3861" w:rsidRPr="0054579E" w:rsidRDefault="005F3861" w:rsidP="00131886">
      <w:pPr>
        <w:pStyle w:val="Content"/>
        <w:ind w:firstLine="718"/>
        <w:sectPr w:rsidR="005F3861" w:rsidRPr="0054579E" w:rsidSect="00DE0BA7">
          <w:footerReference w:type="default" r:id="rId174"/>
          <w:pgSz w:w="11907" w:h="16840" w:code="9"/>
          <w:pgMar w:top="1134" w:right="1134" w:bottom="1134" w:left="1701" w:header="567" w:footer="567" w:gutter="0"/>
          <w:pgNumType w:start="1"/>
          <w:cols w:space="720"/>
          <w:docGrid w:linePitch="360"/>
        </w:sectPr>
      </w:pPr>
    </w:p>
    <w:p w14:paraId="3351A4FF" w14:textId="5C670C9C" w:rsidR="00C0319D" w:rsidRDefault="00C0319D" w:rsidP="00C0319D">
      <w:pPr>
        <w:pStyle w:val="Heading3"/>
      </w:pPr>
      <w:bookmarkStart w:id="147" w:name="_Toc164193304"/>
      <w:bookmarkStart w:id="148" w:name="_Toc167547564"/>
      <w:r>
        <w:lastRenderedPageBreak/>
        <w:t>Trường hợp 1: Thay đổi các giá trị của đường S-N Curves</w:t>
      </w:r>
      <w:bookmarkEnd w:id="147"/>
      <w:bookmarkEnd w:id="148"/>
    </w:p>
    <w:p w14:paraId="7B6D9D49" w14:textId="41D00775" w:rsidR="0071612A" w:rsidRPr="0071612A" w:rsidRDefault="0071612A" w:rsidP="0071612A">
      <w:pPr>
        <w:pStyle w:val="Content"/>
      </w:pPr>
      <w:r>
        <w:t xml:space="preserve">Đối </w:t>
      </w:r>
      <w:r w:rsidRPr="0054579E">
        <w:t>với trường hợp 1, ta ch</w:t>
      </w:r>
      <w:r>
        <w:t>ọn hệ số hình dạng Weibull (h) là 1.1</w:t>
      </w:r>
    </w:p>
    <w:p w14:paraId="0CA32E11" w14:textId="7DF0E656" w:rsidR="004265F1" w:rsidRDefault="004265F1" w:rsidP="004265F1">
      <w:pPr>
        <w:pStyle w:val="Caption"/>
        <w:keepNext/>
      </w:pPr>
      <w:bookmarkStart w:id="149" w:name="_Toc166268715"/>
      <w:bookmarkStart w:id="150" w:name="_Toc166330508"/>
      <w:bookmarkStart w:id="151" w:name="_Toc167547340"/>
      <w:r>
        <w:t xml:space="preserve">Bảng </w:t>
      </w:r>
      <w:r w:rsidR="002B5A8F">
        <w:fldChar w:fldCharType="begin"/>
      </w:r>
      <w:r w:rsidR="002B5A8F">
        <w:instrText xml:space="preserve"> STYLEREF 1 \s </w:instrText>
      </w:r>
      <w:r w:rsidR="002B5A8F">
        <w:fldChar w:fldCharType="separate"/>
      </w:r>
      <w:r w:rsidR="00691C8C">
        <w:rPr>
          <w:noProof/>
        </w:rPr>
        <w:t>3</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1</w:t>
      </w:r>
      <w:r w:rsidR="002B5A8F">
        <w:fldChar w:fldCharType="end"/>
      </w:r>
      <w:r w:rsidR="001B1444">
        <w:t xml:space="preserve"> Bảng tổng hợp tính toán độ bền mỏi</w:t>
      </w:r>
      <w:r w:rsidR="00AD6E0D">
        <w:t xml:space="preserve"> trường hợp 1</w:t>
      </w:r>
      <w:r w:rsidR="001B1444">
        <w:t xml:space="preserve"> </w:t>
      </w:r>
      <w:r w:rsidR="00B671A6">
        <w:t>– 1</w:t>
      </w:r>
      <w:bookmarkEnd w:id="149"/>
      <w:bookmarkEnd w:id="150"/>
      <w:r w:rsidR="00B1072D">
        <w:t xml:space="preserve"> </w:t>
      </w:r>
      <w:r w:rsidR="00D605BB">
        <w:t xml:space="preserve">giữ </w:t>
      </w:r>
      <w:r w:rsidR="00B1072D">
        <w:t>nguyên hệ số hình dạng Weibull là 1.1, thay đổi các giá trị của đường cong S-N</w:t>
      </w:r>
      <w:bookmarkEnd w:id="151"/>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6F1518" w:rsidRPr="00C716CF" w14:paraId="643E89CD" w14:textId="71B22835" w:rsidTr="00630242">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5E0A8535" w14:textId="77777777" w:rsidR="006F1518" w:rsidRPr="00C716CF" w:rsidRDefault="006F1518" w:rsidP="00666F7F">
            <w:pPr>
              <w:spacing w:line="360" w:lineRule="auto"/>
              <w:rPr>
                <w:szCs w:val="26"/>
              </w:rPr>
            </w:pPr>
            <w:r w:rsidRPr="00C716CF">
              <w:rPr>
                <w:szCs w:val="26"/>
              </w:rPr>
              <w:t>STT</w:t>
            </w:r>
          </w:p>
        </w:tc>
        <w:tc>
          <w:tcPr>
            <w:tcW w:w="3636" w:type="dxa"/>
          </w:tcPr>
          <w:p w14:paraId="54A52EA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FFC7651" w14:textId="5B0135E8"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353E899" w14:textId="6FC45BC3"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50F3A5A" w14:textId="0A99B5D4"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014B736"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E61F284"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EA180E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ABD6108"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r>
      <w:tr w:rsidR="007B7785" w:rsidRPr="00C716CF" w14:paraId="666B151C" w14:textId="2E4044F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E396818" w14:textId="77777777" w:rsidR="007B7785" w:rsidRPr="00C716CF" w:rsidRDefault="007B7785" w:rsidP="00666F7F">
            <w:pPr>
              <w:spacing w:line="360" w:lineRule="auto"/>
              <w:rPr>
                <w:szCs w:val="26"/>
              </w:rPr>
            </w:pPr>
            <w:r w:rsidRPr="00C716CF">
              <w:rPr>
                <w:szCs w:val="26"/>
              </w:rPr>
              <w:t>1</w:t>
            </w:r>
          </w:p>
        </w:tc>
        <w:tc>
          <w:tcPr>
            <w:tcW w:w="3636" w:type="dxa"/>
          </w:tcPr>
          <w:p w14:paraId="0B5B4CC5" w14:textId="1A20B83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40" w:type="dxa"/>
          </w:tcPr>
          <w:p w14:paraId="489CD232"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3389D95"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w:t>
            </w:r>
          </w:p>
        </w:tc>
        <w:tc>
          <w:tcPr>
            <w:tcW w:w="1440" w:type="dxa"/>
          </w:tcPr>
          <w:p w14:paraId="6E0239AA" w14:textId="587DFF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3C18086" w14:textId="74AE02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473341E" w14:textId="52AFD4A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72A32129" w14:textId="409487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72A1FE55" w14:textId="1D1C4B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7B7785" w:rsidRPr="00C716CF" w14:paraId="62160ECB" w14:textId="4BA6FDD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515B1CF" w14:textId="77777777" w:rsidR="007B7785" w:rsidRPr="00C716CF" w:rsidRDefault="007B7785" w:rsidP="00666F7F">
            <w:pPr>
              <w:spacing w:line="360" w:lineRule="auto"/>
              <w:rPr>
                <w:szCs w:val="26"/>
              </w:rPr>
            </w:pPr>
            <w:r w:rsidRPr="00C716CF">
              <w:rPr>
                <w:szCs w:val="26"/>
              </w:rPr>
              <w:t>2</w:t>
            </w:r>
          </w:p>
        </w:tc>
        <w:tc>
          <w:tcPr>
            <w:tcW w:w="3636" w:type="dxa"/>
          </w:tcPr>
          <w:p w14:paraId="1C53157D" w14:textId="15699474"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A6C143B" w14:textId="76B595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1</w:t>
            </w:r>
          </w:p>
        </w:tc>
        <w:tc>
          <w:tcPr>
            <w:tcW w:w="1440" w:type="dxa"/>
          </w:tcPr>
          <w:p w14:paraId="5F5101A2" w14:textId="07A9EF7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2</w:t>
            </w:r>
          </w:p>
        </w:tc>
        <w:tc>
          <w:tcPr>
            <w:tcW w:w="1440" w:type="dxa"/>
          </w:tcPr>
          <w:p w14:paraId="41B89AC3" w14:textId="1D53621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w:t>
            </w:r>
          </w:p>
        </w:tc>
        <w:tc>
          <w:tcPr>
            <w:tcW w:w="1440" w:type="dxa"/>
          </w:tcPr>
          <w:p w14:paraId="088DCDD8" w14:textId="22E80F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1</w:t>
            </w:r>
          </w:p>
        </w:tc>
        <w:tc>
          <w:tcPr>
            <w:tcW w:w="1440" w:type="dxa"/>
          </w:tcPr>
          <w:p w14:paraId="58A18EA7" w14:textId="3B9C5D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2</w:t>
            </w:r>
          </w:p>
        </w:tc>
        <w:tc>
          <w:tcPr>
            <w:tcW w:w="1440" w:type="dxa"/>
          </w:tcPr>
          <w:p w14:paraId="48EA887D" w14:textId="1D2FEE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D</w:t>
            </w:r>
          </w:p>
        </w:tc>
        <w:tc>
          <w:tcPr>
            <w:tcW w:w="1440" w:type="dxa"/>
          </w:tcPr>
          <w:p w14:paraId="6064D76D" w14:textId="52D15A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E</w:t>
            </w:r>
          </w:p>
        </w:tc>
      </w:tr>
      <w:tr w:rsidR="007B7785" w:rsidRPr="00C716CF" w14:paraId="608F2E85" w14:textId="17A964E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342676E" w14:textId="77777777" w:rsidR="007B7785" w:rsidRPr="00C716CF" w:rsidRDefault="007B7785" w:rsidP="00666F7F">
            <w:pPr>
              <w:spacing w:line="360" w:lineRule="auto"/>
              <w:rPr>
                <w:szCs w:val="26"/>
              </w:rPr>
            </w:pPr>
            <w:r w:rsidRPr="00C716CF">
              <w:rPr>
                <w:szCs w:val="26"/>
              </w:rPr>
              <w:t>3</w:t>
            </w:r>
          </w:p>
        </w:tc>
        <w:tc>
          <w:tcPr>
            <w:tcW w:w="3636" w:type="dxa"/>
          </w:tcPr>
          <w:p w14:paraId="258686BC" w14:textId="5A52306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40" w:type="dxa"/>
          </w:tcPr>
          <w:p w14:paraId="34EB8E60" w14:textId="1C0A72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BC1CC92" w14:textId="0D66AE5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64D1D2C1" w14:textId="373B363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70A08FA" w14:textId="759BCA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66AD8B5" w14:textId="74B187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C084CCD" w14:textId="449C748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58902EB5" w14:textId="41301A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r>
      <w:tr w:rsidR="007B7785" w:rsidRPr="00C716CF" w14:paraId="3CE4665F" w14:textId="2E5CB23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FF8A08B" w14:textId="77777777" w:rsidR="007B7785" w:rsidRPr="00C716CF" w:rsidRDefault="007B7785" w:rsidP="00666F7F">
            <w:pPr>
              <w:spacing w:line="360" w:lineRule="auto"/>
              <w:rPr>
                <w:szCs w:val="26"/>
              </w:rPr>
            </w:pPr>
            <w:r w:rsidRPr="00C716CF">
              <w:rPr>
                <w:szCs w:val="26"/>
              </w:rPr>
              <w:t>4</w:t>
            </w:r>
          </w:p>
        </w:tc>
        <w:tc>
          <w:tcPr>
            <w:tcW w:w="3636" w:type="dxa"/>
          </w:tcPr>
          <w:p w14:paraId="3033FAD8" w14:textId="06F39556" w:rsidR="007B7785" w:rsidRPr="00C716CF" w:rsidRDefault="00741276"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40" w:type="dxa"/>
          </w:tcPr>
          <w:p w14:paraId="552AFE2B" w14:textId="4D04B39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D659F52" w14:textId="0756E0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E9DF59C" w14:textId="2AEBE16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478693D" w14:textId="363219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7BADDCE6" w14:textId="3B13FB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8006029" w14:textId="6D7522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352DC75D" w14:textId="41B48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r>
      <w:tr w:rsidR="007B7785" w:rsidRPr="00C716CF" w14:paraId="2A550BD5" w14:textId="38461D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38185D" w14:textId="77777777" w:rsidR="007B7785" w:rsidRPr="00C716CF" w:rsidRDefault="007B7785" w:rsidP="00666F7F">
            <w:pPr>
              <w:spacing w:line="360" w:lineRule="auto"/>
              <w:rPr>
                <w:szCs w:val="26"/>
              </w:rPr>
            </w:pPr>
            <w:r w:rsidRPr="00C716CF">
              <w:rPr>
                <w:szCs w:val="26"/>
              </w:rPr>
              <w:t>5</w:t>
            </w:r>
          </w:p>
        </w:tc>
        <w:tc>
          <w:tcPr>
            <w:tcW w:w="3636" w:type="dxa"/>
          </w:tcPr>
          <w:p w14:paraId="000B7710" w14:textId="7708115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2E35B08" w14:textId="31CBCE3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72820EA" w14:textId="59A92AF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5983A4C5" w14:textId="49E1E00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64BD779" w14:textId="795C63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2561F50" w14:textId="685D5D3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CFC1E8B" w14:textId="45633A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4E260AA" w14:textId="0AC9C94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r>
      <w:tr w:rsidR="007B7785" w:rsidRPr="00C716CF" w14:paraId="6557FFC1" w14:textId="2BA343B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BB3C44C" w14:textId="77777777" w:rsidR="007B7785" w:rsidRPr="00C716CF" w:rsidRDefault="007B7785" w:rsidP="00666F7F">
            <w:pPr>
              <w:spacing w:line="360" w:lineRule="auto"/>
              <w:rPr>
                <w:szCs w:val="26"/>
              </w:rPr>
            </w:pPr>
            <w:r w:rsidRPr="00C716CF">
              <w:rPr>
                <w:szCs w:val="26"/>
              </w:rPr>
              <w:t>6</w:t>
            </w:r>
          </w:p>
        </w:tc>
        <w:tc>
          <w:tcPr>
            <w:tcW w:w="3636" w:type="dxa"/>
          </w:tcPr>
          <w:p w14:paraId="5A7E49E3" w14:textId="67F68AA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9E55EBC" w14:textId="7136021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F7020E6" w14:textId="631D49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7BAADFC8" w14:textId="75A730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53D9592" w14:textId="29F88A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24B1378" w14:textId="3EEEDB1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536A1C2" w14:textId="7A3A858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1694A9A" w14:textId="3221476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r>
      <w:tr w:rsidR="007B7785" w:rsidRPr="00C716CF" w14:paraId="74D5B5F6" w14:textId="2F5FB33D"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FB71F1" w14:textId="77777777" w:rsidR="007B7785" w:rsidRPr="00C716CF" w:rsidRDefault="007B7785" w:rsidP="00666F7F">
            <w:pPr>
              <w:spacing w:line="360" w:lineRule="auto"/>
              <w:rPr>
                <w:szCs w:val="26"/>
              </w:rPr>
            </w:pPr>
            <w:r w:rsidRPr="00C716CF">
              <w:rPr>
                <w:szCs w:val="26"/>
              </w:rPr>
              <w:t>7</w:t>
            </w:r>
          </w:p>
        </w:tc>
        <w:tc>
          <w:tcPr>
            <w:tcW w:w="3636" w:type="dxa"/>
          </w:tcPr>
          <w:p w14:paraId="784F1ACA" w14:textId="1A9B50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4F94CD78">
                <v:shape id="_x0000_i1107" type="#_x0000_t75" style="width:108.45pt;height:21.5pt" o:ole="">
                  <v:imagedata r:id="rId86" o:title=""/>
                </v:shape>
                <o:OLEObject Type="Embed" ProgID="Equation.DSMT4" ShapeID="_x0000_i1107" DrawAspect="Content" ObjectID="_1778160862" r:id="rId175"/>
              </w:object>
            </w:r>
          </w:p>
        </w:tc>
        <w:tc>
          <w:tcPr>
            <w:tcW w:w="1440" w:type="dxa"/>
          </w:tcPr>
          <w:p w14:paraId="0DC3BB7C" w14:textId="302617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8FC4084" w14:textId="1E98AFC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7043D1D4" w14:textId="629B4B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7A731E8F" w14:textId="7ABC30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ED231F3" w14:textId="20A98F7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10D31996" w14:textId="41BC75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056BF4F8" w14:textId="75F10B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r>
      <w:tr w:rsidR="007B7785" w:rsidRPr="00C716CF" w14:paraId="45AB91B6" w14:textId="19A17E5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B299A0" w14:textId="77777777" w:rsidR="007B7785" w:rsidRPr="00C716CF" w:rsidRDefault="007B7785" w:rsidP="00666F7F">
            <w:pPr>
              <w:spacing w:line="360" w:lineRule="auto"/>
              <w:rPr>
                <w:szCs w:val="26"/>
              </w:rPr>
            </w:pPr>
            <w:r w:rsidRPr="00C716CF">
              <w:rPr>
                <w:szCs w:val="26"/>
              </w:rPr>
              <w:t>8</w:t>
            </w:r>
          </w:p>
        </w:tc>
        <w:tc>
          <w:tcPr>
            <w:tcW w:w="3636" w:type="dxa"/>
          </w:tcPr>
          <w:p w14:paraId="6FBC6152" w14:textId="7A1C22A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7D8254F">
                <v:shape id="_x0000_i1108" type="#_x0000_t75" style="width:126.25pt;height:21.5pt" o:ole="">
                  <v:imagedata r:id="rId88" o:title=""/>
                </v:shape>
                <o:OLEObject Type="Embed" ProgID="Equation.DSMT4" ShapeID="_x0000_i1108" DrawAspect="Content" ObjectID="_1778160863" r:id="rId176"/>
              </w:object>
            </w:r>
          </w:p>
        </w:tc>
        <w:tc>
          <w:tcPr>
            <w:tcW w:w="1440" w:type="dxa"/>
          </w:tcPr>
          <w:p w14:paraId="28EE6A98" w14:textId="03057D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117</w:t>
            </w:r>
          </w:p>
        </w:tc>
        <w:tc>
          <w:tcPr>
            <w:tcW w:w="1440" w:type="dxa"/>
          </w:tcPr>
          <w:p w14:paraId="5D7C20F5" w14:textId="192297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885</w:t>
            </w:r>
          </w:p>
        </w:tc>
        <w:tc>
          <w:tcPr>
            <w:tcW w:w="1440" w:type="dxa"/>
          </w:tcPr>
          <w:p w14:paraId="7E094BBD" w14:textId="5F1D6F1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592</w:t>
            </w:r>
          </w:p>
        </w:tc>
        <w:tc>
          <w:tcPr>
            <w:tcW w:w="1440" w:type="dxa"/>
          </w:tcPr>
          <w:p w14:paraId="1496E355" w14:textId="073AAD6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449</w:t>
            </w:r>
          </w:p>
        </w:tc>
        <w:tc>
          <w:tcPr>
            <w:tcW w:w="1440" w:type="dxa"/>
          </w:tcPr>
          <w:p w14:paraId="67A6E112" w14:textId="711B142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301</w:t>
            </w:r>
          </w:p>
        </w:tc>
        <w:tc>
          <w:tcPr>
            <w:tcW w:w="1440" w:type="dxa"/>
          </w:tcPr>
          <w:p w14:paraId="0815681A" w14:textId="3B5F467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164</w:t>
            </w:r>
          </w:p>
        </w:tc>
        <w:tc>
          <w:tcPr>
            <w:tcW w:w="1440" w:type="dxa"/>
          </w:tcPr>
          <w:p w14:paraId="6378F545" w14:textId="512003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01</w:t>
            </w:r>
          </w:p>
        </w:tc>
      </w:tr>
      <w:tr w:rsidR="007B7785" w:rsidRPr="00C716CF" w14:paraId="046C0352" w14:textId="3266493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01DD4A" w14:textId="77777777" w:rsidR="007B7785" w:rsidRPr="00C716CF" w:rsidRDefault="007B7785" w:rsidP="00666F7F">
            <w:pPr>
              <w:spacing w:line="360" w:lineRule="auto"/>
              <w:rPr>
                <w:szCs w:val="26"/>
              </w:rPr>
            </w:pPr>
            <w:r w:rsidRPr="00C716CF">
              <w:rPr>
                <w:szCs w:val="26"/>
              </w:rPr>
              <w:t>9</w:t>
            </w:r>
          </w:p>
        </w:tc>
        <w:tc>
          <w:tcPr>
            <w:tcW w:w="3636" w:type="dxa"/>
          </w:tcPr>
          <w:p w14:paraId="7C93487B" w14:textId="012746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8C3F8A9">
                <v:shape id="_x0000_i1109" type="#_x0000_t75" style="width:110.35pt;height:21.5pt" o:ole="">
                  <v:imagedata r:id="rId90" o:title=""/>
                </v:shape>
                <o:OLEObject Type="Embed" ProgID="Equation.DSMT4" ShapeID="_x0000_i1109" DrawAspect="Content" ObjectID="_1778160864" r:id="rId177"/>
              </w:object>
            </w:r>
          </w:p>
        </w:tc>
        <w:tc>
          <w:tcPr>
            <w:tcW w:w="1440" w:type="dxa"/>
          </w:tcPr>
          <w:p w14:paraId="39508667" w14:textId="46F3762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140F0A9" w14:textId="09F5696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35D7C08" w14:textId="26D9508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7777AB0" w14:textId="79F27E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6DC5E35" w14:textId="66FEA2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F16E5A0" w14:textId="5423C0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9135ABC" w14:textId="7A90865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r>
      <w:tr w:rsidR="007B7785" w:rsidRPr="00C716CF" w14:paraId="7C88F6B8" w14:textId="168CA8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EC80E0C" w14:textId="77777777" w:rsidR="007B7785" w:rsidRPr="00C716CF" w:rsidRDefault="007B7785" w:rsidP="00666F7F">
            <w:pPr>
              <w:spacing w:line="360" w:lineRule="auto"/>
              <w:rPr>
                <w:szCs w:val="26"/>
              </w:rPr>
            </w:pPr>
            <w:r w:rsidRPr="00C716CF">
              <w:rPr>
                <w:szCs w:val="26"/>
              </w:rPr>
              <w:t>10</w:t>
            </w:r>
          </w:p>
        </w:tc>
        <w:tc>
          <w:tcPr>
            <w:tcW w:w="3636" w:type="dxa"/>
          </w:tcPr>
          <w:p w14:paraId="1BCFB11D" w14:textId="155C93E0"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91E9591">
                <v:shape id="_x0000_i1110" type="#_x0000_t75" style="width:129.05pt;height:21.5pt" o:ole="">
                  <v:imagedata r:id="rId92" o:title=""/>
                </v:shape>
                <o:OLEObject Type="Embed" ProgID="Equation.DSMT4" ShapeID="_x0000_i1110" DrawAspect="Content" ObjectID="_1778160865" r:id="rId178"/>
              </w:object>
            </w:r>
          </w:p>
        </w:tc>
        <w:tc>
          <w:tcPr>
            <w:tcW w:w="1440" w:type="dxa"/>
          </w:tcPr>
          <w:p w14:paraId="09CA5558" w14:textId="12F655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146</w:t>
            </w:r>
          </w:p>
        </w:tc>
        <w:tc>
          <w:tcPr>
            <w:tcW w:w="1440" w:type="dxa"/>
          </w:tcPr>
          <w:p w14:paraId="3238C01A" w14:textId="2505E31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856</w:t>
            </w:r>
          </w:p>
        </w:tc>
        <w:tc>
          <w:tcPr>
            <w:tcW w:w="1440" w:type="dxa"/>
          </w:tcPr>
          <w:p w14:paraId="462E6296"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32</w:t>
            </w:r>
          </w:p>
        </w:tc>
        <w:tc>
          <w:tcPr>
            <w:tcW w:w="1440" w:type="dxa"/>
          </w:tcPr>
          <w:p w14:paraId="019BF029" w14:textId="21C06F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081</w:t>
            </w:r>
          </w:p>
        </w:tc>
        <w:tc>
          <w:tcPr>
            <w:tcW w:w="1440" w:type="dxa"/>
          </w:tcPr>
          <w:p w14:paraId="6FA94785" w14:textId="6E7D6C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835</w:t>
            </w:r>
          </w:p>
        </w:tc>
        <w:tc>
          <w:tcPr>
            <w:tcW w:w="1440" w:type="dxa"/>
          </w:tcPr>
          <w:p w14:paraId="4C29A1EA" w14:textId="157EAB7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606</w:t>
            </w:r>
          </w:p>
        </w:tc>
        <w:tc>
          <w:tcPr>
            <w:tcW w:w="1440" w:type="dxa"/>
          </w:tcPr>
          <w:p w14:paraId="2D16E431" w14:textId="3784075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35</w:t>
            </w:r>
          </w:p>
        </w:tc>
      </w:tr>
      <w:tr w:rsidR="007B7785" w:rsidRPr="00C716CF" w14:paraId="67E2F25D" w14:textId="623D08D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D6DF611" w14:textId="77777777" w:rsidR="007B7785" w:rsidRPr="00C716CF" w:rsidRDefault="007B7785" w:rsidP="00666F7F">
            <w:pPr>
              <w:spacing w:line="360" w:lineRule="auto"/>
              <w:rPr>
                <w:szCs w:val="26"/>
              </w:rPr>
            </w:pPr>
            <w:r w:rsidRPr="00C716CF">
              <w:rPr>
                <w:szCs w:val="26"/>
              </w:rPr>
              <w:lastRenderedPageBreak/>
              <w:t>11</w:t>
            </w:r>
          </w:p>
        </w:tc>
        <w:tc>
          <w:tcPr>
            <w:tcW w:w="3636" w:type="dxa"/>
          </w:tcPr>
          <w:p w14:paraId="6E85C284" w14:textId="259DCC9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1C8421B7" w14:textId="6A6AEBA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140E225B" w14:textId="443A42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7D48AB5C" w14:textId="0A0EE2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305279CF" w14:textId="780901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3251BBE" w14:textId="0C93A9F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1A6137B" w14:textId="5F1B31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5A89D0B0" w14:textId="313AACF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52135699" w14:textId="7417D7E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878C310" w14:textId="77777777" w:rsidR="007B7785" w:rsidRPr="00C716CF" w:rsidRDefault="007B7785" w:rsidP="00666F7F">
            <w:pPr>
              <w:spacing w:line="360" w:lineRule="auto"/>
              <w:rPr>
                <w:szCs w:val="26"/>
              </w:rPr>
            </w:pPr>
            <w:r w:rsidRPr="00C716CF">
              <w:rPr>
                <w:szCs w:val="26"/>
              </w:rPr>
              <w:t>12</w:t>
            </w:r>
          </w:p>
        </w:tc>
        <w:tc>
          <w:tcPr>
            <w:tcW w:w="3636" w:type="dxa"/>
          </w:tcPr>
          <w:p w14:paraId="1BDFF829" w14:textId="1072DEC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7A3FEAF9" w14:textId="4D7C337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01264780" w14:textId="7FFC228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3491A27D" w14:textId="06C55E4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1420A3FF" w14:textId="5CBD828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2858E164" w14:textId="6D46827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74CB7172" w14:textId="330A78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51C3F085" w14:textId="33B2B2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r>
      <w:tr w:rsidR="007B7785" w:rsidRPr="00C716CF" w14:paraId="05537C82" w14:textId="64EF128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AEE11F9" w14:textId="77777777" w:rsidR="007B7785" w:rsidRPr="00C716CF" w:rsidRDefault="007B7785" w:rsidP="00666F7F">
            <w:pPr>
              <w:spacing w:line="360" w:lineRule="auto"/>
              <w:rPr>
                <w:szCs w:val="26"/>
              </w:rPr>
            </w:pPr>
            <w:r w:rsidRPr="00C716CF">
              <w:rPr>
                <w:szCs w:val="26"/>
              </w:rPr>
              <w:t>13</w:t>
            </w:r>
          </w:p>
        </w:tc>
        <w:tc>
          <w:tcPr>
            <w:tcW w:w="3636" w:type="dxa"/>
          </w:tcPr>
          <w:p w14:paraId="2A344C49" w14:textId="338AFCC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35F434B" w14:textId="22752D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68A5659E" w14:textId="58324F9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C384248" w14:textId="1D2346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CED169A" w14:textId="6D4A86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1A0B5D7" w14:textId="5F231F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D6CB832" w14:textId="6982D7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2A6BAAE" w14:textId="5B9D2E6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0834C184" w14:textId="115485C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EDC2B1D" w14:textId="77777777" w:rsidR="007B7785" w:rsidRPr="00C716CF" w:rsidRDefault="007B7785" w:rsidP="00666F7F">
            <w:pPr>
              <w:spacing w:line="360" w:lineRule="auto"/>
              <w:rPr>
                <w:szCs w:val="26"/>
              </w:rPr>
            </w:pPr>
            <w:r w:rsidRPr="00C716CF">
              <w:rPr>
                <w:szCs w:val="26"/>
              </w:rPr>
              <w:t>14</w:t>
            </w:r>
          </w:p>
        </w:tc>
        <w:tc>
          <w:tcPr>
            <w:tcW w:w="3636" w:type="dxa"/>
          </w:tcPr>
          <w:p w14:paraId="0F6EF7F7" w14:textId="727541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2F2B7F18" w14:textId="2D9750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32B796AF"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481C7EAE" w14:textId="1077A8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EBA4109" w14:textId="5993818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2C5F2BEB" w14:textId="0ADC4B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A2491F0" w14:textId="380942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729D9BC1" w14:textId="5654FDE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r>
      <w:tr w:rsidR="007B7785" w:rsidRPr="00C716CF" w14:paraId="7D7192BA" w14:textId="236D213E"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F0926F" w14:textId="77777777" w:rsidR="007B7785" w:rsidRPr="00C716CF" w:rsidRDefault="007B7785" w:rsidP="00666F7F">
            <w:pPr>
              <w:spacing w:line="360" w:lineRule="auto"/>
              <w:rPr>
                <w:szCs w:val="26"/>
              </w:rPr>
            </w:pPr>
            <w:r w:rsidRPr="00C716CF">
              <w:rPr>
                <w:szCs w:val="26"/>
              </w:rPr>
              <w:t>15</w:t>
            </w:r>
          </w:p>
        </w:tc>
        <w:tc>
          <w:tcPr>
            <w:tcW w:w="3636" w:type="dxa"/>
          </w:tcPr>
          <w:p w14:paraId="2A2E8FFB" w14:textId="014CAE0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57565A23" w14:textId="12A573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26CCD545" w14:textId="12E20C0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1B1E88C4" w14:textId="04F502E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5</w:t>
            </w:r>
          </w:p>
        </w:tc>
        <w:tc>
          <w:tcPr>
            <w:tcW w:w="1440" w:type="dxa"/>
          </w:tcPr>
          <w:p w14:paraId="6F3BAEDB" w14:textId="467C0F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w:t>
            </w:r>
          </w:p>
        </w:tc>
        <w:tc>
          <w:tcPr>
            <w:tcW w:w="1440" w:type="dxa"/>
          </w:tcPr>
          <w:p w14:paraId="31E5A972" w14:textId="2059A6E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w:t>
            </w:r>
          </w:p>
        </w:tc>
        <w:tc>
          <w:tcPr>
            <w:tcW w:w="1440" w:type="dxa"/>
          </w:tcPr>
          <w:p w14:paraId="52A24ABD" w14:textId="159D66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w:t>
            </w:r>
          </w:p>
        </w:tc>
        <w:tc>
          <w:tcPr>
            <w:tcW w:w="1440" w:type="dxa"/>
          </w:tcPr>
          <w:p w14:paraId="2CA1112E" w14:textId="5278D9E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5</w:t>
            </w:r>
          </w:p>
        </w:tc>
      </w:tr>
      <w:tr w:rsidR="007B7785" w:rsidRPr="00C716CF" w14:paraId="5FA12C30" w14:textId="3A1CDA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916ED5F" w14:textId="77777777" w:rsidR="007B7785" w:rsidRPr="00C716CF" w:rsidRDefault="007B7785" w:rsidP="00666F7F">
            <w:pPr>
              <w:spacing w:line="360" w:lineRule="auto"/>
              <w:rPr>
                <w:szCs w:val="26"/>
              </w:rPr>
            </w:pPr>
            <w:r w:rsidRPr="00C716CF">
              <w:rPr>
                <w:szCs w:val="26"/>
              </w:rPr>
              <w:t>16</w:t>
            </w:r>
          </w:p>
        </w:tc>
        <w:tc>
          <w:tcPr>
            <w:tcW w:w="3636" w:type="dxa"/>
          </w:tcPr>
          <w:p w14:paraId="4F9D1C78" w14:textId="7F703D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595A01F5" w14:textId="1ABB19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6D09F017" w14:textId="23C531A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314C8543" w14:textId="5F0ECC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AEDC636" w14:textId="55C370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C0D28CB" w14:textId="45C42CE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1FE2DF1F" w14:textId="014D6C9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FF30F82" w14:textId="124A6F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r>
      <w:tr w:rsidR="007B7785" w:rsidRPr="00C716CF" w14:paraId="14F28735" w14:textId="2AA6DE9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2906E7" w14:textId="77777777" w:rsidR="007B7785" w:rsidRPr="00C716CF" w:rsidRDefault="007B7785" w:rsidP="00666F7F">
            <w:pPr>
              <w:spacing w:line="360" w:lineRule="auto"/>
              <w:rPr>
                <w:szCs w:val="26"/>
              </w:rPr>
            </w:pPr>
            <w:r w:rsidRPr="00C716CF">
              <w:rPr>
                <w:szCs w:val="26"/>
              </w:rPr>
              <w:t>17</w:t>
            </w:r>
          </w:p>
        </w:tc>
        <w:tc>
          <w:tcPr>
            <w:tcW w:w="3636" w:type="dxa"/>
          </w:tcPr>
          <w:p w14:paraId="51FAA11C" w14:textId="2FBEF6D2"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7039D2B" w14:textId="7E67475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00B146FA" w14:textId="6F39DF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2BFC9BD2" w14:textId="1A4DBB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A975835" w14:textId="332AD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6DF95FEE" w14:textId="0DEF932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12E228DF" w14:textId="4CA0D13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EB73EEB" w14:textId="5087B1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r>
      <w:tr w:rsidR="007B7785" w:rsidRPr="00C716CF" w14:paraId="2D802544" w14:textId="36F5B050"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739B8E9" w14:textId="77777777" w:rsidR="007B7785" w:rsidRPr="00C716CF" w:rsidRDefault="007B7785" w:rsidP="00666F7F">
            <w:pPr>
              <w:spacing w:line="360" w:lineRule="auto"/>
              <w:rPr>
                <w:szCs w:val="26"/>
              </w:rPr>
            </w:pPr>
            <w:r w:rsidRPr="00C716CF">
              <w:rPr>
                <w:szCs w:val="26"/>
              </w:rPr>
              <w:t>18</w:t>
            </w:r>
          </w:p>
        </w:tc>
        <w:tc>
          <w:tcPr>
            <w:tcW w:w="3636" w:type="dxa"/>
          </w:tcPr>
          <w:p w14:paraId="3C778AC3" w14:textId="0C2A8A1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51134157" w14:textId="3A86BB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6ABE9306" w14:textId="13B9F1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2C1B4704" w14:textId="5F6FC8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F8BBEDD" w14:textId="5E68D1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775F5037" w14:textId="76405F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1E954CD6" w14:textId="00B9A39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A79B8F8" w14:textId="6CC546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r>
      <w:tr w:rsidR="007B7785" w:rsidRPr="00C716CF" w14:paraId="5BDD39DA" w14:textId="7AB9B5A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822801D" w14:textId="77777777" w:rsidR="007B7785" w:rsidRPr="00C716CF" w:rsidRDefault="007B7785" w:rsidP="00666F7F">
            <w:pPr>
              <w:spacing w:line="360" w:lineRule="auto"/>
              <w:rPr>
                <w:szCs w:val="26"/>
              </w:rPr>
            </w:pPr>
            <w:r w:rsidRPr="00C716CF">
              <w:rPr>
                <w:szCs w:val="26"/>
              </w:rPr>
              <w:t>19</w:t>
            </w:r>
          </w:p>
        </w:tc>
        <w:tc>
          <w:tcPr>
            <w:tcW w:w="3636" w:type="dxa"/>
          </w:tcPr>
          <w:p w14:paraId="4E99AD47" w14:textId="5EC88EE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78996756" w14:textId="0CE169B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301E59AF" w14:textId="69E4D12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76369C4" w14:textId="0A397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995113" w14:textId="59FF87E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2E8109E" w14:textId="3B0D464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D240C2" w14:textId="672A848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17A5395" w14:textId="652B33B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r>
      <w:tr w:rsidR="007B7785" w:rsidRPr="00C716CF" w14:paraId="686A9CCA" w14:textId="0CE5507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1013C22" w14:textId="77777777" w:rsidR="007B7785" w:rsidRPr="00C716CF" w:rsidRDefault="007B7785" w:rsidP="00666F7F">
            <w:pPr>
              <w:spacing w:line="360" w:lineRule="auto"/>
              <w:rPr>
                <w:szCs w:val="26"/>
              </w:rPr>
            </w:pPr>
            <w:r w:rsidRPr="00C716CF">
              <w:rPr>
                <w:szCs w:val="26"/>
              </w:rPr>
              <w:t>20</w:t>
            </w:r>
          </w:p>
        </w:tc>
        <w:tc>
          <w:tcPr>
            <w:tcW w:w="3636" w:type="dxa"/>
          </w:tcPr>
          <w:p w14:paraId="376CB952" w14:textId="547C37F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610E57E1" w14:textId="38A33A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7E4E2B73" w14:textId="65BFA36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17E5DD61" w14:textId="03ED85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654D4A85" w14:textId="4A3132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561FDB8" w14:textId="5C6391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2B4F5AC8" w14:textId="456CCD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44D0786" w14:textId="7A1FF9C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r>
      <w:tr w:rsidR="007B7785" w:rsidRPr="00C716CF" w14:paraId="4BE8F6D7" w14:textId="2A268A2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0DE752" w14:textId="77777777" w:rsidR="007B7785" w:rsidRPr="00C716CF" w:rsidRDefault="007B7785" w:rsidP="00666F7F">
            <w:pPr>
              <w:spacing w:line="360" w:lineRule="auto"/>
              <w:rPr>
                <w:szCs w:val="26"/>
              </w:rPr>
            </w:pPr>
            <w:r w:rsidRPr="00C716CF">
              <w:rPr>
                <w:szCs w:val="26"/>
              </w:rPr>
              <w:t>21</w:t>
            </w:r>
          </w:p>
        </w:tc>
        <w:tc>
          <w:tcPr>
            <w:tcW w:w="3636" w:type="dxa"/>
          </w:tcPr>
          <w:p w14:paraId="79700AE1" w14:textId="574C6E7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5A5E4EA0" w14:textId="4D7D51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6EFB37C0" w14:textId="31FBA8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3696A29B" w14:textId="1E7749A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4C87D83" w14:textId="6151A9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0CA626D8" w14:textId="14E4E8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5D2CEDCE" w14:textId="37BE2BF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38ED848" w14:textId="15AAB44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r>
      <w:tr w:rsidR="007B7785" w:rsidRPr="00C716CF" w14:paraId="1E363BE0" w14:textId="3A0BFB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3526A7A" w14:textId="77777777" w:rsidR="007B7785" w:rsidRPr="00C716CF" w:rsidRDefault="007B7785" w:rsidP="00666F7F">
            <w:pPr>
              <w:spacing w:line="360" w:lineRule="auto"/>
              <w:rPr>
                <w:szCs w:val="26"/>
              </w:rPr>
            </w:pPr>
            <w:r w:rsidRPr="00C716CF">
              <w:rPr>
                <w:szCs w:val="26"/>
              </w:rPr>
              <w:t>22</w:t>
            </w:r>
          </w:p>
        </w:tc>
        <w:tc>
          <w:tcPr>
            <w:tcW w:w="3636" w:type="dxa"/>
          </w:tcPr>
          <w:p w14:paraId="4BCB9207" w14:textId="2D0EA8A5"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5BADE9DD" w14:textId="668D05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6.967</w:t>
            </w:r>
          </w:p>
        </w:tc>
        <w:tc>
          <w:tcPr>
            <w:tcW w:w="1440" w:type="dxa"/>
          </w:tcPr>
          <w:p w14:paraId="39F19C87" w14:textId="4C308F7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3.594</w:t>
            </w:r>
          </w:p>
        </w:tc>
        <w:tc>
          <w:tcPr>
            <w:tcW w:w="1440" w:type="dxa"/>
          </w:tcPr>
          <w:p w14:paraId="050EA756" w14:textId="7DFC36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3.114</w:t>
            </w:r>
          </w:p>
        </w:tc>
        <w:tc>
          <w:tcPr>
            <w:tcW w:w="1440" w:type="dxa"/>
          </w:tcPr>
          <w:p w14:paraId="6FB9EED2" w14:textId="4FB9F84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5.514</w:t>
            </w:r>
          </w:p>
        </w:tc>
        <w:tc>
          <w:tcPr>
            <w:tcW w:w="1440" w:type="dxa"/>
          </w:tcPr>
          <w:p w14:paraId="1FD691A8" w14:textId="2C77DE6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8.479</w:t>
            </w:r>
          </w:p>
        </w:tc>
        <w:tc>
          <w:tcPr>
            <w:tcW w:w="1440" w:type="dxa"/>
          </w:tcPr>
          <w:p w14:paraId="059EA0D8" w14:textId="50D2A4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2.642</w:t>
            </w:r>
          </w:p>
        </w:tc>
        <w:tc>
          <w:tcPr>
            <w:tcW w:w="1440" w:type="dxa"/>
          </w:tcPr>
          <w:p w14:paraId="78AA1035" w14:textId="3C05DE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6.774</w:t>
            </w:r>
          </w:p>
        </w:tc>
      </w:tr>
      <w:tr w:rsidR="007B7785" w:rsidRPr="00C716CF" w14:paraId="78CA672A" w14:textId="2F3CCB3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A3CB9B" w14:textId="77777777" w:rsidR="007B7785" w:rsidRPr="00C716CF" w:rsidRDefault="007B7785" w:rsidP="00666F7F">
            <w:pPr>
              <w:spacing w:line="360" w:lineRule="auto"/>
              <w:rPr>
                <w:szCs w:val="26"/>
              </w:rPr>
            </w:pPr>
            <w:r w:rsidRPr="00C716CF">
              <w:rPr>
                <w:szCs w:val="26"/>
              </w:rPr>
              <w:t>23</w:t>
            </w:r>
          </w:p>
        </w:tc>
        <w:tc>
          <w:tcPr>
            <w:tcW w:w="3636" w:type="dxa"/>
          </w:tcPr>
          <w:p w14:paraId="23C6BADF" w14:textId="6BBEE5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1161B08E">
                <v:shape id="_x0000_i1111" type="#_x0000_t75" style="width:40.2pt;height:21.5pt" o:ole="">
                  <v:imagedata r:id="rId94" o:title=""/>
                </v:shape>
                <o:OLEObject Type="Embed" ProgID="Equation.DSMT4" ShapeID="_x0000_i1111" DrawAspect="Content" ObjectID="_1778160866" r:id="rId179"/>
              </w:object>
            </w:r>
          </w:p>
        </w:tc>
        <w:tc>
          <w:tcPr>
            <w:tcW w:w="1440" w:type="dxa"/>
          </w:tcPr>
          <w:p w14:paraId="19FBD461" w14:textId="350E573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418</w:t>
            </w:r>
          </w:p>
        </w:tc>
        <w:tc>
          <w:tcPr>
            <w:tcW w:w="1440" w:type="dxa"/>
          </w:tcPr>
          <w:p w14:paraId="6D0F5F22" w14:textId="4835AB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541</w:t>
            </w:r>
          </w:p>
        </w:tc>
        <w:tc>
          <w:tcPr>
            <w:tcW w:w="1440" w:type="dxa"/>
          </w:tcPr>
          <w:p w14:paraId="01C189A6" w14:textId="4DF971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223</w:t>
            </w:r>
          </w:p>
        </w:tc>
        <w:tc>
          <w:tcPr>
            <w:tcW w:w="1440" w:type="dxa"/>
          </w:tcPr>
          <w:p w14:paraId="2378AD25" w14:textId="75843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743</w:t>
            </w:r>
          </w:p>
        </w:tc>
        <w:tc>
          <w:tcPr>
            <w:tcW w:w="1440" w:type="dxa"/>
          </w:tcPr>
          <w:p w14:paraId="0EBF59BD" w14:textId="6BF645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303</w:t>
            </w:r>
          </w:p>
        </w:tc>
        <w:tc>
          <w:tcPr>
            <w:tcW w:w="1440" w:type="dxa"/>
          </w:tcPr>
          <w:p w14:paraId="5DE26374" w14:textId="483C05F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942</w:t>
            </w:r>
          </w:p>
        </w:tc>
        <w:tc>
          <w:tcPr>
            <w:tcW w:w="1440" w:type="dxa"/>
          </w:tcPr>
          <w:p w14:paraId="4A4C2670" w14:textId="41BD7E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83</w:t>
            </w:r>
          </w:p>
        </w:tc>
      </w:tr>
      <w:tr w:rsidR="007B7785" w:rsidRPr="00C716CF" w14:paraId="28B36F16" w14:textId="666B78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7E4A981" w14:textId="77777777" w:rsidR="007B7785" w:rsidRPr="00C716CF" w:rsidRDefault="007B7785" w:rsidP="00666F7F">
            <w:pPr>
              <w:spacing w:line="360" w:lineRule="auto"/>
              <w:rPr>
                <w:szCs w:val="26"/>
              </w:rPr>
            </w:pPr>
            <w:r w:rsidRPr="00C716CF">
              <w:rPr>
                <w:szCs w:val="26"/>
              </w:rPr>
              <w:lastRenderedPageBreak/>
              <w:t>24</w:t>
            </w:r>
          </w:p>
        </w:tc>
        <w:tc>
          <w:tcPr>
            <w:tcW w:w="3636" w:type="dxa"/>
          </w:tcPr>
          <w:p w14:paraId="6A476BFD" w14:textId="25FC53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2121BA7F">
                <v:shape id="_x0000_i1112" type="#_x0000_t75" style="width:116.9pt;height:25.25pt" o:ole="">
                  <v:imagedata r:id="rId96" o:title=""/>
                </v:shape>
                <o:OLEObject Type="Embed" ProgID="Equation.DSMT4" ShapeID="_x0000_i1112" DrawAspect="Content" ObjectID="_1778160867" r:id="rId180"/>
              </w:object>
            </w:r>
          </w:p>
        </w:tc>
        <w:tc>
          <w:tcPr>
            <w:tcW w:w="1440" w:type="dxa"/>
          </w:tcPr>
          <w:p w14:paraId="5106B69B" w14:textId="4D523D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14</w:t>
            </w:r>
          </w:p>
        </w:tc>
        <w:tc>
          <w:tcPr>
            <w:tcW w:w="1440" w:type="dxa"/>
          </w:tcPr>
          <w:p w14:paraId="09982F27" w14:textId="738D34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708</w:t>
            </w:r>
          </w:p>
        </w:tc>
        <w:tc>
          <w:tcPr>
            <w:tcW w:w="1440" w:type="dxa"/>
          </w:tcPr>
          <w:p w14:paraId="2E55B2A7" w14:textId="0B1423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62</w:t>
            </w:r>
          </w:p>
        </w:tc>
        <w:tc>
          <w:tcPr>
            <w:tcW w:w="1440" w:type="dxa"/>
          </w:tcPr>
          <w:p w14:paraId="2B82F847" w14:textId="1EAF755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72</w:t>
            </w:r>
          </w:p>
        </w:tc>
        <w:tc>
          <w:tcPr>
            <w:tcW w:w="1440" w:type="dxa"/>
          </w:tcPr>
          <w:p w14:paraId="287BDC38" w14:textId="4C34CD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479</w:t>
            </w:r>
          </w:p>
        </w:tc>
        <w:tc>
          <w:tcPr>
            <w:tcW w:w="1440" w:type="dxa"/>
          </w:tcPr>
          <w:p w14:paraId="32BC21CB" w14:textId="1DBABAF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96</w:t>
            </w:r>
          </w:p>
        </w:tc>
        <w:tc>
          <w:tcPr>
            <w:tcW w:w="1440" w:type="dxa"/>
          </w:tcPr>
          <w:p w14:paraId="43F68F23" w14:textId="1FA355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13</w:t>
            </w:r>
          </w:p>
        </w:tc>
      </w:tr>
      <w:tr w:rsidR="007B7785" w:rsidRPr="00C716CF" w14:paraId="1BC75648" w14:textId="64DE006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6B95E3C" w14:textId="77777777" w:rsidR="007B7785" w:rsidRPr="00C716CF" w:rsidRDefault="007B7785" w:rsidP="00666F7F">
            <w:pPr>
              <w:spacing w:line="360" w:lineRule="auto"/>
              <w:rPr>
                <w:szCs w:val="26"/>
              </w:rPr>
            </w:pPr>
            <w:r w:rsidRPr="00C716CF">
              <w:rPr>
                <w:szCs w:val="26"/>
              </w:rPr>
              <w:t>25</w:t>
            </w:r>
          </w:p>
        </w:tc>
        <w:tc>
          <w:tcPr>
            <w:tcW w:w="3636" w:type="dxa"/>
          </w:tcPr>
          <w:p w14:paraId="1060E2F7" w14:textId="1D7B08E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04BE8EDB">
                <v:shape id="_x0000_i1113" type="#_x0000_t75" style="width:117.8pt;height:25.25pt" o:ole="">
                  <v:imagedata r:id="rId98" o:title=""/>
                </v:shape>
                <o:OLEObject Type="Embed" ProgID="Equation.DSMT4" ShapeID="_x0000_i1113" DrawAspect="Content" ObjectID="_1778160868" r:id="rId181"/>
              </w:object>
            </w:r>
          </w:p>
        </w:tc>
        <w:tc>
          <w:tcPr>
            <w:tcW w:w="1440" w:type="dxa"/>
          </w:tcPr>
          <w:p w14:paraId="6FEFD5ED" w14:textId="1A59604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89</w:t>
            </w:r>
          </w:p>
        </w:tc>
        <w:tc>
          <w:tcPr>
            <w:tcW w:w="1440" w:type="dxa"/>
          </w:tcPr>
          <w:p w14:paraId="5EEEC7C7" w14:textId="5B6196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56</w:t>
            </w:r>
          </w:p>
        </w:tc>
        <w:tc>
          <w:tcPr>
            <w:tcW w:w="1440" w:type="dxa"/>
          </w:tcPr>
          <w:p w14:paraId="0972FFAD" w14:textId="49C5DA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2</w:t>
            </w:r>
          </w:p>
        </w:tc>
        <w:tc>
          <w:tcPr>
            <w:tcW w:w="1440" w:type="dxa"/>
          </w:tcPr>
          <w:p w14:paraId="4DA1CDA4" w14:textId="465B097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35</w:t>
            </w:r>
          </w:p>
        </w:tc>
        <w:tc>
          <w:tcPr>
            <w:tcW w:w="1440" w:type="dxa"/>
          </w:tcPr>
          <w:p w14:paraId="3BF90B06" w14:textId="2D869B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65</w:t>
            </w:r>
          </w:p>
        </w:tc>
        <w:tc>
          <w:tcPr>
            <w:tcW w:w="1440" w:type="dxa"/>
          </w:tcPr>
          <w:p w14:paraId="5C28AFE2" w14:textId="580273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5</w:t>
            </w:r>
          </w:p>
        </w:tc>
        <w:tc>
          <w:tcPr>
            <w:tcW w:w="1440" w:type="dxa"/>
          </w:tcPr>
          <w:p w14:paraId="33C1CB87" w14:textId="711583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74</w:t>
            </w:r>
          </w:p>
        </w:tc>
      </w:tr>
      <w:tr w:rsidR="007B7785" w:rsidRPr="00C716CF" w14:paraId="0A9CF26F" w14:textId="2CA9D3A9"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945D81B" w14:textId="77777777" w:rsidR="007B7785" w:rsidRPr="00C716CF" w:rsidRDefault="007B7785" w:rsidP="00666F7F">
            <w:pPr>
              <w:spacing w:line="360" w:lineRule="auto"/>
              <w:rPr>
                <w:szCs w:val="26"/>
              </w:rPr>
            </w:pPr>
            <w:r w:rsidRPr="00C716CF">
              <w:rPr>
                <w:szCs w:val="26"/>
              </w:rPr>
              <w:t>26</w:t>
            </w:r>
          </w:p>
        </w:tc>
        <w:tc>
          <w:tcPr>
            <w:tcW w:w="3636" w:type="dxa"/>
          </w:tcPr>
          <w:p w14:paraId="17805662" w14:textId="7899526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317EA786" w14:textId="43BF400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4</w:t>
            </w:r>
          </w:p>
        </w:tc>
        <w:tc>
          <w:tcPr>
            <w:tcW w:w="1440" w:type="dxa"/>
          </w:tcPr>
          <w:p w14:paraId="62ED82D0" w14:textId="014C8E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12</w:t>
            </w:r>
          </w:p>
        </w:tc>
        <w:tc>
          <w:tcPr>
            <w:tcW w:w="1440" w:type="dxa"/>
          </w:tcPr>
          <w:p w14:paraId="4CC05C2C" w14:textId="70F9C04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46</w:t>
            </w:r>
          </w:p>
        </w:tc>
        <w:tc>
          <w:tcPr>
            <w:tcW w:w="1440" w:type="dxa"/>
          </w:tcPr>
          <w:p w14:paraId="62E1760C" w14:textId="385269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35</w:t>
            </w:r>
          </w:p>
        </w:tc>
        <w:tc>
          <w:tcPr>
            <w:tcW w:w="1440" w:type="dxa"/>
          </w:tcPr>
          <w:p w14:paraId="6104AAE2" w14:textId="4C9C41D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72</w:t>
            </w:r>
          </w:p>
        </w:tc>
        <w:tc>
          <w:tcPr>
            <w:tcW w:w="1440" w:type="dxa"/>
          </w:tcPr>
          <w:p w14:paraId="0B1C95BE" w14:textId="615791A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854</w:t>
            </w:r>
          </w:p>
        </w:tc>
        <w:tc>
          <w:tcPr>
            <w:tcW w:w="1440" w:type="dxa"/>
          </w:tcPr>
          <w:p w14:paraId="0A29B72A" w14:textId="777C526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789</w:t>
            </w:r>
          </w:p>
        </w:tc>
      </w:tr>
      <w:tr w:rsidR="007B7785" w:rsidRPr="00C716CF" w14:paraId="43498C67" w14:textId="7D6485A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0D35C3" w14:textId="77777777" w:rsidR="007B7785" w:rsidRPr="00C716CF" w:rsidRDefault="007B7785" w:rsidP="00666F7F">
            <w:pPr>
              <w:spacing w:line="360" w:lineRule="auto"/>
              <w:rPr>
                <w:szCs w:val="26"/>
              </w:rPr>
            </w:pPr>
            <w:r w:rsidRPr="00C716CF">
              <w:rPr>
                <w:szCs w:val="26"/>
              </w:rPr>
              <w:t>27</w:t>
            </w:r>
          </w:p>
        </w:tc>
        <w:tc>
          <w:tcPr>
            <w:tcW w:w="3636" w:type="dxa"/>
          </w:tcPr>
          <w:p w14:paraId="0FD43E7A" w14:textId="66129B3F" w:rsidR="007B7785" w:rsidRPr="00C716CF" w:rsidRDefault="00141FA0"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5C6D907B" w14:textId="0BAAD8A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5.755</w:t>
            </w:r>
          </w:p>
        </w:tc>
        <w:tc>
          <w:tcPr>
            <w:tcW w:w="1440" w:type="dxa"/>
          </w:tcPr>
          <w:p w14:paraId="724CA76E" w14:textId="589572D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4.144</w:t>
            </w:r>
          </w:p>
        </w:tc>
        <w:tc>
          <w:tcPr>
            <w:tcW w:w="1440" w:type="dxa"/>
          </w:tcPr>
          <w:p w14:paraId="01C0249F" w14:textId="7862FE2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6.637</w:t>
            </w:r>
          </w:p>
        </w:tc>
        <w:tc>
          <w:tcPr>
            <w:tcW w:w="1440" w:type="dxa"/>
          </w:tcPr>
          <w:p w14:paraId="40C920B0" w14:textId="08BC7D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3.95</w:t>
            </w:r>
          </w:p>
        </w:tc>
        <w:tc>
          <w:tcPr>
            <w:tcW w:w="1440" w:type="dxa"/>
          </w:tcPr>
          <w:p w14:paraId="1511AD89" w14:textId="4230098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718</w:t>
            </w:r>
          </w:p>
        </w:tc>
        <w:tc>
          <w:tcPr>
            <w:tcW w:w="1440" w:type="dxa"/>
          </w:tcPr>
          <w:p w14:paraId="623B2088" w14:textId="7772B20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786</w:t>
            </w:r>
          </w:p>
        </w:tc>
        <w:tc>
          <w:tcPr>
            <w:tcW w:w="1440" w:type="dxa"/>
          </w:tcPr>
          <w:p w14:paraId="1467FE69" w14:textId="0624AA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17</w:t>
            </w:r>
          </w:p>
        </w:tc>
      </w:tr>
    </w:tbl>
    <w:p w14:paraId="0B9DA166" w14:textId="77777777" w:rsidR="003A1E68" w:rsidRDefault="003A1E68">
      <w:pPr>
        <w:spacing w:line="240" w:lineRule="auto"/>
      </w:pPr>
    </w:p>
    <w:p w14:paraId="38545397" w14:textId="77777777" w:rsidR="003A1E68" w:rsidRDefault="003A1E68">
      <w:pPr>
        <w:spacing w:line="240" w:lineRule="auto"/>
      </w:pPr>
      <w:r>
        <w:br w:type="page"/>
      </w:r>
    </w:p>
    <w:p w14:paraId="0AF0B504" w14:textId="6CB22B00" w:rsidR="005E3DA5" w:rsidRDefault="005E3DA5" w:rsidP="005E3DA5">
      <w:pPr>
        <w:pStyle w:val="Caption"/>
        <w:keepNext/>
      </w:pPr>
      <w:bookmarkStart w:id="152" w:name="_Toc166268716"/>
      <w:bookmarkStart w:id="153" w:name="_Toc166330509"/>
      <w:bookmarkStart w:id="154" w:name="_Toc167547341"/>
      <w:r>
        <w:lastRenderedPageBreak/>
        <w:t xml:space="preserve">Bảng </w:t>
      </w:r>
      <w:r w:rsidR="002B5A8F">
        <w:fldChar w:fldCharType="begin"/>
      </w:r>
      <w:r w:rsidR="002B5A8F">
        <w:instrText xml:space="preserve"> STYLEREF 1 \s </w:instrText>
      </w:r>
      <w:r w:rsidR="002B5A8F">
        <w:fldChar w:fldCharType="separate"/>
      </w:r>
      <w:r w:rsidR="00691C8C">
        <w:rPr>
          <w:noProof/>
        </w:rPr>
        <w:t>3</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2</w:t>
      </w:r>
      <w:r w:rsidR="002B5A8F">
        <w:fldChar w:fldCharType="end"/>
      </w:r>
      <w:r>
        <w:t xml:space="preserve"> Bảng tổng hợp tính toán độ bền mỏi trường hợp 1 – 2</w:t>
      </w:r>
      <w:bookmarkEnd w:id="152"/>
      <w:bookmarkEnd w:id="153"/>
      <w:r w:rsidR="00A86561">
        <w:t xml:space="preserve"> giữ nguyên hệ số hình dạng Weibull là 1.1, thay đổi các giá trị của đường cong S-N</w:t>
      </w:r>
      <w:bookmarkEnd w:id="154"/>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3A1E68" w:rsidRPr="00B552A1" w14:paraId="20F0FA4C" w14:textId="77777777" w:rsidTr="00AD54C0">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708" w:type="dxa"/>
          </w:tcPr>
          <w:p w14:paraId="14A435B8" w14:textId="77777777" w:rsidR="003A1E68" w:rsidRPr="00B552A1" w:rsidRDefault="003A1E68" w:rsidP="00BF3639">
            <w:pPr>
              <w:spacing w:line="360" w:lineRule="auto"/>
              <w:jc w:val="center"/>
            </w:pPr>
            <w:r w:rsidRPr="00B552A1">
              <w:t>STT</w:t>
            </w:r>
          </w:p>
        </w:tc>
        <w:tc>
          <w:tcPr>
            <w:tcW w:w="3636" w:type="dxa"/>
          </w:tcPr>
          <w:p w14:paraId="7AAD93D4" w14:textId="77777777" w:rsidR="003A1E68" w:rsidRPr="00B552A1" w:rsidRDefault="003A1E68" w:rsidP="00BF3639">
            <w:pPr>
              <w:spacing w:line="360" w:lineRule="auto"/>
              <w:cnfStyle w:val="100000000000" w:firstRow="1" w:lastRow="0" w:firstColumn="0" w:lastColumn="0" w:oddVBand="0" w:evenVBand="0" w:oddHBand="0" w:evenHBand="0" w:firstRowFirstColumn="0" w:firstRowLastColumn="0" w:lastRowFirstColumn="0" w:lastRowLastColumn="0"/>
            </w:pPr>
          </w:p>
        </w:tc>
        <w:tc>
          <w:tcPr>
            <w:tcW w:w="1440" w:type="dxa"/>
          </w:tcPr>
          <w:p w14:paraId="700D30DC"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45186A1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4AA220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DE78F07"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766D36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EC8609F"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082F7D9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r>
      <w:tr w:rsidR="00161643" w:rsidRPr="00B552A1" w14:paraId="54F4E7FC"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57BEE82F" w14:textId="77777777" w:rsidR="00161643" w:rsidRPr="00B552A1" w:rsidRDefault="00161643" w:rsidP="00BF3639">
            <w:pPr>
              <w:spacing w:line="360" w:lineRule="auto"/>
              <w:jc w:val="center"/>
            </w:pPr>
            <w:r w:rsidRPr="00B552A1">
              <w:t>1</w:t>
            </w:r>
          </w:p>
        </w:tc>
        <w:tc>
          <w:tcPr>
            <w:tcW w:w="3636" w:type="dxa"/>
          </w:tcPr>
          <w:p w14:paraId="51DE4437" w14:textId="5839A24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56EBD675" w14:textId="4718A7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w:t>
            </w:r>
          </w:p>
        </w:tc>
        <w:tc>
          <w:tcPr>
            <w:tcW w:w="1440" w:type="dxa"/>
          </w:tcPr>
          <w:p w14:paraId="308F3699" w14:textId="45C59F0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w:t>
            </w:r>
          </w:p>
        </w:tc>
        <w:tc>
          <w:tcPr>
            <w:tcW w:w="1440" w:type="dxa"/>
          </w:tcPr>
          <w:p w14:paraId="012E5B3C" w14:textId="0EE9ED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w:t>
            </w:r>
          </w:p>
        </w:tc>
        <w:tc>
          <w:tcPr>
            <w:tcW w:w="1440" w:type="dxa"/>
          </w:tcPr>
          <w:p w14:paraId="6A6EC37E" w14:textId="1B15FA6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364EA98B" w14:textId="408730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w:t>
            </w:r>
          </w:p>
        </w:tc>
        <w:tc>
          <w:tcPr>
            <w:tcW w:w="1440" w:type="dxa"/>
          </w:tcPr>
          <w:p w14:paraId="02CB069A" w14:textId="6A52207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w:t>
            </w:r>
          </w:p>
        </w:tc>
        <w:tc>
          <w:tcPr>
            <w:tcW w:w="1440" w:type="dxa"/>
          </w:tcPr>
          <w:p w14:paraId="41C8F1E6" w14:textId="32DFA51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w:t>
            </w:r>
          </w:p>
        </w:tc>
      </w:tr>
      <w:tr w:rsidR="00161643" w:rsidRPr="00B552A1" w14:paraId="7D6717F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5274A0D0" w14:textId="77777777" w:rsidR="00161643" w:rsidRPr="00B552A1" w:rsidRDefault="00161643" w:rsidP="00BF3639">
            <w:pPr>
              <w:spacing w:line="360" w:lineRule="auto"/>
              <w:jc w:val="center"/>
            </w:pPr>
            <w:r w:rsidRPr="00B552A1">
              <w:t>2</w:t>
            </w:r>
          </w:p>
        </w:tc>
        <w:tc>
          <w:tcPr>
            <w:tcW w:w="3636" w:type="dxa"/>
          </w:tcPr>
          <w:p w14:paraId="5F4A257A" w14:textId="3390C7A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3A8C91F6" w14:textId="7370942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w:t>
            </w:r>
          </w:p>
        </w:tc>
        <w:tc>
          <w:tcPr>
            <w:tcW w:w="1440" w:type="dxa"/>
          </w:tcPr>
          <w:p w14:paraId="3DC85FA3" w14:textId="6C521B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1</w:t>
            </w:r>
          </w:p>
        </w:tc>
        <w:tc>
          <w:tcPr>
            <w:tcW w:w="1440" w:type="dxa"/>
          </w:tcPr>
          <w:p w14:paraId="4B09BED0" w14:textId="63F7DB5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3</w:t>
            </w:r>
          </w:p>
        </w:tc>
        <w:tc>
          <w:tcPr>
            <w:tcW w:w="1440" w:type="dxa"/>
          </w:tcPr>
          <w:p w14:paraId="4FEA2028" w14:textId="37F7D6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G</w:t>
            </w:r>
          </w:p>
        </w:tc>
        <w:tc>
          <w:tcPr>
            <w:tcW w:w="1440" w:type="dxa"/>
          </w:tcPr>
          <w:p w14:paraId="63E07C44" w14:textId="0F382AF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1</w:t>
            </w:r>
          </w:p>
        </w:tc>
        <w:tc>
          <w:tcPr>
            <w:tcW w:w="1440" w:type="dxa"/>
          </w:tcPr>
          <w:p w14:paraId="360C1F76" w14:textId="03EEFD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2</w:t>
            </w:r>
          </w:p>
        </w:tc>
        <w:tc>
          <w:tcPr>
            <w:tcW w:w="1440" w:type="dxa"/>
          </w:tcPr>
          <w:p w14:paraId="0A1FB4C8" w14:textId="3C5685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3</w:t>
            </w:r>
          </w:p>
        </w:tc>
      </w:tr>
      <w:tr w:rsidR="00161643" w:rsidRPr="00B552A1" w14:paraId="79E54325"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77108C71" w14:textId="77777777" w:rsidR="00161643" w:rsidRPr="00B552A1" w:rsidRDefault="00161643" w:rsidP="00BF3639">
            <w:pPr>
              <w:spacing w:line="360" w:lineRule="auto"/>
              <w:jc w:val="center"/>
            </w:pPr>
            <w:r w:rsidRPr="00B552A1">
              <w:t>3</w:t>
            </w:r>
          </w:p>
        </w:tc>
        <w:tc>
          <w:tcPr>
            <w:tcW w:w="3636" w:type="dxa"/>
          </w:tcPr>
          <w:p w14:paraId="50E8C02A" w14:textId="1E2E1DBE"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Pr="007C2EF9">
              <w:t xml:space="preserve"> (</w:t>
            </w:r>
            <w:r w:rsidR="008A4F6A">
              <w:t>MPa</w:t>
            </w:r>
            <w:r w:rsidRPr="007C2EF9">
              <w:t>)</w:t>
            </w:r>
          </w:p>
        </w:tc>
        <w:tc>
          <w:tcPr>
            <w:tcW w:w="1440" w:type="dxa"/>
          </w:tcPr>
          <w:p w14:paraId="0C20E181" w14:textId="497CFB9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477C7F6" w14:textId="50B78E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23F07C0" w14:textId="76E91C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2719335C" w14:textId="7FF5B6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0CD40566" w14:textId="21A865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3CDFDDA4" w14:textId="31A868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7346B045" w14:textId="56AF693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r>
      <w:tr w:rsidR="00161643" w:rsidRPr="00B552A1" w14:paraId="07F9C249"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B4DDAD9" w14:textId="77777777" w:rsidR="00161643" w:rsidRPr="00B552A1" w:rsidRDefault="00161643" w:rsidP="00BF3639">
            <w:pPr>
              <w:spacing w:line="360" w:lineRule="auto"/>
              <w:jc w:val="center"/>
            </w:pPr>
            <w:r w:rsidRPr="00B552A1">
              <w:t>4</w:t>
            </w:r>
          </w:p>
        </w:tc>
        <w:tc>
          <w:tcPr>
            <w:tcW w:w="3636" w:type="dxa"/>
          </w:tcPr>
          <w:p w14:paraId="24D1B324" w14:textId="3596F867" w:rsidR="00161643" w:rsidRPr="00B552A1" w:rsidRDefault="00741276"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ập trung ứng suất</w:t>
            </w:r>
          </w:p>
        </w:tc>
        <w:tc>
          <w:tcPr>
            <w:tcW w:w="1440" w:type="dxa"/>
          </w:tcPr>
          <w:p w14:paraId="1BD22CBE" w14:textId="5DA5823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690B457F" w14:textId="31EBA2C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075F61F" w14:textId="6F5910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6FED0F" w14:textId="659FA9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E64491" w14:textId="20FBC5E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34E17313" w14:textId="2F3ACBA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4808783E" w14:textId="76B5648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r>
      <w:tr w:rsidR="00161643" w:rsidRPr="00B552A1" w14:paraId="1AEE4B8B"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39F233E" w14:textId="77777777" w:rsidR="00161643" w:rsidRPr="00B552A1" w:rsidRDefault="00161643" w:rsidP="00BF3639">
            <w:pPr>
              <w:spacing w:line="360" w:lineRule="auto"/>
              <w:jc w:val="center"/>
            </w:pPr>
            <w:r w:rsidRPr="00B552A1">
              <w:t>5</w:t>
            </w:r>
          </w:p>
        </w:tc>
        <w:tc>
          <w:tcPr>
            <w:tcW w:w="3636" w:type="dxa"/>
          </w:tcPr>
          <w:p w14:paraId="5B17C841" w14:textId="54416F6F"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Pr="007C2EF9">
              <w:t>Weibull: h</w:t>
            </w:r>
          </w:p>
        </w:tc>
        <w:tc>
          <w:tcPr>
            <w:tcW w:w="1440" w:type="dxa"/>
          </w:tcPr>
          <w:p w14:paraId="3A6A5170" w14:textId="01159B9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1BC2F7C7" w14:textId="477F78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21A848B7" w14:textId="4A117C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FA4987" w14:textId="689C542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E3B0F6" w14:textId="6366CDC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6D089CF0" w14:textId="1A9EB5B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7E799FA4" w14:textId="2646AA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r>
      <w:tr w:rsidR="00161643" w:rsidRPr="00B552A1" w14:paraId="163ABBA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2D4DBCD" w14:textId="77777777" w:rsidR="00161643" w:rsidRPr="00B552A1" w:rsidRDefault="00161643" w:rsidP="00BF3639">
            <w:pPr>
              <w:spacing w:line="360" w:lineRule="auto"/>
              <w:jc w:val="center"/>
            </w:pPr>
            <w:r w:rsidRPr="00B552A1">
              <w:t>6</w:t>
            </w:r>
          </w:p>
        </w:tc>
        <w:tc>
          <w:tcPr>
            <w:tcW w:w="3636" w:type="dxa"/>
          </w:tcPr>
          <w:p w14:paraId="7B012C2C" w14:textId="1F1F31EE"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770898FB" w14:textId="7EC4F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FE1BEE9" w14:textId="54531D5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3265AF83" w14:textId="264608E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020AF748" w14:textId="5B0E8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79BD2B97" w14:textId="4344A3A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693E4707" w14:textId="4357B8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537BC2D" w14:textId="2155D5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r>
      <w:tr w:rsidR="00161643" w:rsidRPr="00B552A1" w14:paraId="566165AA"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63DBD13" w14:textId="77777777" w:rsidR="00161643" w:rsidRPr="00B552A1" w:rsidRDefault="00161643" w:rsidP="00BF3639">
            <w:pPr>
              <w:spacing w:line="360" w:lineRule="auto"/>
              <w:jc w:val="center"/>
            </w:pPr>
            <w:r w:rsidRPr="00B552A1">
              <w:t>7</w:t>
            </w:r>
          </w:p>
        </w:tc>
        <w:tc>
          <w:tcPr>
            <w:tcW w:w="3636" w:type="dxa"/>
          </w:tcPr>
          <w:p w14:paraId="698B5FB6" w14:textId="09035761"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2FA28634">
                <v:shape id="_x0000_i1114" type="#_x0000_t75" style="width:108.45pt;height:21.5pt" o:ole="">
                  <v:imagedata r:id="rId86" o:title=""/>
                </v:shape>
                <o:OLEObject Type="Embed" ProgID="Equation.DSMT4" ShapeID="_x0000_i1114" DrawAspect="Content" ObjectID="_1778160869" r:id="rId182"/>
              </w:object>
            </w:r>
          </w:p>
        </w:tc>
        <w:tc>
          <w:tcPr>
            <w:tcW w:w="1440" w:type="dxa"/>
          </w:tcPr>
          <w:p w14:paraId="22E3B2D8" w14:textId="37549D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1450C743" w14:textId="27118AD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79F9110E" w14:textId="30C614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63103D5F" w14:textId="187BCEF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010F45F3" w14:textId="5E8E1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41FB25FD" w14:textId="1F9195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5AED22EB" w14:textId="3FF395C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r>
      <w:tr w:rsidR="00161643" w:rsidRPr="00B552A1" w14:paraId="73D809EA"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718611DB" w14:textId="77777777" w:rsidR="00161643" w:rsidRPr="00B552A1" w:rsidRDefault="00161643" w:rsidP="00BF3639">
            <w:pPr>
              <w:spacing w:line="360" w:lineRule="auto"/>
              <w:jc w:val="center"/>
            </w:pPr>
            <w:r w:rsidRPr="00B552A1">
              <w:t>8</w:t>
            </w:r>
          </w:p>
        </w:tc>
        <w:tc>
          <w:tcPr>
            <w:tcW w:w="3636" w:type="dxa"/>
          </w:tcPr>
          <w:p w14:paraId="3F67FC5D" w14:textId="5C7C5DD3"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31735EB">
                <v:shape id="_x0000_i1115" type="#_x0000_t75" style="width:126.25pt;height:21.5pt" o:ole="">
                  <v:imagedata r:id="rId88" o:title=""/>
                </v:shape>
                <o:OLEObject Type="Embed" ProgID="Equation.DSMT4" ShapeID="_x0000_i1115" DrawAspect="Content" ObjectID="_1778160870" r:id="rId183"/>
              </w:object>
            </w:r>
          </w:p>
        </w:tc>
        <w:tc>
          <w:tcPr>
            <w:tcW w:w="1440" w:type="dxa"/>
          </w:tcPr>
          <w:p w14:paraId="134954BA" w14:textId="2FCCFA2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855</w:t>
            </w:r>
          </w:p>
        </w:tc>
        <w:tc>
          <w:tcPr>
            <w:tcW w:w="1440" w:type="dxa"/>
          </w:tcPr>
          <w:p w14:paraId="7F442E58" w14:textId="3628CB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699</w:t>
            </w:r>
          </w:p>
        </w:tc>
        <w:tc>
          <w:tcPr>
            <w:tcW w:w="1440" w:type="dxa"/>
          </w:tcPr>
          <w:p w14:paraId="75B2F0CF" w14:textId="18C8603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546</w:t>
            </w:r>
          </w:p>
        </w:tc>
        <w:tc>
          <w:tcPr>
            <w:tcW w:w="1440" w:type="dxa"/>
          </w:tcPr>
          <w:p w14:paraId="6CCD255D" w14:textId="31B9565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98</w:t>
            </w:r>
          </w:p>
        </w:tc>
        <w:tc>
          <w:tcPr>
            <w:tcW w:w="1440" w:type="dxa"/>
          </w:tcPr>
          <w:p w14:paraId="151F5DD8" w14:textId="520C3D2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261</w:t>
            </w:r>
          </w:p>
        </w:tc>
        <w:tc>
          <w:tcPr>
            <w:tcW w:w="1440" w:type="dxa"/>
          </w:tcPr>
          <w:p w14:paraId="6F5FE116" w14:textId="506A2B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107</w:t>
            </w:r>
          </w:p>
        </w:tc>
        <w:tc>
          <w:tcPr>
            <w:tcW w:w="1440" w:type="dxa"/>
          </w:tcPr>
          <w:p w14:paraId="4C4AFCFB" w14:textId="4251EF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97</w:t>
            </w:r>
          </w:p>
        </w:tc>
      </w:tr>
      <w:tr w:rsidR="00161643" w:rsidRPr="00B552A1" w14:paraId="47D90275"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20142F4" w14:textId="77777777" w:rsidR="00161643" w:rsidRPr="00B552A1" w:rsidRDefault="00161643" w:rsidP="00BF3639">
            <w:pPr>
              <w:spacing w:line="360" w:lineRule="auto"/>
              <w:jc w:val="center"/>
            </w:pPr>
            <w:r w:rsidRPr="00B552A1">
              <w:t>9</w:t>
            </w:r>
          </w:p>
        </w:tc>
        <w:tc>
          <w:tcPr>
            <w:tcW w:w="3636" w:type="dxa"/>
          </w:tcPr>
          <w:p w14:paraId="457268AD" w14:textId="6B1869DD"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514D411">
                <v:shape id="_x0000_i1116" type="#_x0000_t75" style="width:110.35pt;height:21.5pt" o:ole="">
                  <v:imagedata r:id="rId90" o:title=""/>
                </v:shape>
                <o:OLEObject Type="Embed" ProgID="Equation.DSMT4" ShapeID="_x0000_i1116" DrawAspect="Content" ObjectID="_1778160871" r:id="rId184"/>
              </w:object>
            </w:r>
          </w:p>
        </w:tc>
        <w:tc>
          <w:tcPr>
            <w:tcW w:w="1440" w:type="dxa"/>
          </w:tcPr>
          <w:p w14:paraId="51268D1D" w14:textId="357E0EA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4F006A53" w14:textId="3B4965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5DFBD55B" w14:textId="1079DF4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2134F0C8" w14:textId="394F5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705F1A4" w14:textId="6FF86A4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A13D0E9" w14:textId="7BC743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35423431" w14:textId="485D464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r>
      <w:tr w:rsidR="00161643" w:rsidRPr="00B552A1" w14:paraId="7F94EC5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B40275B" w14:textId="77777777" w:rsidR="00161643" w:rsidRPr="00B552A1" w:rsidRDefault="00161643" w:rsidP="00BF3639">
            <w:pPr>
              <w:spacing w:line="360" w:lineRule="auto"/>
              <w:jc w:val="center"/>
            </w:pPr>
            <w:r w:rsidRPr="00B552A1">
              <w:t>10</w:t>
            </w:r>
          </w:p>
        </w:tc>
        <w:tc>
          <w:tcPr>
            <w:tcW w:w="3636" w:type="dxa"/>
          </w:tcPr>
          <w:p w14:paraId="1732BAA2" w14:textId="0B2DCD4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42B3EA3C">
                <v:shape id="_x0000_i1117" type="#_x0000_t75" style="width:129.05pt;height:21.5pt" o:ole="">
                  <v:imagedata r:id="rId92" o:title=""/>
                </v:shape>
                <o:OLEObject Type="Embed" ProgID="Equation.DSMT4" ShapeID="_x0000_i1117" DrawAspect="Content" ObjectID="_1778160872" r:id="rId185"/>
              </w:object>
            </w:r>
          </w:p>
        </w:tc>
        <w:tc>
          <w:tcPr>
            <w:tcW w:w="1440" w:type="dxa"/>
          </w:tcPr>
          <w:p w14:paraId="102E93F9" w14:textId="570B98B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091</w:t>
            </w:r>
          </w:p>
        </w:tc>
        <w:tc>
          <w:tcPr>
            <w:tcW w:w="1440" w:type="dxa"/>
          </w:tcPr>
          <w:p w14:paraId="65EF76FF" w14:textId="19F093F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832</w:t>
            </w:r>
          </w:p>
        </w:tc>
        <w:tc>
          <w:tcPr>
            <w:tcW w:w="1440" w:type="dxa"/>
          </w:tcPr>
          <w:p w14:paraId="2EB4EFAD" w14:textId="64E097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576</w:t>
            </w:r>
          </w:p>
        </w:tc>
        <w:tc>
          <w:tcPr>
            <w:tcW w:w="1440" w:type="dxa"/>
          </w:tcPr>
          <w:p w14:paraId="6E5B8DEC" w14:textId="011ABB9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33</w:t>
            </w:r>
          </w:p>
        </w:tc>
        <w:tc>
          <w:tcPr>
            <w:tcW w:w="1440" w:type="dxa"/>
          </w:tcPr>
          <w:p w14:paraId="49607AEA" w14:textId="5A04A5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101</w:t>
            </w:r>
          </w:p>
        </w:tc>
        <w:tc>
          <w:tcPr>
            <w:tcW w:w="1440" w:type="dxa"/>
          </w:tcPr>
          <w:p w14:paraId="1558374E" w14:textId="637504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845</w:t>
            </w:r>
          </w:p>
        </w:tc>
        <w:tc>
          <w:tcPr>
            <w:tcW w:w="1440" w:type="dxa"/>
          </w:tcPr>
          <w:p w14:paraId="744E6C12" w14:textId="1261574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617</w:t>
            </w:r>
          </w:p>
        </w:tc>
      </w:tr>
      <w:tr w:rsidR="00161643" w:rsidRPr="00B552A1" w14:paraId="4A975F1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F3BC4E9" w14:textId="77777777" w:rsidR="00161643" w:rsidRPr="00B552A1" w:rsidRDefault="00161643" w:rsidP="00BF3639">
            <w:pPr>
              <w:spacing w:line="360" w:lineRule="auto"/>
              <w:jc w:val="center"/>
            </w:pPr>
            <w:r w:rsidRPr="00B552A1">
              <w:t>11</w:t>
            </w:r>
          </w:p>
        </w:tc>
        <w:tc>
          <w:tcPr>
            <w:tcW w:w="3636" w:type="dxa"/>
          </w:tcPr>
          <w:p w14:paraId="02FDE980" w14:textId="72BC84E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ời gian phục vụ (năm)</w:t>
            </w:r>
          </w:p>
        </w:tc>
        <w:tc>
          <w:tcPr>
            <w:tcW w:w="1440" w:type="dxa"/>
          </w:tcPr>
          <w:p w14:paraId="61F39895" w14:textId="076FD8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31781A" w14:textId="426664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D96478" w14:textId="297176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3F0466F" w14:textId="0818858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3CAC6F3" w14:textId="327C9A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53F1BB7" w14:textId="410E5D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117013D" w14:textId="0B8D95B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1420BD41"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2C28F98F" w14:textId="77777777" w:rsidR="00161643" w:rsidRPr="00B552A1" w:rsidRDefault="00161643" w:rsidP="00BF3639">
            <w:pPr>
              <w:spacing w:line="360" w:lineRule="auto"/>
              <w:jc w:val="center"/>
            </w:pPr>
            <w:r w:rsidRPr="00B552A1">
              <w:t>12</w:t>
            </w:r>
          </w:p>
        </w:tc>
        <w:tc>
          <w:tcPr>
            <w:tcW w:w="3636" w:type="dxa"/>
          </w:tcPr>
          <w:p w14:paraId="3AFABFDC" w14:textId="3B88C1F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ần số</w:t>
            </w:r>
            <w:r w:rsidRPr="007C2EF9">
              <w:t>: v</w:t>
            </w:r>
            <w:r w:rsidRPr="007C2EF9">
              <w:rPr>
                <w:vertAlign w:val="subscript"/>
              </w:rPr>
              <w:t>0</w:t>
            </w:r>
          </w:p>
        </w:tc>
        <w:tc>
          <w:tcPr>
            <w:tcW w:w="1440" w:type="dxa"/>
          </w:tcPr>
          <w:p w14:paraId="409F3DC1" w14:textId="3383B1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3810DEFE" w14:textId="53DD0C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7A4793DB" w14:textId="3FB103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270033BE" w14:textId="4F20FE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4DCDCB2D" w14:textId="689417F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6AF85E4D" w14:textId="0F1DFD9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5546B1D3" w14:textId="0F87480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r>
      <w:tr w:rsidR="00161643" w:rsidRPr="00B552A1" w14:paraId="364AA6D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70912AC" w14:textId="77777777" w:rsidR="00161643" w:rsidRPr="00B552A1" w:rsidRDefault="00161643" w:rsidP="00BF3639">
            <w:pPr>
              <w:spacing w:line="360" w:lineRule="auto"/>
              <w:jc w:val="center"/>
            </w:pPr>
            <w:r w:rsidRPr="00B552A1">
              <w:lastRenderedPageBreak/>
              <w:t>13</w:t>
            </w:r>
          </w:p>
        </w:tc>
        <w:tc>
          <w:tcPr>
            <w:tcW w:w="3636" w:type="dxa"/>
          </w:tcPr>
          <w:p w14:paraId="421E22D5" w14:textId="13B7499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Pr="007C2EF9">
              <w:t>[mm]</w:t>
            </w:r>
          </w:p>
        </w:tc>
        <w:tc>
          <w:tcPr>
            <w:tcW w:w="1440" w:type="dxa"/>
          </w:tcPr>
          <w:p w14:paraId="192B10C2" w14:textId="5A2A0D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42EB1FA" w14:textId="620F2F6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E6E92F2" w14:textId="0C176D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308208F" w14:textId="0166FFA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49D5F533" w14:textId="69F0B6F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02C8AE8" w14:textId="095DDE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7D9B6E8" w14:textId="249894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73997302"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8EF67A9" w14:textId="77777777" w:rsidR="00161643" w:rsidRPr="00B552A1" w:rsidRDefault="00161643" w:rsidP="00BF3639">
            <w:pPr>
              <w:spacing w:line="360" w:lineRule="auto"/>
              <w:jc w:val="center"/>
            </w:pPr>
            <w:r w:rsidRPr="00B552A1">
              <w:t>14</w:t>
            </w:r>
          </w:p>
        </w:tc>
        <w:tc>
          <w:tcPr>
            <w:tcW w:w="3636" w:type="dxa"/>
          </w:tcPr>
          <w:p w14:paraId="4368AB44" w14:textId="5EEDE6A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17F269F" w14:textId="08748F2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25F97037" w14:textId="6BBEDC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6D52A846" w14:textId="20136D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70E6B69" w14:textId="21FEFB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F3B56DD" w14:textId="0F445E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2802D35" w14:textId="1E9063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A532AB0" w14:textId="434ED1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r>
      <w:tr w:rsidR="00161643" w:rsidRPr="00B552A1" w14:paraId="64250C68"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0DE0218" w14:textId="77777777" w:rsidR="00161643" w:rsidRPr="00B552A1" w:rsidRDefault="00161643" w:rsidP="00BF3639">
            <w:pPr>
              <w:spacing w:line="360" w:lineRule="auto"/>
              <w:jc w:val="center"/>
            </w:pPr>
            <w:r w:rsidRPr="00B552A1">
              <w:t>15</w:t>
            </w:r>
          </w:p>
        </w:tc>
        <w:tc>
          <w:tcPr>
            <w:tcW w:w="3636" w:type="dxa"/>
          </w:tcPr>
          <w:p w14:paraId="400341FD" w14:textId="6CCE89B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40" w:type="dxa"/>
          </w:tcPr>
          <w:p w14:paraId="580756A2" w14:textId="4BCEAD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C9368E2" w14:textId="48C183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E2B6C63" w14:textId="1C0C97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52E9D3FA" w14:textId="5818F7D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6F75F8A1" w14:textId="7BEEA22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BD03E63" w14:textId="4676F5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EF62639" w14:textId="4D8BD8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r>
      <w:tr w:rsidR="00161643" w:rsidRPr="00B552A1" w14:paraId="64EDB1D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7C59D85B" w14:textId="77777777" w:rsidR="00161643" w:rsidRPr="00B552A1" w:rsidRDefault="00161643" w:rsidP="00BF3639">
            <w:pPr>
              <w:spacing w:line="360" w:lineRule="auto"/>
              <w:jc w:val="center"/>
            </w:pPr>
            <w:r w:rsidRPr="00B552A1">
              <w:t>16</w:t>
            </w:r>
          </w:p>
        </w:tc>
        <w:tc>
          <w:tcPr>
            <w:tcW w:w="3636" w:type="dxa"/>
          </w:tcPr>
          <w:p w14:paraId="1DCE0E73" w14:textId="0319969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050D2121" w14:textId="1D831E4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3BCB02D" w14:textId="5F78B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58BF893C" w14:textId="37BEAB9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4700A94C" w14:textId="40D64A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7F6BB507" w14:textId="50B545E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20CC760" w14:textId="2EA20D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1F499534" w14:textId="27E150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r>
      <w:tr w:rsidR="00161643" w:rsidRPr="00B552A1" w14:paraId="7B5B9A46"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DCDAAE1" w14:textId="77777777" w:rsidR="00161643" w:rsidRPr="00B552A1" w:rsidRDefault="00161643" w:rsidP="00BF3639">
            <w:pPr>
              <w:spacing w:line="360" w:lineRule="auto"/>
              <w:jc w:val="center"/>
            </w:pPr>
            <w:r w:rsidRPr="00B552A1">
              <w:t>17</w:t>
            </w:r>
          </w:p>
        </w:tc>
        <w:tc>
          <w:tcPr>
            <w:tcW w:w="3636" w:type="dxa"/>
          </w:tcPr>
          <w:p w14:paraId="26213EAD" w14:textId="63106745"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40" w:type="dxa"/>
          </w:tcPr>
          <w:p w14:paraId="646E2A84" w14:textId="63F3442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1620894" w14:textId="6BE71E6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58F014EB" w14:textId="46EB89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0D5F5EA8" w14:textId="32E9EA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EBEF9FF" w14:textId="3785D0E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F897080" w14:textId="738246F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6AD8F33" w14:textId="1AA970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r>
      <w:tr w:rsidR="00161643" w:rsidRPr="00B552A1" w14:paraId="63B3CEEC"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43A6E4A" w14:textId="77777777" w:rsidR="00161643" w:rsidRPr="00B552A1" w:rsidRDefault="00161643" w:rsidP="00BF3639">
            <w:pPr>
              <w:spacing w:line="360" w:lineRule="auto"/>
              <w:jc w:val="center"/>
            </w:pPr>
            <w:r w:rsidRPr="00B552A1">
              <w:t>18</w:t>
            </w:r>
          </w:p>
        </w:tc>
        <w:tc>
          <w:tcPr>
            <w:tcW w:w="3636" w:type="dxa"/>
          </w:tcPr>
          <w:p w14:paraId="50A5ADED" w14:textId="24C399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7F0E3AE8" w14:textId="6A9EBEC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5FF6C001" w14:textId="1D343E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1830CB98" w14:textId="36CC21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22FF48E8" w14:textId="692FAB0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69CB915" w14:textId="3F33DD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5753B70" w14:textId="20323F0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6D76053C" w14:textId="5F3452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r>
      <w:tr w:rsidR="00161643" w:rsidRPr="00B552A1" w14:paraId="776471C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41624F4" w14:textId="77777777" w:rsidR="00161643" w:rsidRPr="00B552A1" w:rsidRDefault="00161643" w:rsidP="00BF3639">
            <w:pPr>
              <w:spacing w:line="360" w:lineRule="auto"/>
              <w:jc w:val="center"/>
            </w:pPr>
            <w:r w:rsidRPr="00B552A1">
              <w:t>19</w:t>
            </w:r>
          </w:p>
        </w:tc>
        <w:tc>
          <w:tcPr>
            <w:tcW w:w="3636" w:type="dxa"/>
          </w:tcPr>
          <w:p w14:paraId="609469B9" w14:textId="423A3F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38A8CA2E" w14:textId="5E8E477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3E6116BC" w14:textId="34978B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DB203D6" w14:textId="41C512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14A04E8" w14:textId="5AE84AA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FAAFBCB" w14:textId="2B24128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4D8A6779" w14:textId="5D0C65E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51B066CC" w14:textId="0583F9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r>
      <w:tr w:rsidR="00161643" w:rsidRPr="00B552A1" w14:paraId="3CAF48D6"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36DDF0B" w14:textId="77777777" w:rsidR="00161643" w:rsidRPr="00B552A1" w:rsidRDefault="00161643" w:rsidP="00BF3639">
            <w:pPr>
              <w:spacing w:line="360" w:lineRule="auto"/>
              <w:jc w:val="center"/>
            </w:pPr>
            <w:r w:rsidRPr="00B552A1">
              <w:t>20</w:t>
            </w:r>
          </w:p>
        </w:tc>
        <w:tc>
          <w:tcPr>
            <w:tcW w:w="3636" w:type="dxa"/>
          </w:tcPr>
          <w:p w14:paraId="09129DAA" w14:textId="5968F92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A372F1E" w14:textId="585774F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221759C2" w14:textId="023E9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74DB225E" w14:textId="11715F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15C26783" w14:textId="7E7BE7C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5E09CDB3" w14:textId="0D649D5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39254650" w14:textId="2ED9A4E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66072F52" w14:textId="015A5E4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r>
      <w:tr w:rsidR="00161643" w:rsidRPr="00B552A1" w14:paraId="3BF76C41"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2B8A10BC" w14:textId="77777777" w:rsidR="00161643" w:rsidRPr="00B552A1" w:rsidRDefault="00161643" w:rsidP="00BF3639">
            <w:pPr>
              <w:spacing w:line="360" w:lineRule="auto"/>
              <w:jc w:val="center"/>
            </w:pPr>
            <w:r w:rsidRPr="00B552A1">
              <w:t>21</w:t>
            </w:r>
          </w:p>
        </w:tc>
        <w:tc>
          <w:tcPr>
            <w:tcW w:w="3636" w:type="dxa"/>
          </w:tcPr>
          <w:p w14:paraId="6AB0D1B6" w14:textId="399FAC0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1C6A3605" w14:textId="2F2C2C7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1A71DCE" w14:textId="113DB7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32F4651" w14:textId="174C15A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7A99380" w14:textId="3B096B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F8C7BED" w14:textId="67AC93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B7B18A1" w14:textId="71D523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C6C90B0" w14:textId="7DB4521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r>
      <w:tr w:rsidR="00161643" w:rsidRPr="00B552A1" w14:paraId="2713B60A"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E00DBEC" w14:textId="77777777" w:rsidR="00161643" w:rsidRPr="00B552A1" w:rsidRDefault="00161643" w:rsidP="00BF3639">
            <w:pPr>
              <w:spacing w:line="360" w:lineRule="auto"/>
              <w:jc w:val="center"/>
            </w:pPr>
            <w:r w:rsidRPr="00B552A1">
              <w:t>22</w:t>
            </w:r>
          </w:p>
        </w:tc>
        <w:tc>
          <w:tcPr>
            <w:tcW w:w="3636" w:type="dxa"/>
          </w:tcPr>
          <w:p w14:paraId="2201AC33" w14:textId="705EC10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40" w:type="dxa"/>
          </w:tcPr>
          <w:p w14:paraId="3537F499" w14:textId="0D4CBAC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27</w:t>
            </w:r>
          </w:p>
        </w:tc>
        <w:tc>
          <w:tcPr>
            <w:tcW w:w="1440" w:type="dxa"/>
          </w:tcPr>
          <w:p w14:paraId="3EAF63C7" w14:textId="2335F1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6.841</w:t>
            </w:r>
          </w:p>
        </w:tc>
        <w:tc>
          <w:tcPr>
            <w:tcW w:w="1440" w:type="dxa"/>
          </w:tcPr>
          <w:p w14:paraId="6993AD18" w14:textId="738519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759</w:t>
            </w:r>
          </w:p>
        </w:tc>
        <w:tc>
          <w:tcPr>
            <w:tcW w:w="1440" w:type="dxa"/>
          </w:tcPr>
          <w:p w14:paraId="61646FD2" w14:textId="4C35A6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9.242</w:t>
            </w:r>
          </w:p>
        </w:tc>
        <w:tc>
          <w:tcPr>
            <w:tcW w:w="1440" w:type="dxa"/>
          </w:tcPr>
          <w:p w14:paraId="6522C007" w14:textId="1A30F4E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6.323</w:t>
            </w:r>
          </w:p>
        </w:tc>
        <w:tc>
          <w:tcPr>
            <w:tcW w:w="1440" w:type="dxa"/>
          </w:tcPr>
          <w:p w14:paraId="012DA63C" w14:textId="25E2180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3.388</w:t>
            </w:r>
          </w:p>
        </w:tc>
        <w:tc>
          <w:tcPr>
            <w:tcW w:w="1440" w:type="dxa"/>
          </w:tcPr>
          <w:p w14:paraId="4F4F0F88" w14:textId="175144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1.054</w:t>
            </w:r>
          </w:p>
        </w:tc>
      </w:tr>
      <w:tr w:rsidR="00161643" w:rsidRPr="00B552A1" w14:paraId="4EEA9834"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3A3B7693" w14:textId="77777777" w:rsidR="00161643" w:rsidRPr="00B552A1" w:rsidRDefault="00161643" w:rsidP="00BF3639">
            <w:pPr>
              <w:spacing w:line="360" w:lineRule="auto"/>
              <w:jc w:val="center"/>
            </w:pPr>
            <w:r w:rsidRPr="00B552A1">
              <w:t>23</w:t>
            </w:r>
          </w:p>
        </w:tc>
        <w:tc>
          <w:tcPr>
            <w:tcW w:w="3636" w:type="dxa"/>
          </w:tcPr>
          <w:p w14:paraId="1640B02F" w14:textId="6F4E46E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AB93C62">
                <v:shape id="_x0000_i1118" type="#_x0000_t75" style="width:40.2pt;height:21.5pt" o:ole="">
                  <v:imagedata r:id="rId94" o:title=""/>
                </v:shape>
                <o:OLEObject Type="Embed" ProgID="Equation.DSMT4" ShapeID="_x0000_i1118" DrawAspect="Content" ObjectID="_1778160873" r:id="rId186"/>
              </w:object>
            </w:r>
          </w:p>
        </w:tc>
        <w:tc>
          <w:tcPr>
            <w:tcW w:w="1440" w:type="dxa"/>
          </w:tcPr>
          <w:p w14:paraId="4AB3B930" w14:textId="3BFB1B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67</w:t>
            </w:r>
          </w:p>
        </w:tc>
        <w:tc>
          <w:tcPr>
            <w:tcW w:w="1440" w:type="dxa"/>
          </w:tcPr>
          <w:p w14:paraId="6BD45687" w14:textId="1E9F76C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87</w:t>
            </w:r>
          </w:p>
        </w:tc>
        <w:tc>
          <w:tcPr>
            <w:tcW w:w="1440" w:type="dxa"/>
          </w:tcPr>
          <w:p w14:paraId="4C086F0E" w14:textId="778C8B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46</w:t>
            </w:r>
          </w:p>
        </w:tc>
        <w:tc>
          <w:tcPr>
            <w:tcW w:w="1440" w:type="dxa"/>
          </w:tcPr>
          <w:p w14:paraId="7A994938" w14:textId="7B27E05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41</w:t>
            </w:r>
          </w:p>
        </w:tc>
        <w:tc>
          <w:tcPr>
            <w:tcW w:w="1440" w:type="dxa"/>
          </w:tcPr>
          <w:p w14:paraId="659AE114" w14:textId="2E2E6A6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73</w:t>
            </w:r>
          </w:p>
        </w:tc>
        <w:tc>
          <w:tcPr>
            <w:tcW w:w="1440" w:type="dxa"/>
          </w:tcPr>
          <w:p w14:paraId="01B9A04D" w14:textId="6399278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05</w:t>
            </w:r>
          </w:p>
        </w:tc>
        <w:tc>
          <w:tcPr>
            <w:tcW w:w="1440" w:type="dxa"/>
          </w:tcPr>
          <w:p w14:paraId="494749E4" w14:textId="6F6F30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74</w:t>
            </w:r>
          </w:p>
        </w:tc>
      </w:tr>
      <w:tr w:rsidR="00161643" w:rsidRPr="00B552A1" w14:paraId="1577E3C4"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8DDF4B6" w14:textId="77777777" w:rsidR="00161643" w:rsidRPr="00B552A1" w:rsidRDefault="00161643" w:rsidP="00BF3639">
            <w:pPr>
              <w:spacing w:line="360" w:lineRule="auto"/>
              <w:jc w:val="center"/>
            </w:pPr>
            <w:r w:rsidRPr="00B552A1">
              <w:t>24</w:t>
            </w:r>
          </w:p>
        </w:tc>
        <w:tc>
          <w:tcPr>
            <w:tcW w:w="3636" w:type="dxa"/>
          </w:tcPr>
          <w:p w14:paraId="16019A39" w14:textId="6DC3677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725CD0CE">
                <v:shape id="_x0000_i1119" type="#_x0000_t75" style="width:116.9pt;height:25.25pt" o:ole="">
                  <v:imagedata r:id="rId96" o:title=""/>
                </v:shape>
                <o:OLEObject Type="Embed" ProgID="Equation.DSMT4" ShapeID="_x0000_i1119" DrawAspect="Content" ObjectID="_1778160874" r:id="rId187"/>
              </w:object>
            </w:r>
          </w:p>
        </w:tc>
        <w:tc>
          <w:tcPr>
            <w:tcW w:w="1440" w:type="dxa"/>
          </w:tcPr>
          <w:p w14:paraId="568647B6" w14:textId="7388662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4</w:t>
            </w:r>
          </w:p>
        </w:tc>
        <w:tc>
          <w:tcPr>
            <w:tcW w:w="1440" w:type="dxa"/>
          </w:tcPr>
          <w:p w14:paraId="7879E422" w14:textId="25E6ED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79</w:t>
            </w:r>
          </w:p>
        </w:tc>
        <w:tc>
          <w:tcPr>
            <w:tcW w:w="1440" w:type="dxa"/>
          </w:tcPr>
          <w:p w14:paraId="7731F671" w14:textId="460518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32</w:t>
            </w:r>
          </w:p>
        </w:tc>
        <w:tc>
          <w:tcPr>
            <w:tcW w:w="1440" w:type="dxa"/>
          </w:tcPr>
          <w:p w14:paraId="52C84443" w14:textId="639A9F9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96</w:t>
            </w:r>
          </w:p>
        </w:tc>
        <w:tc>
          <w:tcPr>
            <w:tcW w:w="1440" w:type="dxa"/>
          </w:tcPr>
          <w:p w14:paraId="67EF97E1" w14:textId="313115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71</w:t>
            </w:r>
          </w:p>
        </w:tc>
        <w:tc>
          <w:tcPr>
            <w:tcW w:w="1440" w:type="dxa"/>
          </w:tcPr>
          <w:p w14:paraId="6DA26EE6" w14:textId="377C363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9</w:t>
            </w:r>
          </w:p>
        </w:tc>
        <w:tc>
          <w:tcPr>
            <w:tcW w:w="1440" w:type="dxa"/>
          </w:tcPr>
          <w:p w14:paraId="0B85576F" w14:textId="2081B8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35</w:t>
            </w:r>
          </w:p>
        </w:tc>
      </w:tr>
      <w:tr w:rsidR="00161643" w:rsidRPr="00B552A1" w14:paraId="5A62A728"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336990A6" w14:textId="77777777" w:rsidR="00161643" w:rsidRPr="00B552A1" w:rsidRDefault="00161643" w:rsidP="00BF3639">
            <w:pPr>
              <w:spacing w:line="360" w:lineRule="auto"/>
              <w:jc w:val="center"/>
            </w:pPr>
            <w:r w:rsidRPr="00B552A1">
              <w:lastRenderedPageBreak/>
              <w:t>25</w:t>
            </w:r>
          </w:p>
        </w:tc>
        <w:tc>
          <w:tcPr>
            <w:tcW w:w="3636" w:type="dxa"/>
          </w:tcPr>
          <w:p w14:paraId="73DEFDDA" w14:textId="3670460B"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55F51695">
                <v:shape id="_x0000_i1120" type="#_x0000_t75" style="width:117.8pt;height:25.25pt" o:ole="">
                  <v:imagedata r:id="rId98" o:title=""/>
                </v:shape>
                <o:OLEObject Type="Embed" ProgID="Equation.DSMT4" ShapeID="_x0000_i1120" DrawAspect="Content" ObjectID="_1778160875" r:id="rId188"/>
              </w:object>
            </w:r>
          </w:p>
        </w:tc>
        <w:tc>
          <w:tcPr>
            <w:tcW w:w="1440" w:type="dxa"/>
          </w:tcPr>
          <w:p w14:paraId="4CBD9452" w14:textId="0B4F34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6</w:t>
            </w:r>
          </w:p>
        </w:tc>
        <w:tc>
          <w:tcPr>
            <w:tcW w:w="1440" w:type="dxa"/>
          </w:tcPr>
          <w:p w14:paraId="1FEFFF02" w14:textId="44C61AD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28</w:t>
            </w:r>
          </w:p>
        </w:tc>
        <w:tc>
          <w:tcPr>
            <w:tcW w:w="1440" w:type="dxa"/>
          </w:tcPr>
          <w:p w14:paraId="5516B4CF" w14:textId="7B868C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7</w:t>
            </w:r>
          </w:p>
        </w:tc>
        <w:tc>
          <w:tcPr>
            <w:tcW w:w="1440" w:type="dxa"/>
          </w:tcPr>
          <w:p w14:paraId="6323552B" w14:textId="29DE707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w:t>
            </w:r>
          </w:p>
        </w:tc>
        <w:tc>
          <w:tcPr>
            <w:tcW w:w="1440" w:type="dxa"/>
          </w:tcPr>
          <w:p w14:paraId="5D874902" w14:textId="3C17C85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6</w:t>
            </w:r>
          </w:p>
        </w:tc>
        <w:tc>
          <w:tcPr>
            <w:tcW w:w="1440" w:type="dxa"/>
          </w:tcPr>
          <w:p w14:paraId="2A08AB44" w14:textId="2C0A92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3</w:t>
            </w:r>
          </w:p>
        </w:tc>
        <w:tc>
          <w:tcPr>
            <w:tcW w:w="1440" w:type="dxa"/>
          </w:tcPr>
          <w:p w14:paraId="299F2BDE" w14:textId="00E3F2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2</w:t>
            </w:r>
          </w:p>
        </w:tc>
      </w:tr>
      <w:tr w:rsidR="00161643" w:rsidRPr="00B552A1" w14:paraId="2E928D5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5B39CA0" w14:textId="77777777" w:rsidR="00161643" w:rsidRPr="00B552A1" w:rsidRDefault="00161643" w:rsidP="00BF3639">
            <w:pPr>
              <w:spacing w:line="360" w:lineRule="auto"/>
              <w:jc w:val="center"/>
            </w:pPr>
            <w:r w:rsidRPr="00B552A1">
              <w:t>26</w:t>
            </w:r>
          </w:p>
        </w:tc>
        <w:tc>
          <w:tcPr>
            <w:tcW w:w="3636" w:type="dxa"/>
          </w:tcPr>
          <w:p w14:paraId="268C599A" w14:textId="721D1C8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40" w:type="dxa"/>
          </w:tcPr>
          <w:p w14:paraId="71563A9D" w14:textId="30408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7</w:t>
            </w:r>
          </w:p>
        </w:tc>
        <w:tc>
          <w:tcPr>
            <w:tcW w:w="1440" w:type="dxa"/>
          </w:tcPr>
          <w:p w14:paraId="141398CA" w14:textId="0ADD2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142</w:t>
            </w:r>
          </w:p>
        </w:tc>
        <w:tc>
          <w:tcPr>
            <w:tcW w:w="1440" w:type="dxa"/>
          </w:tcPr>
          <w:p w14:paraId="4ED94BAF" w14:textId="31A08E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939</w:t>
            </w:r>
          </w:p>
        </w:tc>
        <w:tc>
          <w:tcPr>
            <w:tcW w:w="1440" w:type="dxa"/>
          </w:tcPr>
          <w:p w14:paraId="01394B4D" w14:textId="4CEDC8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772</w:t>
            </w:r>
          </w:p>
        </w:tc>
        <w:tc>
          <w:tcPr>
            <w:tcW w:w="1440" w:type="dxa"/>
          </w:tcPr>
          <w:p w14:paraId="0E0A6A78" w14:textId="0C4070D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703</w:t>
            </w:r>
          </w:p>
        </w:tc>
        <w:tc>
          <w:tcPr>
            <w:tcW w:w="1440" w:type="dxa"/>
          </w:tcPr>
          <w:p w14:paraId="40A3387D" w14:textId="07343D8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461</w:t>
            </w:r>
          </w:p>
        </w:tc>
        <w:tc>
          <w:tcPr>
            <w:tcW w:w="1440" w:type="dxa"/>
          </w:tcPr>
          <w:p w14:paraId="50BAEFE9" w14:textId="6EA9D9F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5.1</w:t>
            </w:r>
          </w:p>
        </w:tc>
      </w:tr>
      <w:tr w:rsidR="00161643" w:rsidRPr="00B552A1" w14:paraId="0131D0E5"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746332D" w14:textId="77777777" w:rsidR="00161643" w:rsidRPr="00B552A1" w:rsidRDefault="00161643" w:rsidP="00BF3639">
            <w:pPr>
              <w:spacing w:line="360" w:lineRule="auto"/>
              <w:jc w:val="center"/>
            </w:pPr>
            <w:r w:rsidRPr="00B552A1">
              <w:t>27</w:t>
            </w:r>
          </w:p>
        </w:tc>
        <w:tc>
          <w:tcPr>
            <w:tcW w:w="3636" w:type="dxa"/>
          </w:tcPr>
          <w:p w14:paraId="6B2631FE" w14:textId="49592E72" w:rsidR="00161643" w:rsidRPr="00B552A1" w:rsidRDefault="00141FA0" w:rsidP="00BF3639">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3358C5A6" w14:textId="6BC49C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812</w:t>
            </w:r>
          </w:p>
        </w:tc>
        <w:tc>
          <w:tcPr>
            <w:tcW w:w="1440" w:type="dxa"/>
          </w:tcPr>
          <w:p w14:paraId="6FA34C31" w14:textId="746A34E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56</w:t>
            </w:r>
          </w:p>
        </w:tc>
        <w:tc>
          <w:tcPr>
            <w:tcW w:w="1440" w:type="dxa"/>
          </w:tcPr>
          <w:p w14:paraId="66AEDA4D" w14:textId="3D6FC0F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37</w:t>
            </w:r>
          </w:p>
        </w:tc>
        <w:tc>
          <w:tcPr>
            <w:tcW w:w="1440" w:type="dxa"/>
          </w:tcPr>
          <w:p w14:paraId="5CF9A864" w14:textId="765CE0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66</w:t>
            </w:r>
          </w:p>
        </w:tc>
        <w:tc>
          <w:tcPr>
            <w:tcW w:w="1440" w:type="dxa"/>
          </w:tcPr>
          <w:p w14:paraId="70BDFE29" w14:textId="714730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w:t>
            </w:r>
          </w:p>
        </w:tc>
        <w:tc>
          <w:tcPr>
            <w:tcW w:w="1440" w:type="dxa"/>
          </w:tcPr>
          <w:p w14:paraId="43CC5212" w14:textId="0D4042D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786</w:t>
            </w:r>
          </w:p>
        </w:tc>
        <w:tc>
          <w:tcPr>
            <w:tcW w:w="1440" w:type="dxa"/>
          </w:tcPr>
          <w:p w14:paraId="10755B07" w14:textId="5AB88F6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57</w:t>
            </w:r>
          </w:p>
        </w:tc>
      </w:tr>
    </w:tbl>
    <w:p w14:paraId="40EFFF96" w14:textId="330F6D4C" w:rsidR="00096E6E" w:rsidRPr="00E4570D" w:rsidRDefault="00096E6E" w:rsidP="002F74D0">
      <w:pPr>
        <w:spacing w:line="240" w:lineRule="auto"/>
      </w:pPr>
      <w:r>
        <w:br w:type="page"/>
      </w:r>
    </w:p>
    <w:p w14:paraId="0FBF5640" w14:textId="77777777" w:rsidR="003C102A" w:rsidRDefault="00672CA4" w:rsidP="001D662C">
      <w:pPr>
        <w:pStyle w:val="Heading3"/>
      </w:pPr>
      <w:bookmarkStart w:id="155" w:name="_Toc164193305"/>
      <w:bookmarkStart w:id="156" w:name="_Toc167547565"/>
      <w:r>
        <w:lastRenderedPageBreak/>
        <w:t xml:space="preserve">Trường hợp 2: </w:t>
      </w:r>
      <w:r w:rsidR="001117DA">
        <w:t xml:space="preserve"> Thay đổi hệ số hình dạng Weibull</w:t>
      </w:r>
      <w:bookmarkEnd w:id="155"/>
      <w:bookmarkEnd w:id="156"/>
      <w:r w:rsidR="001117DA">
        <w:t xml:space="preserve"> </w:t>
      </w:r>
    </w:p>
    <w:p w14:paraId="2E588146" w14:textId="120F0F12" w:rsidR="00205ACD" w:rsidRDefault="00205ACD" w:rsidP="00205ACD">
      <w:pPr>
        <w:pStyle w:val="Caption"/>
        <w:keepNext/>
      </w:pPr>
      <w:bookmarkStart w:id="157" w:name="_Toc166268717"/>
      <w:bookmarkStart w:id="158" w:name="_Toc166330510"/>
      <w:bookmarkStart w:id="159" w:name="_Toc167547342"/>
      <w:r>
        <w:t xml:space="preserve">Bảng </w:t>
      </w:r>
      <w:r w:rsidR="002B5A8F">
        <w:fldChar w:fldCharType="begin"/>
      </w:r>
      <w:r w:rsidR="002B5A8F">
        <w:instrText xml:space="preserve"> STYLEREF 1 \s </w:instrText>
      </w:r>
      <w:r w:rsidR="002B5A8F">
        <w:fldChar w:fldCharType="separate"/>
      </w:r>
      <w:r w:rsidR="00691C8C">
        <w:rPr>
          <w:noProof/>
        </w:rPr>
        <w:t>3</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3</w:t>
      </w:r>
      <w:r w:rsidR="002B5A8F">
        <w:fldChar w:fldCharType="end"/>
      </w:r>
      <w:r>
        <w:t xml:space="preserve"> Bảng tổng hợp tính toán độ bền mỏi trường hợp 2</w:t>
      </w:r>
      <w:bookmarkEnd w:id="157"/>
      <w:bookmarkEnd w:id="158"/>
      <w:r w:rsidR="00636D4B">
        <w:t xml:space="preserve"> </w:t>
      </w:r>
      <w:r w:rsidR="000229AE">
        <w:t xml:space="preserve">giữ </w:t>
      </w:r>
      <w:r w:rsidR="00636D4B">
        <w:t>nguyên đường cong S-N là B1, thay đổi các giá trị của hệ số hình dạng Weibull</w:t>
      </w:r>
      <w:bookmarkEnd w:id="159"/>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DE247B" w:rsidRPr="00F47DB2" w14:paraId="2D2EE489"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50D58E" w14:textId="77777777" w:rsidR="00DE247B" w:rsidRPr="00F47DB2" w:rsidRDefault="00DE247B" w:rsidP="006A6745">
            <w:pPr>
              <w:spacing w:line="360" w:lineRule="auto"/>
              <w:jc w:val="center"/>
              <w:rPr>
                <w:szCs w:val="26"/>
              </w:rPr>
            </w:pPr>
            <w:r w:rsidRPr="00F47DB2">
              <w:rPr>
                <w:szCs w:val="26"/>
              </w:rPr>
              <w:t>STT</w:t>
            </w:r>
          </w:p>
        </w:tc>
        <w:tc>
          <w:tcPr>
            <w:tcW w:w="3636" w:type="dxa"/>
          </w:tcPr>
          <w:p w14:paraId="671D9215" w14:textId="77777777" w:rsidR="00DE247B" w:rsidRPr="00F47DB2" w:rsidRDefault="00DE247B" w:rsidP="006A6745">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47A263D"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0D19E09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4CA6A42"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45B388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A953324"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8D7D59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6B295F0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390922" w:rsidRPr="00F47DB2" w14:paraId="65850C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022BB7" w14:textId="77777777" w:rsidR="00390922" w:rsidRPr="00F47DB2" w:rsidRDefault="00390922" w:rsidP="006A6745">
            <w:pPr>
              <w:spacing w:line="360" w:lineRule="auto"/>
              <w:jc w:val="center"/>
              <w:rPr>
                <w:szCs w:val="26"/>
              </w:rPr>
            </w:pPr>
            <w:r w:rsidRPr="00F47DB2">
              <w:rPr>
                <w:szCs w:val="26"/>
              </w:rPr>
              <w:t>1</w:t>
            </w:r>
          </w:p>
        </w:tc>
        <w:tc>
          <w:tcPr>
            <w:tcW w:w="3636" w:type="dxa"/>
          </w:tcPr>
          <w:p w14:paraId="1D54046B" w14:textId="6462FC1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STT điểm </w:t>
            </w:r>
            <w:r w:rsidRPr="00B47C5D">
              <w:rPr>
                <w:szCs w:val="26"/>
              </w:rPr>
              <w:t>nóng</w:t>
            </w:r>
            <w:r>
              <w:t xml:space="preserve"> kết cấu</w:t>
            </w:r>
          </w:p>
        </w:tc>
        <w:tc>
          <w:tcPr>
            <w:tcW w:w="1440" w:type="dxa"/>
          </w:tcPr>
          <w:p w14:paraId="3B3A36F1"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435A8CA0"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40" w:type="dxa"/>
          </w:tcPr>
          <w:p w14:paraId="03D19E23"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40" w:type="dxa"/>
          </w:tcPr>
          <w:p w14:paraId="1BAC472F"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3B339ED5"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661132A" w14:textId="2A14F7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15291E88" w14:textId="015723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390922" w:rsidRPr="00F47DB2" w14:paraId="141FEBE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4E429B" w14:textId="77777777" w:rsidR="00390922" w:rsidRPr="00F47DB2" w:rsidRDefault="00390922" w:rsidP="006A6745">
            <w:pPr>
              <w:spacing w:line="360" w:lineRule="auto"/>
              <w:jc w:val="center"/>
              <w:rPr>
                <w:szCs w:val="26"/>
              </w:rPr>
            </w:pPr>
            <w:r w:rsidRPr="00F47DB2">
              <w:rPr>
                <w:szCs w:val="26"/>
              </w:rPr>
              <w:t>2</w:t>
            </w:r>
          </w:p>
        </w:tc>
        <w:tc>
          <w:tcPr>
            <w:tcW w:w="3636" w:type="dxa"/>
          </w:tcPr>
          <w:p w14:paraId="215E11F9" w14:textId="670040C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0E432E2" w14:textId="5B1B90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D80CF22" w14:textId="38C564E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11972CB0" w14:textId="5A89648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6F9A0D8A" w14:textId="61BB52E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4064A6B" w14:textId="21B6F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06191EA" w14:textId="36738D5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A276379" w14:textId="14879F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r>
      <w:tr w:rsidR="00390922" w:rsidRPr="00F47DB2" w14:paraId="3CBAE33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7A9E811" w14:textId="77777777" w:rsidR="00390922" w:rsidRPr="00F47DB2" w:rsidRDefault="00390922" w:rsidP="006A6745">
            <w:pPr>
              <w:spacing w:line="360" w:lineRule="auto"/>
              <w:jc w:val="center"/>
              <w:rPr>
                <w:szCs w:val="26"/>
              </w:rPr>
            </w:pPr>
            <w:r w:rsidRPr="00F47DB2">
              <w:rPr>
                <w:szCs w:val="26"/>
              </w:rPr>
              <w:t>3</w:t>
            </w:r>
          </w:p>
        </w:tc>
        <w:tc>
          <w:tcPr>
            <w:tcW w:w="3636" w:type="dxa"/>
          </w:tcPr>
          <w:p w14:paraId="3C38A446" w14:textId="785448F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40" w:type="dxa"/>
          </w:tcPr>
          <w:p w14:paraId="6402F1EF" w14:textId="2924EB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60085C3A" w14:textId="5F7558B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BC70752" w14:textId="612A8D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D709DFE" w14:textId="701B27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446A04DF" w14:textId="5A381C3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249B28F" w14:textId="6473D7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053DFBB" w14:textId="4A10CD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r>
      <w:tr w:rsidR="00390922" w:rsidRPr="00F47DB2" w14:paraId="36E3102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8ABD6D3" w14:textId="77777777" w:rsidR="00390922" w:rsidRPr="00F47DB2" w:rsidRDefault="00390922" w:rsidP="006A6745">
            <w:pPr>
              <w:spacing w:line="360" w:lineRule="auto"/>
              <w:jc w:val="center"/>
              <w:rPr>
                <w:szCs w:val="26"/>
              </w:rPr>
            </w:pPr>
            <w:r w:rsidRPr="00F47DB2">
              <w:rPr>
                <w:szCs w:val="26"/>
              </w:rPr>
              <w:t>4</w:t>
            </w:r>
          </w:p>
        </w:tc>
        <w:tc>
          <w:tcPr>
            <w:tcW w:w="3636" w:type="dxa"/>
          </w:tcPr>
          <w:p w14:paraId="235D43AE" w14:textId="3849CD59" w:rsidR="00390922" w:rsidRPr="00F47DB2" w:rsidRDefault="00741276"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40" w:type="dxa"/>
          </w:tcPr>
          <w:p w14:paraId="4BFA3AAF" w14:textId="417EA9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9AA288F" w14:textId="2592F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FE2DFBF" w14:textId="1A28B92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DAE8E81" w14:textId="325FC4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C9DEF43" w14:textId="093F98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31F0B5AE" w14:textId="114B6A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7A76B3F7" w14:textId="5972E5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r>
      <w:tr w:rsidR="00390922" w:rsidRPr="00F47DB2" w14:paraId="15F1C6C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FF07B85" w14:textId="77777777" w:rsidR="00390922" w:rsidRPr="00F47DB2" w:rsidRDefault="00390922" w:rsidP="006A6745">
            <w:pPr>
              <w:spacing w:line="360" w:lineRule="auto"/>
              <w:jc w:val="center"/>
              <w:rPr>
                <w:szCs w:val="26"/>
              </w:rPr>
            </w:pPr>
            <w:r w:rsidRPr="00F47DB2">
              <w:rPr>
                <w:szCs w:val="26"/>
              </w:rPr>
              <w:t>5</w:t>
            </w:r>
          </w:p>
        </w:tc>
        <w:tc>
          <w:tcPr>
            <w:tcW w:w="3636" w:type="dxa"/>
          </w:tcPr>
          <w:p w14:paraId="07BF69BF" w14:textId="0F1B68D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548825A" w14:textId="380674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w:t>
            </w:r>
          </w:p>
        </w:tc>
        <w:tc>
          <w:tcPr>
            <w:tcW w:w="1440" w:type="dxa"/>
          </w:tcPr>
          <w:p w14:paraId="59BD98DA" w14:textId="023C9E5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w:t>
            </w:r>
          </w:p>
        </w:tc>
        <w:tc>
          <w:tcPr>
            <w:tcW w:w="1440" w:type="dxa"/>
          </w:tcPr>
          <w:p w14:paraId="599DBB16" w14:textId="07B5B5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9</w:t>
            </w:r>
          </w:p>
        </w:tc>
        <w:tc>
          <w:tcPr>
            <w:tcW w:w="1440" w:type="dxa"/>
          </w:tcPr>
          <w:p w14:paraId="131F174F" w14:textId="4592255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2ACDDCC9" w14:textId="5D91A8F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w:t>
            </w:r>
          </w:p>
        </w:tc>
        <w:tc>
          <w:tcPr>
            <w:tcW w:w="1440" w:type="dxa"/>
          </w:tcPr>
          <w:p w14:paraId="369BCF81" w14:textId="648E6A3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w:t>
            </w:r>
          </w:p>
        </w:tc>
        <w:tc>
          <w:tcPr>
            <w:tcW w:w="1440" w:type="dxa"/>
          </w:tcPr>
          <w:p w14:paraId="12746274" w14:textId="736FBDC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3</w:t>
            </w:r>
          </w:p>
        </w:tc>
      </w:tr>
      <w:tr w:rsidR="00390922" w:rsidRPr="00F47DB2" w14:paraId="53A78DA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7634A1B" w14:textId="77777777" w:rsidR="00390922" w:rsidRPr="00F47DB2" w:rsidRDefault="00390922" w:rsidP="006A6745">
            <w:pPr>
              <w:spacing w:line="360" w:lineRule="auto"/>
              <w:jc w:val="center"/>
              <w:rPr>
                <w:szCs w:val="26"/>
              </w:rPr>
            </w:pPr>
            <w:r w:rsidRPr="00F47DB2">
              <w:rPr>
                <w:szCs w:val="26"/>
              </w:rPr>
              <w:t>6</w:t>
            </w:r>
          </w:p>
        </w:tc>
        <w:tc>
          <w:tcPr>
            <w:tcW w:w="3636" w:type="dxa"/>
          </w:tcPr>
          <w:p w14:paraId="371EE625" w14:textId="7CC4CA1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76FE87E" w14:textId="769D85A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B36F573" w14:textId="38EE000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6732826" w14:textId="53DA19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AD81ECE" w14:textId="22408CB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0022BF59" w14:textId="6BA84B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0136C35" w14:textId="7661AFD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142B13E9" w14:textId="3C82C74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r>
      <w:tr w:rsidR="00390922" w:rsidRPr="00F47DB2" w14:paraId="206137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F27930" w14:textId="77777777" w:rsidR="00390922" w:rsidRPr="00F47DB2" w:rsidRDefault="00390922" w:rsidP="006A6745">
            <w:pPr>
              <w:spacing w:line="360" w:lineRule="auto"/>
              <w:jc w:val="center"/>
              <w:rPr>
                <w:szCs w:val="26"/>
              </w:rPr>
            </w:pPr>
            <w:r w:rsidRPr="00F47DB2">
              <w:rPr>
                <w:szCs w:val="26"/>
              </w:rPr>
              <w:t>7</w:t>
            </w:r>
          </w:p>
        </w:tc>
        <w:tc>
          <w:tcPr>
            <w:tcW w:w="3636" w:type="dxa"/>
          </w:tcPr>
          <w:p w14:paraId="3A201CC0" w14:textId="20427F0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6000F84D">
                <v:shape id="_x0000_i1121" type="#_x0000_t75" style="width:108.45pt;height:21.5pt" o:ole="">
                  <v:imagedata r:id="rId86" o:title=""/>
                </v:shape>
                <o:OLEObject Type="Embed" ProgID="Equation.DSMT4" ShapeID="_x0000_i1121" DrawAspect="Content" ObjectID="_1778160876" r:id="rId189"/>
              </w:object>
            </w:r>
          </w:p>
        </w:tc>
        <w:tc>
          <w:tcPr>
            <w:tcW w:w="1440" w:type="dxa"/>
          </w:tcPr>
          <w:p w14:paraId="7CFBC451" w14:textId="2362E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1A75E12" w14:textId="3A7807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CD0C21C" w14:textId="003EE01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1FB3A9C1" w14:textId="7DF0584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A841513" w14:textId="525C6C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8294A13" w14:textId="3F9B009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730BA260" w14:textId="38815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r>
      <w:tr w:rsidR="00390922" w:rsidRPr="00F47DB2" w14:paraId="186B07B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C8DE427" w14:textId="77777777" w:rsidR="00390922" w:rsidRPr="00F47DB2" w:rsidRDefault="00390922" w:rsidP="006A6745">
            <w:pPr>
              <w:spacing w:line="360" w:lineRule="auto"/>
              <w:jc w:val="center"/>
              <w:rPr>
                <w:szCs w:val="26"/>
              </w:rPr>
            </w:pPr>
            <w:r w:rsidRPr="00F47DB2">
              <w:rPr>
                <w:szCs w:val="26"/>
              </w:rPr>
              <w:t>8</w:t>
            </w:r>
          </w:p>
        </w:tc>
        <w:tc>
          <w:tcPr>
            <w:tcW w:w="3636" w:type="dxa"/>
          </w:tcPr>
          <w:p w14:paraId="7A769836" w14:textId="42759F62"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5741C7C">
                <v:shape id="_x0000_i1122" type="#_x0000_t75" style="width:126.25pt;height:21.5pt" o:ole="">
                  <v:imagedata r:id="rId88" o:title=""/>
                </v:shape>
                <o:OLEObject Type="Embed" ProgID="Equation.DSMT4" ShapeID="_x0000_i1122" DrawAspect="Content" ObjectID="_1778160877" r:id="rId190"/>
              </w:object>
            </w:r>
          </w:p>
        </w:tc>
        <w:tc>
          <w:tcPr>
            <w:tcW w:w="1440" w:type="dxa"/>
          </w:tcPr>
          <w:p w14:paraId="32BA4CF9" w14:textId="5F4218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3027C1F4" w14:textId="2F667F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486AC9" w14:textId="06E81DE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75355CE2" w14:textId="128C612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1B394F54" w14:textId="4502CBF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A509BC" w14:textId="31DA8A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567317F5" w14:textId="4E514D3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r>
      <w:tr w:rsidR="00390922" w:rsidRPr="00F47DB2" w14:paraId="3396997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13EA7E" w14:textId="77777777" w:rsidR="00390922" w:rsidRPr="00F47DB2" w:rsidRDefault="00390922" w:rsidP="006A6745">
            <w:pPr>
              <w:spacing w:line="360" w:lineRule="auto"/>
              <w:jc w:val="center"/>
              <w:rPr>
                <w:szCs w:val="26"/>
              </w:rPr>
            </w:pPr>
            <w:r w:rsidRPr="00F47DB2">
              <w:rPr>
                <w:szCs w:val="26"/>
              </w:rPr>
              <w:t>9</w:t>
            </w:r>
          </w:p>
        </w:tc>
        <w:tc>
          <w:tcPr>
            <w:tcW w:w="3636" w:type="dxa"/>
          </w:tcPr>
          <w:p w14:paraId="6017DD01" w14:textId="16766634"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E62918C">
                <v:shape id="_x0000_i1123" type="#_x0000_t75" style="width:110.35pt;height:21.5pt" o:ole="">
                  <v:imagedata r:id="rId90" o:title=""/>
                </v:shape>
                <o:OLEObject Type="Embed" ProgID="Equation.DSMT4" ShapeID="_x0000_i1123" DrawAspect="Content" ObjectID="_1778160878" r:id="rId191"/>
              </w:object>
            </w:r>
          </w:p>
        </w:tc>
        <w:tc>
          <w:tcPr>
            <w:tcW w:w="1440" w:type="dxa"/>
          </w:tcPr>
          <w:p w14:paraId="0E866B86" w14:textId="2CCB686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5D7A655" w14:textId="193C654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D14DCA0" w14:textId="45EF3F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3460C67C" w14:textId="283EB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7FAB4D26" w14:textId="03704B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69BB9D4B" w14:textId="7ECF41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D8E3510" w14:textId="2161F2E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r>
      <w:tr w:rsidR="00390922" w:rsidRPr="00F47DB2" w14:paraId="5BA980B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389CD89" w14:textId="77777777" w:rsidR="00390922" w:rsidRPr="00F47DB2" w:rsidRDefault="00390922" w:rsidP="006A6745">
            <w:pPr>
              <w:spacing w:line="360" w:lineRule="auto"/>
              <w:jc w:val="center"/>
              <w:rPr>
                <w:szCs w:val="26"/>
              </w:rPr>
            </w:pPr>
            <w:r w:rsidRPr="00F47DB2">
              <w:rPr>
                <w:szCs w:val="26"/>
              </w:rPr>
              <w:t>10</w:t>
            </w:r>
          </w:p>
        </w:tc>
        <w:tc>
          <w:tcPr>
            <w:tcW w:w="3636" w:type="dxa"/>
          </w:tcPr>
          <w:p w14:paraId="489EC4CE" w14:textId="6BF3A1A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33CBB8C">
                <v:shape id="_x0000_i1124" type="#_x0000_t75" style="width:129.05pt;height:21.5pt" o:ole="">
                  <v:imagedata r:id="rId92" o:title=""/>
                </v:shape>
                <o:OLEObject Type="Embed" ProgID="Equation.DSMT4" ShapeID="_x0000_i1124" DrawAspect="Content" ObjectID="_1778160879" r:id="rId192"/>
              </w:object>
            </w:r>
          </w:p>
        </w:tc>
        <w:tc>
          <w:tcPr>
            <w:tcW w:w="1440" w:type="dxa"/>
          </w:tcPr>
          <w:p w14:paraId="0DF0E9FB" w14:textId="256AA4F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6E4CFF2C" w14:textId="0811770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1AE635A5" w14:textId="1CC7D3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0CA4BBC2" w14:textId="6D5B86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26C3B986" w14:textId="1E5E08E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3DB11E6D" w14:textId="152C74B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4EE8FFC8" w14:textId="0513725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r>
      <w:tr w:rsidR="00390922" w:rsidRPr="00F47DB2" w14:paraId="542A2FD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0BC876A" w14:textId="77777777" w:rsidR="00390922" w:rsidRPr="00F47DB2" w:rsidRDefault="00390922" w:rsidP="006A6745">
            <w:pPr>
              <w:spacing w:line="360" w:lineRule="auto"/>
              <w:jc w:val="center"/>
              <w:rPr>
                <w:szCs w:val="26"/>
              </w:rPr>
            </w:pPr>
            <w:r w:rsidRPr="00F47DB2">
              <w:rPr>
                <w:szCs w:val="26"/>
              </w:rPr>
              <w:t>11</w:t>
            </w:r>
          </w:p>
        </w:tc>
        <w:tc>
          <w:tcPr>
            <w:tcW w:w="3636" w:type="dxa"/>
          </w:tcPr>
          <w:p w14:paraId="2BA39C31" w14:textId="0061910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3EABBD7F" w14:textId="3A64EF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D9185BB" w14:textId="4CD3BED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2C4338C" w14:textId="01183A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BFA48D1" w14:textId="47D6C6C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BC8544A" w14:textId="5DF6FE9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F5676F9" w14:textId="5A52E4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31EEB01" w14:textId="223B9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0304880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17A714C" w14:textId="77777777" w:rsidR="00390922" w:rsidRPr="00F47DB2" w:rsidRDefault="00390922" w:rsidP="006A6745">
            <w:pPr>
              <w:spacing w:line="360" w:lineRule="auto"/>
              <w:jc w:val="center"/>
              <w:rPr>
                <w:szCs w:val="26"/>
              </w:rPr>
            </w:pPr>
            <w:r w:rsidRPr="00F47DB2">
              <w:rPr>
                <w:szCs w:val="26"/>
              </w:rPr>
              <w:lastRenderedPageBreak/>
              <w:t>12</w:t>
            </w:r>
          </w:p>
        </w:tc>
        <w:tc>
          <w:tcPr>
            <w:tcW w:w="3636" w:type="dxa"/>
          </w:tcPr>
          <w:p w14:paraId="01595CCF" w14:textId="2CB9072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5C4A2FC3" w14:textId="5F25C11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5173F62" w14:textId="107AAC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07E754FE" w14:textId="5323E0C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50B44533" w14:textId="27D8027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ECFA6D2" w14:textId="1727A5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6F3F9257" w14:textId="0F9BBC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74DDFB74" w14:textId="2036DA2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r>
      <w:tr w:rsidR="00390922" w:rsidRPr="00F47DB2" w14:paraId="4E827F0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FE43EC0" w14:textId="77777777" w:rsidR="00390922" w:rsidRPr="00F47DB2" w:rsidRDefault="00390922" w:rsidP="006A6745">
            <w:pPr>
              <w:spacing w:line="360" w:lineRule="auto"/>
              <w:jc w:val="center"/>
              <w:rPr>
                <w:szCs w:val="26"/>
              </w:rPr>
            </w:pPr>
            <w:r w:rsidRPr="00F47DB2">
              <w:rPr>
                <w:szCs w:val="26"/>
              </w:rPr>
              <w:t>13</w:t>
            </w:r>
          </w:p>
        </w:tc>
        <w:tc>
          <w:tcPr>
            <w:tcW w:w="3636" w:type="dxa"/>
          </w:tcPr>
          <w:p w14:paraId="52483866" w14:textId="544905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7A87A12" w14:textId="407F0F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55FD649" w14:textId="5647E70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AC8EE0" w14:textId="516A82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6EF217D7" w14:textId="0A5DA0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898598" w14:textId="6B5D8D2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ED7070A" w14:textId="5B545C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A35D6EA" w14:textId="05BF2CD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4F7C325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F5066AA" w14:textId="77777777" w:rsidR="00390922" w:rsidRPr="00F47DB2" w:rsidRDefault="00390922" w:rsidP="006A6745">
            <w:pPr>
              <w:spacing w:line="360" w:lineRule="auto"/>
              <w:jc w:val="center"/>
              <w:rPr>
                <w:szCs w:val="26"/>
              </w:rPr>
            </w:pPr>
            <w:r w:rsidRPr="00F47DB2">
              <w:rPr>
                <w:szCs w:val="26"/>
              </w:rPr>
              <w:t>14</w:t>
            </w:r>
          </w:p>
        </w:tc>
        <w:tc>
          <w:tcPr>
            <w:tcW w:w="3636" w:type="dxa"/>
          </w:tcPr>
          <w:p w14:paraId="4A7F8543" w14:textId="4295C19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19283EC6" w14:textId="77A260D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7FCE6D4" w14:textId="001C121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7C3035FE" w14:textId="6BA973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60944F73" w14:textId="504246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4B8EA7C" w14:textId="4981C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5086C9E" w14:textId="5B7817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1F3BAD83" w14:textId="0C8D799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r>
      <w:tr w:rsidR="00390922" w:rsidRPr="00F47DB2" w14:paraId="11D3242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A3EC79" w14:textId="77777777" w:rsidR="00390922" w:rsidRPr="00F47DB2" w:rsidRDefault="00390922" w:rsidP="006A6745">
            <w:pPr>
              <w:spacing w:line="360" w:lineRule="auto"/>
              <w:jc w:val="center"/>
              <w:rPr>
                <w:szCs w:val="26"/>
              </w:rPr>
            </w:pPr>
            <w:r w:rsidRPr="00F47DB2">
              <w:rPr>
                <w:szCs w:val="26"/>
              </w:rPr>
              <w:t>15</w:t>
            </w:r>
          </w:p>
        </w:tc>
        <w:tc>
          <w:tcPr>
            <w:tcW w:w="3636" w:type="dxa"/>
          </w:tcPr>
          <w:p w14:paraId="2DB3D8FE" w14:textId="405B7A6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6798457D" w14:textId="2D423C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57AEB59C" w14:textId="7DED5E9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6479FC68" w14:textId="2F13A59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6D520B6" w14:textId="75B6AC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2954B46B" w14:textId="48556E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19A3F98" w14:textId="7CBDC5B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05867214" w14:textId="5977E82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r>
      <w:tr w:rsidR="00390922" w:rsidRPr="00F47DB2" w14:paraId="6649B4C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C1F09E4" w14:textId="77777777" w:rsidR="00390922" w:rsidRPr="00F47DB2" w:rsidRDefault="00390922" w:rsidP="006A6745">
            <w:pPr>
              <w:spacing w:line="360" w:lineRule="auto"/>
              <w:jc w:val="center"/>
              <w:rPr>
                <w:szCs w:val="26"/>
              </w:rPr>
            </w:pPr>
            <w:r w:rsidRPr="00F47DB2">
              <w:rPr>
                <w:szCs w:val="26"/>
              </w:rPr>
              <w:t>16</w:t>
            </w:r>
          </w:p>
        </w:tc>
        <w:tc>
          <w:tcPr>
            <w:tcW w:w="3636" w:type="dxa"/>
          </w:tcPr>
          <w:p w14:paraId="7DCB573A" w14:textId="60C4754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7CDE3F62" w14:textId="0FFC869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7532816B" w14:textId="2B9768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2D9BD896" w14:textId="59965F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4ED0CFED" w14:textId="67E846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3BC5A458" w14:textId="2C2FCC5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283E975E" w14:textId="660D73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0441AAFF" w14:textId="6978DA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r>
      <w:tr w:rsidR="00390922" w:rsidRPr="00F47DB2" w14:paraId="6EB6BE7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4AA1735" w14:textId="77777777" w:rsidR="00390922" w:rsidRPr="00F47DB2" w:rsidRDefault="00390922" w:rsidP="006A6745">
            <w:pPr>
              <w:spacing w:line="360" w:lineRule="auto"/>
              <w:jc w:val="center"/>
              <w:rPr>
                <w:szCs w:val="26"/>
              </w:rPr>
            </w:pPr>
            <w:r w:rsidRPr="00F47DB2">
              <w:rPr>
                <w:szCs w:val="26"/>
              </w:rPr>
              <w:t>17</w:t>
            </w:r>
          </w:p>
        </w:tc>
        <w:tc>
          <w:tcPr>
            <w:tcW w:w="3636" w:type="dxa"/>
          </w:tcPr>
          <w:p w14:paraId="7C4913F5" w14:textId="51A84608"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A8F97B1" w14:textId="5109A2B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11BB142E" w14:textId="76BA0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01E900" w14:textId="641EA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5478FE" w14:textId="32CC31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30B299DE" w14:textId="16D9D0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4EC59B36" w14:textId="0D0BCF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0DE03DFD" w14:textId="60746F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r>
      <w:tr w:rsidR="00390922" w:rsidRPr="00F47DB2" w14:paraId="5E94350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3B4E358" w14:textId="77777777" w:rsidR="00390922" w:rsidRPr="00F47DB2" w:rsidRDefault="00390922" w:rsidP="006A6745">
            <w:pPr>
              <w:spacing w:line="360" w:lineRule="auto"/>
              <w:jc w:val="center"/>
              <w:rPr>
                <w:szCs w:val="26"/>
              </w:rPr>
            </w:pPr>
            <w:r w:rsidRPr="00F47DB2">
              <w:rPr>
                <w:szCs w:val="26"/>
              </w:rPr>
              <w:t>18</w:t>
            </w:r>
          </w:p>
        </w:tc>
        <w:tc>
          <w:tcPr>
            <w:tcW w:w="3636" w:type="dxa"/>
          </w:tcPr>
          <w:p w14:paraId="7D828F31" w14:textId="18CA3833"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14BC3E1E" w14:textId="7B799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22</w:t>
            </w:r>
          </w:p>
        </w:tc>
        <w:tc>
          <w:tcPr>
            <w:tcW w:w="1440" w:type="dxa"/>
          </w:tcPr>
          <w:p w14:paraId="14A7CD5B" w14:textId="0564A8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344</w:t>
            </w:r>
          </w:p>
        </w:tc>
        <w:tc>
          <w:tcPr>
            <w:tcW w:w="1440" w:type="dxa"/>
          </w:tcPr>
          <w:p w14:paraId="047DE857" w14:textId="7B8F0C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956</w:t>
            </w:r>
          </w:p>
        </w:tc>
        <w:tc>
          <w:tcPr>
            <w:tcW w:w="1440" w:type="dxa"/>
          </w:tcPr>
          <w:p w14:paraId="6D4701A2" w14:textId="6012D88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44</w:t>
            </w:r>
          </w:p>
        </w:tc>
        <w:tc>
          <w:tcPr>
            <w:tcW w:w="1440" w:type="dxa"/>
          </w:tcPr>
          <w:p w14:paraId="58168E40" w14:textId="39B71E2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736</w:t>
            </w:r>
          </w:p>
        </w:tc>
        <w:tc>
          <w:tcPr>
            <w:tcW w:w="1440" w:type="dxa"/>
          </w:tcPr>
          <w:p w14:paraId="745C0464" w14:textId="426332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611</w:t>
            </w:r>
          </w:p>
        </w:tc>
        <w:tc>
          <w:tcPr>
            <w:tcW w:w="1440" w:type="dxa"/>
          </w:tcPr>
          <w:p w14:paraId="092153B0" w14:textId="4D7D77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9.665</w:t>
            </w:r>
          </w:p>
        </w:tc>
      </w:tr>
      <w:tr w:rsidR="00390922" w:rsidRPr="00F47DB2" w14:paraId="1B0EE2F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6C2CF7D" w14:textId="77777777" w:rsidR="00390922" w:rsidRPr="00F47DB2" w:rsidRDefault="00390922" w:rsidP="006A6745">
            <w:pPr>
              <w:spacing w:line="360" w:lineRule="auto"/>
              <w:jc w:val="center"/>
              <w:rPr>
                <w:szCs w:val="26"/>
              </w:rPr>
            </w:pPr>
            <w:r w:rsidRPr="00F47DB2">
              <w:rPr>
                <w:szCs w:val="26"/>
              </w:rPr>
              <w:t>19</w:t>
            </w:r>
          </w:p>
        </w:tc>
        <w:tc>
          <w:tcPr>
            <w:tcW w:w="3636" w:type="dxa"/>
          </w:tcPr>
          <w:p w14:paraId="2A9EE3F9" w14:textId="006B2A5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2C9CA126" w14:textId="738769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FDEF28B" w14:textId="7FF0AE6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70B79C3" w14:textId="1C1DCA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E4B21AF" w14:textId="3C9DFC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357E327" w14:textId="0D27F4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B2524C" w14:textId="72C6CB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0BDC4B" w14:textId="55BBD3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r>
      <w:tr w:rsidR="00390922" w:rsidRPr="00F47DB2" w14:paraId="13C308F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5250C26" w14:textId="77777777" w:rsidR="00390922" w:rsidRPr="00F47DB2" w:rsidRDefault="00390922" w:rsidP="006A6745">
            <w:pPr>
              <w:spacing w:line="360" w:lineRule="auto"/>
              <w:jc w:val="center"/>
              <w:rPr>
                <w:szCs w:val="26"/>
              </w:rPr>
            </w:pPr>
            <w:r w:rsidRPr="00F47DB2">
              <w:rPr>
                <w:szCs w:val="26"/>
              </w:rPr>
              <w:t>20</w:t>
            </w:r>
          </w:p>
        </w:tc>
        <w:tc>
          <w:tcPr>
            <w:tcW w:w="3636" w:type="dxa"/>
          </w:tcPr>
          <w:p w14:paraId="194FC40E" w14:textId="3568CF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2421140C" w14:textId="65D25C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0320</w:t>
            </w:r>
          </w:p>
        </w:tc>
        <w:tc>
          <w:tcPr>
            <w:tcW w:w="1440" w:type="dxa"/>
          </w:tcPr>
          <w:p w14:paraId="240AC45D" w14:textId="11409AF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24.338</w:t>
            </w:r>
          </w:p>
        </w:tc>
        <w:tc>
          <w:tcPr>
            <w:tcW w:w="1440" w:type="dxa"/>
          </w:tcPr>
          <w:p w14:paraId="4C1BD982" w14:textId="18B233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7.876</w:t>
            </w:r>
          </w:p>
        </w:tc>
        <w:tc>
          <w:tcPr>
            <w:tcW w:w="1440" w:type="dxa"/>
          </w:tcPr>
          <w:p w14:paraId="63743321" w14:textId="071DB2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w:t>
            </w:r>
          </w:p>
        </w:tc>
        <w:tc>
          <w:tcPr>
            <w:tcW w:w="1440" w:type="dxa"/>
          </w:tcPr>
          <w:p w14:paraId="7BDA7032" w14:textId="0686D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4.089</w:t>
            </w:r>
          </w:p>
        </w:tc>
        <w:tc>
          <w:tcPr>
            <w:tcW w:w="1440" w:type="dxa"/>
          </w:tcPr>
          <w:p w14:paraId="060F2DFF" w14:textId="31BFD3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261</w:t>
            </w:r>
          </w:p>
        </w:tc>
        <w:tc>
          <w:tcPr>
            <w:tcW w:w="1440" w:type="dxa"/>
          </w:tcPr>
          <w:p w14:paraId="0F643E9F" w14:textId="3D06637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614</w:t>
            </w:r>
          </w:p>
        </w:tc>
      </w:tr>
      <w:tr w:rsidR="00390922" w:rsidRPr="00F47DB2" w14:paraId="59FDCE9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3BD634" w14:textId="77777777" w:rsidR="00390922" w:rsidRPr="00F47DB2" w:rsidRDefault="00390922" w:rsidP="006A6745">
            <w:pPr>
              <w:spacing w:line="360" w:lineRule="auto"/>
              <w:jc w:val="center"/>
              <w:rPr>
                <w:szCs w:val="26"/>
              </w:rPr>
            </w:pPr>
            <w:r w:rsidRPr="00F47DB2">
              <w:rPr>
                <w:szCs w:val="26"/>
              </w:rPr>
              <w:t>21</w:t>
            </w:r>
          </w:p>
        </w:tc>
        <w:tc>
          <w:tcPr>
            <w:tcW w:w="3636" w:type="dxa"/>
          </w:tcPr>
          <w:p w14:paraId="5E956700" w14:textId="2D4829C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249D4A3C" w14:textId="16549F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628800</w:t>
            </w:r>
          </w:p>
        </w:tc>
        <w:tc>
          <w:tcPr>
            <w:tcW w:w="1440" w:type="dxa"/>
          </w:tcPr>
          <w:p w14:paraId="4135B477" w14:textId="6311A5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730.873</w:t>
            </w:r>
          </w:p>
        </w:tc>
        <w:tc>
          <w:tcPr>
            <w:tcW w:w="1440" w:type="dxa"/>
          </w:tcPr>
          <w:p w14:paraId="44591CCF" w14:textId="2336B2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8.119</w:t>
            </w:r>
          </w:p>
        </w:tc>
        <w:tc>
          <w:tcPr>
            <w:tcW w:w="1440" w:type="dxa"/>
          </w:tcPr>
          <w:p w14:paraId="29B31A66" w14:textId="1EC734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0</w:t>
            </w:r>
          </w:p>
        </w:tc>
        <w:tc>
          <w:tcPr>
            <w:tcW w:w="1440" w:type="dxa"/>
          </w:tcPr>
          <w:p w14:paraId="570895CB" w14:textId="57E8EE6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6.331</w:t>
            </w:r>
          </w:p>
        </w:tc>
        <w:tc>
          <w:tcPr>
            <w:tcW w:w="1440" w:type="dxa"/>
          </w:tcPr>
          <w:p w14:paraId="7F67654F" w14:textId="1BE4CE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42</w:t>
            </w:r>
          </w:p>
        </w:tc>
        <w:tc>
          <w:tcPr>
            <w:tcW w:w="1440" w:type="dxa"/>
          </w:tcPr>
          <w:p w14:paraId="3CA67C5D" w14:textId="4F09E2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087</w:t>
            </w:r>
          </w:p>
        </w:tc>
      </w:tr>
      <w:tr w:rsidR="00390922" w:rsidRPr="00F47DB2" w14:paraId="567673E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8EAF8F3" w14:textId="77777777" w:rsidR="00390922" w:rsidRPr="00F47DB2" w:rsidRDefault="00390922" w:rsidP="006A6745">
            <w:pPr>
              <w:spacing w:line="360" w:lineRule="auto"/>
              <w:jc w:val="center"/>
              <w:rPr>
                <w:szCs w:val="26"/>
              </w:rPr>
            </w:pPr>
            <w:r w:rsidRPr="00F47DB2">
              <w:rPr>
                <w:szCs w:val="26"/>
              </w:rPr>
              <w:t>22</w:t>
            </w:r>
          </w:p>
        </w:tc>
        <w:tc>
          <w:tcPr>
            <w:tcW w:w="3636" w:type="dxa"/>
          </w:tcPr>
          <w:p w14:paraId="695D85C6" w14:textId="5BFC0FF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43E1F4BD" w14:textId="2939494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E76E182" w14:textId="0A74C8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1B612D1" w14:textId="5B0924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00FCA68F" w14:textId="220229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778E6C20" w14:textId="55E7BC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DD6FFF6" w14:textId="2FFA20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C265ACF" w14:textId="0D2719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r>
      <w:tr w:rsidR="00390922" w:rsidRPr="00F47DB2" w14:paraId="187BDDE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948D09D" w14:textId="77777777" w:rsidR="00390922" w:rsidRPr="00F47DB2" w:rsidRDefault="00390922" w:rsidP="006A6745">
            <w:pPr>
              <w:spacing w:line="360" w:lineRule="auto"/>
              <w:jc w:val="center"/>
              <w:rPr>
                <w:szCs w:val="26"/>
              </w:rPr>
            </w:pPr>
            <w:r w:rsidRPr="00F47DB2">
              <w:rPr>
                <w:szCs w:val="26"/>
              </w:rPr>
              <w:t>23</w:t>
            </w:r>
          </w:p>
        </w:tc>
        <w:tc>
          <w:tcPr>
            <w:tcW w:w="3636" w:type="dxa"/>
          </w:tcPr>
          <w:p w14:paraId="1977E843" w14:textId="5286854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425F066E">
                <v:shape id="_x0000_i1125" type="#_x0000_t75" style="width:40.2pt;height:21.5pt" o:ole="">
                  <v:imagedata r:id="rId94" o:title=""/>
                </v:shape>
                <o:OLEObject Type="Embed" ProgID="Equation.DSMT4" ShapeID="_x0000_i1125" DrawAspect="Content" ObjectID="_1778160880" r:id="rId193"/>
              </w:object>
            </w:r>
          </w:p>
        </w:tc>
        <w:tc>
          <w:tcPr>
            <w:tcW w:w="1440" w:type="dxa"/>
          </w:tcPr>
          <w:p w14:paraId="281601EC" w14:textId="12EA3A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408</w:t>
            </w:r>
          </w:p>
        </w:tc>
        <w:tc>
          <w:tcPr>
            <w:tcW w:w="1440" w:type="dxa"/>
          </w:tcPr>
          <w:p w14:paraId="6F547B52" w14:textId="79A0641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417</w:t>
            </w:r>
          </w:p>
        </w:tc>
        <w:tc>
          <w:tcPr>
            <w:tcW w:w="1440" w:type="dxa"/>
          </w:tcPr>
          <w:p w14:paraId="170BE8A9" w14:textId="7B30F7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774</w:t>
            </w:r>
          </w:p>
        </w:tc>
        <w:tc>
          <w:tcPr>
            <w:tcW w:w="1440" w:type="dxa"/>
          </w:tcPr>
          <w:p w14:paraId="3EE95637" w14:textId="277D60C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063</w:t>
            </w:r>
          </w:p>
        </w:tc>
        <w:tc>
          <w:tcPr>
            <w:tcW w:w="1440" w:type="dxa"/>
          </w:tcPr>
          <w:p w14:paraId="189D4603" w14:textId="61D1C66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418</w:t>
            </w:r>
          </w:p>
        </w:tc>
        <w:tc>
          <w:tcPr>
            <w:tcW w:w="1440" w:type="dxa"/>
          </w:tcPr>
          <w:p w14:paraId="6493A63F" w14:textId="402CCF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31</w:t>
            </w:r>
          </w:p>
        </w:tc>
        <w:tc>
          <w:tcPr>
            <w:tcW w:w="1440" w:type="dxa"/>
          </w:tcPr>
          <w:p w14:paraId="0F5DB1D4" w14:textId="6C1A78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298</w:t>
            </w:r>
          </w:p>
        </w:tc>
      </w:tr>
      <w:tr w:rsidR="00390922" w:rsidRPr="00F47DB2" w14:paraId="24113D8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FD5A49" w14:textId="77777777" w:rsidR="00390922" w:rsidRPr="00F47DB2" w:rsidRDefault="00390922" w:rsidP="006A6745">
            <w:pPr>
              <w:spacing w:line="360" w:lineRule="auto"/>
              <w:jc w:val="center"/>
              <w:rPr>
                <w:szCs w:val="26"/>
              </w:rPr>
            </w:pPr>
            <w:r w:rsidRPr="00F47DB2">
              <w:rPr>
                <w:szCs w:val="26"/>
              </w:rPr>
              <w:t>24</w:t>
            </w:r>
          </w:p>
        </w:tc>
        <w:tc>
          <w:tcPr>
            <w:tcW w:w="3636" w:type="dxa"/>
          </w:tcPr>
          <w:p w14:paraId="2C7D7B29" w14:textId="09B33AA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533A7A4">
                <v:shape id="_x0000_i1126" type="#_x0000_t75" style="width:116.9pt;height:25.25pt" o:ole="">
                  <v:imagedata r:id="rId96" o:title=""/>
                </v:shape>
                <o:OLEObject Type="Embed" ProgID="Equation.DSMT4" ShapeID="_x0000_i1126" DrawAspect="Content" ObjectID="_1778160881" r:id="rId194"/>
              </w:object>
            </w:r>
          </w:p>
        </w:tc>
        <w:tc>
          <w:tcPr>
            <w:tcW w:w="1440" w:type="dxa"/>
          </w:tcPr>
          <w:p w14:paraId="64EAA929" w14:textId="438C7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02</w:t>
            </w:r>
          </w:p>
        </w:tc>
        <w:tc>
          <w:tcPr>
            <w:tcW w:w="1440" w:type="dxa"/>
          </w:tcPr>
          <w:p w14:paraId="19687EDC" w14:textId="5B0365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54</w:t>
            </w:r>
          </w:p>
        </w:tc>
        <w:tc>
          <w:tcPr>
            <w:tcW w:w="1440" w:type="dxa"/>
          </w:tcPr>
          <w:p w14:paraId="58D78627" w14:textId="2AEC84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47</w:t>
            </w:r>
          </w:p>
        </w:tc>
        <w:tc>
          <w:tcPr>
            <w:tcW w:w="1440" w:type="dxa"/>
          </w:tcPr>
          <w:p w14:paraId="5F4263E7" w14:textId="787F2A6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33</w:t>
            </w:r>
          </w:p>
        </w:tc>
        <w:tc>
          <w:tcPr>
            <w:tcW w:w="1440" w:type="dxa"/>
          </w:tcPr>
          <w:p w14:paraId="10FF77AD" w14:textId="1EEA57A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14</w:t>
            </w:r>
          </w:p>
        </w:tc>
        <w:tc>
          <w:tcPr>
            <w:tcW w:w="1440" w:type="dxa"/>
          </w:tcPr>
          <w:p w14:paraId="339EEAC2" w14:textId="4E7A956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9</w:t>
            </w:r>
          </w:p>
        </w:tc>
        <w:tc>
          <w:tcPr>
            <w:tcW w:w="1440" w:type="dxa"/>
          </w:tcPr>
          <w:p w14:paraId="72A0F62E" w14:textId="043EF3A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63</w:t>
            </w:r>
          </w:p>
        </w:tc>
      </w:tr>
      <w:tr w:rsidR="00390922" w:rsidRPr="00F47DB2" w14:paraId="328986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471E611" w14:textId="77777777" w:rsidR="00390922" w:rsidRPr="00F47DB2" w:rsidRDefault="00390922" w:rsidP="006A6745">
            <w:pPr>
              <w:spacing w:line="360" w:lineRule="auto"/>
              <w:jc w:val="center"/>
              <w:rPr>
                <w:szCs w:val="26"/>
              </w:rPr>
            </w:pPr>
            <w:r w:rsidRPr="00F47DB2">
              <w:rPr>
                <w:szCs w:val="26"/>
              </w:rPr>
              <w:lastRenderedPageBreak/>
              <w:t>25</w:t>
            </w:r>
          </w:p>
        </w:tc>
        <w:tc>
          <w:tcPr>
            <w:tcW w:w="3636" w:type="dxa"/>
          </w:tcPr>
          <w:p w14:paraId="6093F057" w14:textId="792C7A5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5701BFEB">
                <v:shape id="_x0000_i1127" type="#_x0000_t75" style="width:117.8pt;height:25.25pt" o:ole="">
                  <v:imagedata r:id="rId98" o:title=""/>
                </v:shape>
                <o:OLEObject Type="Embed" ProgID="Equation.DSMT4" ShapeID="_x0000_i1127" DrawAspect="Content" ObjectID="_1778160882" r:id="rId195"/>
              </w:object>
            </w:r>
          </w:p>
        </w:tc>
        <w:tc>
          <w:tcPr>
            <w:tcW w:w="1440" w:type="dxa"/>
          </w:tcPr>
          <w:p w14:paraId="26783577" w14:textId="2AEF34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88</w:t>
            </w:r>
          </w:p>
        </w:tc>
        <w:tc>
          <w:tcPr>
            <w:tcW w:w="1440" w:type="dxa"/>
          </w:tcPr>
          <w:p w14:paraId="6CA7D35F" w14:textId="0D7E700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6</w:t>
            </w:r>
          </w:p>
        </w:tc>
        <w:tc>
          <w:tcPr>
            <w:tcW w:w="1440" w:type="dxa"/>
          </w:tcPr>
          <w:p w14:paraId="7D64C5BD" w14:textId="06ED727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18</w:t>
            </w:r>
          </w:p>
        </w:tc>
        <w:tc>
          <w:tcPr>
            <w:tcW w:w="1440" w:type="dxa"/>
          </w:tcPr>
          <w:p w14:paraId="1E02E8F6" w14:textId="3E90D3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7</w:t>
            </w:r>
          </w:p>
        </w:tc>
        <w:tc>
          <w:tcPr>
            <w:tcW w:w="1440" w:type="dxa"/>
          </w:tcPr>
          <w:p w14:paraId="70AFDE3C" w14:textId="50A6642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89</w:t>
            </w:r>
          </w:p>
        </w:tc>
        <w:tc>
          <w:tcPr>
            <w:tcW w:w="1440" w:type="dxa"/>
          </w:tcPr>
          <w:p w14:paraId="25ED9ED5" w14:textId="048FFDC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65</w:t>
            </w:r>
          </w:p>
        </w:tc>
        <w:tc>
          <w:tcPr>
            <w:tcW w:w="1440" w:type="dxa"/>
          </w:tcPr>
          <w:p w14:paraId="27F30EBF" w14:textId="679464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37</w:t>
            </w:r>
          </w:p>
        </w:tc>
      </w:tr>
      <w:tr w:rsidR="00390922" w:rsidRPr="00F47DB2" w14:paraId="6090B43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0ECA564" w14:textId="77777777" w:rsidR="00390922" w:rsidRPr="00F47DB2" w:rsidRDefault="00390922" w:rsidP="006A6745">
            <w:pPr>
              <w:spacing w:line="360" w:lineRule="auto"/>
              <w:jc w:val="center"/>
              <w:rPr>
                <w:szCs w:val="26"/>
              </w:rPr>
            </w:pPr>
            <w:r w:rsidRPr="00F47DB2">
              <w:rPr>
                <w:szCs w:val="26"/>
              </w:rPr>
              <w:t>26</w:t>
            </w:r>
          </w:p>
        </w:tc>
        <w:tc>
          <w:tcPr>
            <w:tcW w:w="3636" w:type="dxa"/>
          </w:tcPr>
          <w:p w14:paraId="7191C6A4" w14:textId="605F944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007E6F34" w14:textId="201EE3F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1</w:t>
            </w:r>
          </w:p>
        </w:tc>
        <w:tc>
          <w:tcPr>
            <w:tcW w:w="1440" w:type="dxa"/>
          </w:tcPr>
          <w:p w14:paraId="0D7CC77B" w14:textId="50A6FA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7</w:t>
            </w:r>
          </w:p>
        </w:tc>
        <w:tc>
          <w:tcPr>
            <w:tcW w:w="1440" w:type="dxa"/>
          </w:tcPr>
          <w:p w14:paraId="06FD65E5" w14:textId="28B714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34</w:t>
            </w:r>
          </w:p>
        </w:tc>
        <w:tc>
          <w:tcPr>
            <w:tcW w:w="1440" w:type="dxa"/>
          </w:tcPr>
          <w:p w14:paraId="423AC79D" w14:textId="6D9BD88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65</w:t>
            </w:r>
          </w:p>
        </w:tc>
        <w:tc>
          <w:tcPr>
            <w:tcW w:w="1440" w:type="dxa"/>
          </w:tcPr>
          <w:p w14:paraId="6408A3D1" w14:textId="36054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14</w:t>
            </w:r>
          </w:p>
        </w:tc>
        <w:tc>
          <w:tcPr>
            <w:tcW w:w="1440" w:type="dxa"/>
          </w:tcPr>
          <w:p w14:paraId="3A817FEA" w14:textId="2ABDE94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88</w:t>
            </w:r>
          </w:p>
        </w:tc>
        <w:tc>
          <w:tcPr>
            <w:tcW w:w="1440" w:type="dxa"/>
          </w:tcPr>
          <w:p w14:paraId="1514F892" w14:textId="29DB67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293</w:t>
            </w:r>
          </w:p>
        </w:tc>
      </w:tr>
      <w:tr w:rsidR="00390922" w:rsidRPr="00F47DB2" w14:paraId="5AD718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A5F284E" w14:textId="77777777" w:rsidR="00390922" w:rsidRPr="00F47DB2" w:rsidRDefault="00390922" w:rsidP="006A6745">
            <w:pPr>
              <w:spacing w:line="360" w:lineRule="auto"/>
              <w:jc w:val="center"/>
              <w:rPr>
                <w:szCs w:val="26"/>
              </w:rPr>
            </w:pPr>
            <w:r w:rsidRPr="00F47DB2">
              <w:rPr>
                <w:szCs w:val="26"/>
              </w:rPr>
              <w:t>27</w:t>
            </w:r>
          </w:p>
        </w:tc>
        <w:tc>
          <w:tcPr>
            <w:tcW w:w="3636" w:type="dxa"/>
          </w:tcPr>
          <w:p w14:paraId="1F9A0F41" w14:textId="27B8F149" w:rsidR="00390922" w:rsidRPr="00F47DB2" w:rsidRDefault="00141FA0"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7447FF0F" w14:textId="6D444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3465.229</w:t>
            </w:r>
          </w:p>
        </w:tc>
        <w:tc>
          <w:tcPr>
            <w:tcW w:w="1440" w:type="dxa"/>
          </w:tcPr>
          <w:p w14:paraId="0910E979" w14:textId="07D1158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875.035</w:t>
            </w:r>
          </w:p>
        </w:tc>
        <w:tc>
          <w:tcPr>
            <w:tcW w:w="1440" w:type="dxa"/>
          </w:tcPr>
          <w:p w14:paraId="68D986B8" w14:textId="276E9B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9.271</w:t>
            </w:r>
          </w:p>
        </w:tc>
        <w:tc>
          <w:tcPr>
            <w:tcW w:w="1440" w:type="dxa"/>
          </w:tcPr>
          <w:p w14:paraId="7C1230C9" w14:textId="1B5DEF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538</w:t>
            </w:r>
          </w:p>
        </w:tc>
        <w:tc>
          <w:tcPr>
            <w:tcW w:w="1440" w:type="dxa"/>
          </w:tcPr>
          <w:p w14:paraId="60E67718" w14:textId="6AFADD0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5.755</w:t>
            </w:r>
          </w:p>
        </w:tc>
        <w:tc>
          <w:tcPr>
            <w:tcW w:w="1440" w:type="dxa"/>
          </w:tcPr>
          <w:p w14:paraId="0473B91A" w14:textId="0383EE2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526</w:t>
            </w:r>
          </w:p>
        </w:tc>
        <w:tc>
          <w:tcPr>
            <w:tcW w:w="1440" w:type="dxa"/>
          </w:tcPr>
          <w:p w14:paraId="6690C4B4" w14:textId="56358CF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8.223</w:t>
            </w:r>
          </w:p>
        </w:tc>
      </w:tr>
    </w:tbl>
    <w:p w14:paraId="63F38E98" w14:textId="77777777" w:rsidR="00E20234" w:rsidRDefault="00E20234" w:rsidP="00E20234">
      <w:pPr>
        <w:pStyle w:val="Content"/>
      </w:pPr>
    </w:p>
    <w:p w14:paraId="2268950D" w14:textId="212AD19E" w:rsidR="00E20234" w:rsidRDefault="00E20234">
      <w:pPr>
        <w:spacing w:line="240" w:lineRule="auto"/>
      </w:pPr>
      <w:r>
        <w:br w:type="page"/>
      </w:r>
    </w:p>
    <w:p w14:paraId="094C7E4B" w14:textId="066B7852" w:rsidR="00A20714" w:rsidRDefault="00A11649" w:rsidP="006F7719">
      <w:pPr>
        <w:pStyle w:val="Heading3"/>
      </w:pPr>
      <w:bookmarkStart w:id="160" w:name="_Toc164193306"/>
      <w:bookmarkStart w:id="161" w:name="_Toc167547566"/>
      <w:r>
        <w:lastRenderedPageBreak/>
        <w:t xml:space="preserve">Trường hợp 3:  </w:t>
      </w:r>
      <w:r w:rsidR="007606E7">
        <w:t>Thay đổi số năm phục vụ (Year in service)</w:t>
      </w:r>
      <w:bookmarkEnd w:id="160"/>
      <w:bookmarkEnd w:id="161"/>
      <w:r w:rsidR="007606E7">
        <w:t xml:space="preserve"> </w:t>
      </w:r>
    </w:p>
    <w:p w14:paraId="5E1B5D74" w14:textId="29AF1676" w:rsidR="00F61868" w:rsidRDefault="00F61868" w:rsidP="00F61868">
      <w:pPr>
        <w:pStyle w:val="Caption"/>
        <w:keepNext/>
      </w:pPr>
      <w:bookmarkStart w:id="162" w:name="_Toc166268718"/>
      <w:bookmarkStart w:id="163" w:name="_Toc166330511"/>
      <w:bookmarkStart w:id="164" w:name="_Toc167547343"/>
      <w:r>
        <w:t xml:space="preserve">Bảng </w:t>
      </w:r>
      <w:r w:rsidR="002B5A8F">
        <w:fldChar w:fldCharType="begin"/>
      </w:r>
      <w:r w:rsidR="002B5A8F">
        <w:instrText xml:space="preserve"> STYLEREF 1 \s </w:instrText>
      </w:r>
      <w:r w:rsidR="002B5A8F">
        <w:fldChar w:fldCharType="separate"/>
      </w:r>
      <w:r w:rsidR="00691C8C">
        <w:rPr>
          <w:noProof/>
        </w:rPr>
        <w:t>3</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4</w:t>
      </w:r>
      <w:r w:rsidR="002B5A8F">
        <w:fldChar w:fldCharType="end"/>
      </w:r>
      <w:r>
        <w:t xml:space="preserve"> Bảng tổng hợp tính toán độ bền mỏi trường hợp 3</w:t>
      </w:r>
      <w:bookmarkEnd w:id="162"/>
      <w:bookmarkEnd w:id="163"/>
      <w:r w:rsidR="0034295E">
        <w:t xml:space="preserve"> </w:t>
      </w:r>
      <w:r w:rsidR="00B52565">
        <w:t xml:space="preserve">thay </w:t>
      </w:r>
      <w:r w:rsidR="0034295E">
        <w:t>đổi số năm phục vụ</w:t>
      </w:r>
      <w:bookmarkEnd w:id="164"/>
    </w:p>
    <w:tbl>
      <w:tblPr>
        <w:tblStyle w:val="GridTable1Light"/>
        <w:tblW w:w="0" w:type="auto"/>
        <w:tblLook w:val="04A0" w:firstRow="1" w:lastRow="0" w:firstColumn="1" w:lastColumn="0" w:noHBand="0" w:noVBand="1"/>
      </w:tblPr>
      <w:tblGrid>
        <w:gridCol w:w="709"/>
        <w:gridCol w:w="3594"/>
        <w:gridCol w:w="1437"/>
        <w:gridCol w:w="1437"/>
        <w:gridCol w:w="1437"/>
        <w:gridCol w:w="1437"/>
        <w:gridCol w:w="1437"/>
        <w:gridCol w:w="1533"/>
        <w:gridCol w:w="1533"/>
      </w:tblGrid>
      <w:tr w:rsidR="0065317A" w:rsidRPr="00B47C5D" w14:paraId="5293E810"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4660A306" w14:textId="77777777" w:rsidR="0065317A" w:rsidRPr="00B47C5D" w:rsidRDefault="0065317A" w:rsidP="00E20234">
            <w:pPr>
              <w:spacing w:line="360" w:lineRule="auto"/>
              <w:jc w:val="center"/>
              <w:rPr>
                <w:szCs w:val="26"/>
              </w:rPr>
            </w:pPr>
            <w:r w:rsidRPr="00B47C5D">
              <w:rPr>
                <w:szCs w:val="26"/>
              </w:rPr>
              <w:t>STT</w:t>
            </w:r>
          </w:p>
        </w:tc>
        <w:tc>
          <w:tcPr>
            <w:tcW w:w="3621" w:type="dxa"/>
          </w:tcPr>
          <w:p w14:paraId="045B0196" w14:textId="77777777" w:rsidR="0065317A" w:rsidRPr="00B47C5D" w:rsidRDefault="0065317A" w:rsidP="00E20234">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2589A4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0C228363"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317234A"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49B19BCF"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DB32A7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1D700D84"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6EC339F9"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60601D" w:rsidRPr="00B47C5D" w14:paraId="6BD6B2B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3A8927" w14:textId="77777777" w:rsidR="0060601D" w:rsidRPr="00B47C5D" w:rsidRDefault="0060601D" w:rsidP="00E20234">
            <w:pPr>
              <w:spacing w:line="360" w:lineRule="auto"/>
              <w:jc w:val="center"/>
              <w:rPr>
                <w:szCs w:val="26"/>
              </w:rPr>
            </w:pPr>
            <w:r w:rsidRPr="00B47C5D">
              <w:rPr>
                <w:szCs w:val="26"/>
              </w:rPr>
              <w:t>1</w:t>
            </w:r>
          </w:p>
        </w:tc>
        <w:tc>
          <w:tcPr>
            <w:tcW w:w="3621" w:type="dxa"/>
          </w:tcPr>
          <w:p w14:paraId="53AC60C1" w14:textId="7AFFFC88"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TT điểm nóng kết cấu</w:t>
            </w:r>
          </w:p>
        </w:tc>
        <w:tc>
          <w:tcPr>
            <w:tcW w:w="1439" w:type="dxa"/>
          </w:tcPr>
          <w:p w14:paraId="17089FD0"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1</w:t>
            </w:r>
          </w:p>
        </w:tc>
        <w:tc>
          <w:tcPr>
            <w:tcW w:w="1439" w:type="dxa"/>
          </w:tcPr>
          <w:p w14:paraId="40E79DEB"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2</w:t>
            </w:r>
          </w:p>
        </w:tc>
        <w:tc>
          <w:tcPr>
            <w:tcW w:w="1439" w:type="dxa"/>
          </w:tcPr>
          <w:p w14:paraId="10A2126C"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3</w:t>
            </w:r>
          </w:p>
        </w:tc>
        <w:tc>
          <w:tcPr>
            <w:tcW w:w="1439" w:type="dxa"/>
          </w:tcPr>
          <w:p w14:paraId="34A968BD"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4</w:t>
            </w:r>
          </w:p>
        </w:tc>
        <w:tc>
          <w:tcPr>
            <w:tcW w:w="1439" w:type="dxa"/>
          </w:tcPr>
          <w:p w14:paraId="6223FAA4"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5</w:t>
            </w:r>
          </w:p>
        </w:tc>
        <w:tc>
          <w:tcPr>
            <w:tcW w:w="1534" w:type="dxa"/>
          </w:tcPr>
          <w:p w14:paraId="19535992"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6</w:t>
            </w:r>
          </w:p>
        </w:tc>
        <w:tc>
          <w:tcPr>
            <w:tcW w:w="1534" w:type="dxa"/>
          </w:tcPr>
          <w:p w14:paraId="2D9FF069"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7</w:t>
            </w:r>
          </w:p>
        </w:tc>
      </w:tr>
      <w:tr w:rsidR="0060601D" w:rsidRPr="00B47C5D" w14:paraId="2D7F81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936775" w14:textId="77777777" w:rsidR="0060601D" w:rsidRPr="00B47C5D" w:rsidRDefault="0060601D" w:rsidP="00E20234">
            <w:pPr>
              <w:spacing w:line="360" w:lineRule="auto"/>
              <w:jc w:val="center"/>
              <w:rPr>
                <w:szCs w:val="26"/>
              </w:rPr>
            </w:pPr>
            <w:r w:rsidRPr="00B47C5D">
              <w:rPr>
                <w:szCs w:val="26"/>
              </w:rPr>
              <w:t>2</w:t>
            </w:r>
          </w:p>
        </w:tc>
        <w:tc>
          <w:tcPr>
            <w:tcW w:w="3621" w:type="dxa"/>
          </w:tcPr>
          <w:p w14:paraId="7FF4BDE7" w14:textId="7B6BF12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ường cong S-N</w:t>
            </w:r>
          </w:p>
        </w:tc>
        <w:tc>
          <w:tcPr>
            <w:tcW w:w="1439" w:type="dxa"/>
          </w:tcPr>
          <w:p w14:paraId="6B265548" w14:textId="764825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38A2897E" w14:textId="27D2F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4E8174A0" w14:textId="38C3BEA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5763ED66" w14:textId="6B139D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2F9742A3" w14:textId="7A8605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58E44639" w14:textId="22B185A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4866DED6" w14:textId="3DD26A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r>
      <w:tr w:rsidR="0060601D" w:rsidRPr="00B47C5D" w14:paraId="5CBBB4D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910EDE" w14:textId="77777777" w:rsidR="0060601D" w:rsidRPr="00B47C5D" w:rsidRDefault="0060601D" w:rsidP="00E20234">
            <w:pPr>
              <w:spacing w:line="360" w:lineRule="auto"/>
              <w:jc w:val="center"/>
              <w:rPr>
                <w:szCs w:val="26"/>
              </w:rPr>
            </w:pPr>
            <w:r w:rsidRPr="00B47C5D">
              <w:rPr>
                <w:szCs w:val="26"/>
              </w:rPr>
              <w:t>3</w:t>
            </w:r>
          </w:p>
        </w:tc>
        <w:tc>
          <w:tcPr>
            <w:tcW w:w="3621" w:type="dxa"/>
          </w:tcPr>
          <w:p w14:paraId="4AF41996" w14:textId="704E5D0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ạm vi ứng suất danh nghĩa (</w:t>
            </w:r>
            <w:r w:rsidR="008A4F6A">
              <w:t>MPa</w:t>
            </w:r>
            <w:r w:rsidRPr="00B47C5D">
              <w:t>)</w:t>
            </w:r>
          </w:p>
        </w:tc>
        <w:tc>
          <w:tcPr>
            <w:tcW w:w="1439" w:type="dxa"/>
          </w:tcPr>
          <w:p w14:paraId="11867F83" w14:textId="695FE1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6FD68D45" w14:textId="40D6BE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14F67140" w14:textId="42BF8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4D636E5B" w14:textId="759C8E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7A8D652F" w14:textId="495F304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1D6FAAE5" w14:textId="7A5D933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5FFBDF8B" w14:textId="43D81EB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r>
      <w:tr w:rsidR="0060601D" w:rsidRPr="00B47C5D" w14:paraId="6B54431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8161BD6" w14:textId="77777777" w:rsidR="0060601D" w:rsidRPr="00B47C5D" w:rsidRDefault="0060601D" w:rsidP="00E20234">
            <w:pPr>
              <w:spacing w:line="360" w:lineRule="auto"/>
              <w:jc w:val="center"/>
              <w:rPr>
                <w:szCs w:val="26"/>
              </w:rPr>
            </w:pPr>
            <w:r w:rsidRPr="00B47C5D">
              <w:rPr>
                <w:szCs w:val="26"/>
              </w:rPr>
              <w:t>4</w:t>
            </w:r>
          </w:p>
        </w:tc>
        <w:tc>
          <w:tcPr>
            <w:tcW w:w="3621" w:type="dxa"/>
          </w:tcPr>
          <w:p w14:paraId="7336B841" w14:textId="75A06A12" w:rsidR="0060601D" w:rsidRPr="00B47C5D" w:rsidRDefault="00741276"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39" w:type="dxa"/>
          </w:tcPr>
          <w:p w14:paraId="15479BD0" w14:textId="54DE12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77313A53" w14:textId="426454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36977219" w14:textId="3F559E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6B00EAF1" w14:textId="141A0A8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1D4212CB" w14:textId="7208965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0AD7B750" w14:textId="2D83C65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10A02912" w14:textId="1AC4FC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r>
      <w:tr w:rsidR="0060601D" w:rsidRPr="00B47C5D" w14:paraId="58EE43B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A9DF7D6" w14:textId="77777777" w:rsidR="0060601D" w:rsidRPr="00B47C5D" w:rsidRDefault="0060601D" w:rsidP="00E20234">
            <w:pPr>
              <w:spacing w:line="360" w:lineRule="auto"/>
              <w:jc w:val="center"/>
              <w:rPr>
                <w:szCs w:val="26"/>
              </w:rPr>
            </w:pPr>
            <w:r w:rsidRPr="00B47C5D">
              <w:rPr>
                <w:szCs w:val="26"/>
              </w:rPr>
              <w:t>5</w:t>
            </w:r>
          </w:p>
        </w:tc>
        <w:tc>
          <w:tcPr>
            <w:tcW w:w="3621" w:type="dxa"/>
          </w:tcPr>
          <w:p w14:paraId="39398E9B" w14:textId="0C3110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Weibull: h</w:t>
            </w:r>
          </w:p>
        </w:tc>
        <w:tc>
          <w:tcPr>
            <w:tcW w:w="1439" w:type="dxa"/>
          </w:tcPr>
          <w:p w14:paraId="70209D2F" w14:textId="14FC52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E3AFBDA" w14:textId="1F9DE9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7DCA3B4" w14:textId="29F3B1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5680EB22" w14:textId="51D116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AC960C7" w14:textId="1606C9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0A927B94" w14:textId="635ACE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309B829B" w14:textId="7252482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r>
      <w:tr w:rsidR="0060601D" w:rsidRPr="00B47C5D" w14:paraId="523E16A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7A94B74" w14:textId="77777777" w:rsidR="0060601D" w:rsidRPr="00B47C5D" w:rsidRDefault="0060601D" w:rsidP="00E20234">
            <w:pPr>
              <w:spacing w:line="360" w:lineRule="auto"/>
              <w:jc w:val="center"/>
              <w:rPr>
                <w:szCs w:val="26"/>
              </w:rPr>
            </w:pPr>
            <w:r w:rsidRPr="00B47C5D">
              <w:rPr>
                <w:szCs w:val="26"/>
              </w:rPr>
              <w:t>6</w:t>
            </w:r>
          </w:p>
        </w:tc>
        <w:tc>
          <w:tcPr>
            <w:tcW w:w="3621" w:type="dxa"/>
          </w:tcPr>
          <w:p w14:paraId="44C077E8" w14:textId="41EAAA9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Chu kỳ tại vị trí khớp của đường cong S-N (N1)</w:t>
            </w:r>
          </w:p>
        </w:tc>
        <w:tc>
          <w:tcPr>
            <w:tcW w:w="1439" w:type="dxa"/>
          </w:tcPr>
          <w:p w14:paraId="26C4E629" w14:textId="1764767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6ABE756E" w14:textId="3E0192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27ABE231" w14:textId="713C4C2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0811347E" w14:textId="6921CBF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17176C37" w14:textId="54F70F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789F346C" w14:textId="6134AF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0EAB0727" w14:textId="67955D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r>
      <w:tr w:rsidR="0060601D" w:rsidRPr="00B47C5D" w14:paraId="6C913EF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2F7899D" w14:textId="77777777" w:rsidR="0060601D" w:rsidRPr="00B47C5D" w:rsidRDefault="0060601D" w:rsidP="00E20234">
            <w:pPr>
              <w:spacing w:line="360" w:lineRule="auto"/>
              <w:jc w:val="center"/>
              <w:rPr>
                <w:szCs w:val="26"/>
              </w:rPr>
            </w:pPr>
            <w:r w:rsidRPr="00B47C5D">
              <w:rPr>
                <w:szCs w:val="26"/>
              </w:rPr>
              <w:t>7</w:t>
            </w:r>
          </w:p>
        </w:tc>
        <w:tc>
          <w:tcPr>
            <w:tcW w:w="3621" w:type="dxa"/>
          </w:tcPr>
          <w:p w14:paraId="5D67256C" w14:textId="4327BA6A"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160" w:dyaOrig="400" w14:anchorId="5D709597">
                <v:shape id="_x0000_i1128" type="#_x0000_t75" style="width:108.45pt;height:21.5pt" o:ole="">
                  <v:imagedata r:id="rId86" o:title=""/>
                </v:shape>
                <o:OLEObject Type="Embed" ProgID="Equation.DSMT4" ShapeID="_x0000_i1128" DrawAspect="Content" ObjectID="_1778160883" r:id="rId196"/>
              </w:object>
            </w:r>
          </w:p>
        </w:tc>
        <w:tc>
          <w:tcPr>
            <w:tcW w:w="1439" w:type="dxa"/>
          </w:tcPr>
          <w:p w14:paraId="591394D2" w14:textId="58CB3C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5F412E67" w14:textId="5F283CB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29E17C2" w14:textId="4010A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6024E5B" w14:textId="7F7C56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0184F3F2" w14:textId="700CC77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48F3A31" w14:textId="5ECA3F6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5B85B3E" w14:textId="0E01FF2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r>
      <w:tr w:rsidR="0060601D" w:rsidRPr="00B47C5D" w14:paraId="13E01B7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29D46A" w14:textId="77777777" w:rsidR="0060601D" w:rsidRPr="00B47C5D" w:rsidRDefault="0060601D" w:rsidP="00E20234">
            <w:pPr>
              <w:spacing w:line="360" w:lineRule="auto"/>
              <w:jc w:val="center"/>
              <w:rPr>
                <w:szCs w:val="26"/>
              </w:rPr>
            </w:pPr>
            <w:r w:rsidRPr="00B47C5D">
              <w:rPr>
                <w:szCs w:val="26"/>
              </w:rPr>
              <w:t>8</w:t>
            </w:r>
          </w:p>
        </w:tc>
        <w:tc>
          <w:tcPr>
            <w:tcW w:w="3621" w:type="dxa"/>
          </w:tcPr>
          <w:p w14:paraId="2EC6A706" w14:textId="0B84C93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40" w:dyaOrig="400" w14:anchorId="0E73CCCF">
                <v:shape id="_x0000_i1129" type="#_x0000_t75" style="width:126.25pt;height:21.5pt" o:ole="">
                  <v:imagedata r:id="rId88" o:title=""/>
                </v:shape>
                <o:OLEObject Type="Embed" ProgID="Equation.DSMT4" ShapeID="_x0000_i1129" DrawAspect="Content" ObjectID="_1778160884" r:id="rId197"/>
              </w:object>
            </w:r>
          </w:p>
        </w:tc>
        <w:tc>
          <w:tcPr>
            <w:tcW w:w="1439" w:type="dxa"/>
          </w:tcPr>
          <w:p w14:paraId="160253B8" w14:textId="0B10B44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725278B5" w14:textId="31FFF98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60EDA0CD" w14:textId="4760F2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173ECBCA" w14:textId="48D86A9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5F1CCCC3" w14:textId="6D64EAF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6EE84082" w14:textId="3B4286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5EFFBC1A" w14:textId="78E37F2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r>
      <w:tr w:rsidR="0060601D" w:rsidRPr="00B47C5D" w14:paraId="312AFED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78AA543" w14:textId="77777777" w:rsidR="0060601D" w:rsidRPr="00B47C5D" w:rsidRDefault="0060601D" w:rsidP="00E20234">
            <w:pPr>
              <w:spacing w:line="360" w:lineRule="auto"/>
              <w:jc w:val="center"/>
              <w:rPr>
                <w:szCs w:val="26"/>
              </w:rPr>
            </w:pPr>
            <w:r w:rsidRPr="00B47C5D">
              <w:rPr>
                <w:szCs w:val="26"/>
              </w:rPr>
              <w:t>9</w:t>
            </w:r>
          </w:p>
        </w:tc>
        <w:tc>
          <w:tcPr>
            <w:tcW w:w="3621" w:type="dxa"/>
          </w:tcPr>
          <w:p w14:paraId="3CF2A693" w14:textId="43E79BF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200" w:dyaOrig="400" w14:anchorId="1820F870">
                <v:shape id="_x0000_i1130" type="#_x0000_t75" style="width:110.35pt;height:21.5pt" o:ole="">
                  <v:imagedata r:id="rId90" o:title=""/>
                </v:shape>
                <o:OLEObject Type="Embed" ProgID="Equation.DSMT4" ShapeID="_x0000_i1130" DrawAspect="Content" ObjectID="_1778160885" r:id="rId198"/>
              </w:object>
            </w:r>
          </w:p>
        </w:tc>
        <w:tc>
          <w:tcPr>
            <w:tcW w:w="1439" w:type="dxa"/>
          </w:tcPr>
          <w:p w14:paraId="43ED27D3" w14:textId="748F697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7C1D9BFF" w14:textId="3B68151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16F67761" w14:textId="7E45B9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084E93E4" w14:textId="6345D1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498C4887" w14:textId="0804BC9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25C72D73" w14:textId="25E1688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6527566A" w14:textId="72E6B6D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r>
      <w:tr w:rsidR="0060601D" w:rsidRPr="00B47C5D" w14:paraId="5408FF7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7F723E" w14:textId="77777777" w:rsidR="0060601D" w:rsidRPr="00B47C5D" w:rsidRDefault="0060601D" w:rsidP="00E20234">
            <w:pPr>
              <w:spacing w:line="360" w:lineRule="auto"/>
              <w:jc w:val="center"/>
              <w:rPr>
                <w:szCs w:val="26"/>
              </w:rPr>
            </w:pPr>
            <w:r w:rsidRPr="00B47C5D">
              <w:rPr>
                <w:szCs w:val="26"/>
              </w:rPr>
              <w:t>10</w:t>
            </w:r>
          </w:p>
        </w:tc>
        <w:tc>
          <w:tcPr>
            <w:tcW w:w="3621" w:type="dxa"/>
          </w:tcPr>
          <w:p w14:paraId="094EA332" w14:textId="1C510E03"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80" w:dyaOrig="400" w14:anchorId="4B2317B3">
                <v:shape id="_x0000_i1131" type="#_x0000_t75" style="width:129.05pt;height:21.5pt" o:ole="">
                  <v:imagedata r:id="rId92" o:title=""/>
                </v:shape>
                <o:OLEObject Type="Embed" ProgID="Equation.DSMT4" ShapeID="_x0000_i1131" DrawAspect="Content" ObjectID="_1778160886" r:id="rId199"/>
              </w:object>
            </w:r>
          </w:p>
        </w:tc>
        <w:tc>
          <w:tcPr>
            <w:tcW w:w="1439" w:type="dxa"/>
          </w:tcPr>
          <w:p w14:paraId="28D77382" w14:textId="1E6EB0F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6C76FA7F" w14:textId="532AA6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B74C3CA" w14:textId="6B837A7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3987D45B" w14:textId="78868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AEA74D6" w14:textId="0AE27CF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F90FE0B" w14:textId="7EEA55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86EF70F" w14:textId="2C4F9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r>
      <w:tr w:rsidR="0060601D" w:rsidRPr="00B47C5D" w14:paraId="45DF204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83CA223" w14:textId="77777777" w:rsidR="0060601D" w:rsidRPr="00B47C5D" w:rsidRDefault="0060601D" w:rsidP="00E20234">
            <w:pPr>
              <w:spacing w:line="360" w:lineRule="auto"/>
              <w:jc w:val="center"/>
              <w:rPr>
                <w:szCs w:val="26"/>
              </w:rPr>
            </w:pPr>
            <w:r w:rsidRPr="00B47C5D">
              <w:rPr>
                <w:szCs w:val="26"/>
              </w:rPr>
              <w:t>11</w:t>
            </w:r>
          </w:p>
        </w:tc>
        <w:tc>
          <w:tcPr>
            <w:tcW w:w="3621" w:type="dxa"/>
          </w:tcPr>
          <w:p w14:paraId="4924FDDE" w14:textId="6B728B36"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ời gian phục vụ (năm)</w:t>
            </w:r>
          </w:p>
        </w:tc>
        <w:tc>
          <w:tcPr>
            <w:tcW w:w="1439" w:type="dxa"/>
          </w:tcPr>
          <w:p w14:paraId="2B2C0FE2" w14:textId="488E0FE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w:t>
            </w:r>
          </w:p>
        </w:tc>
        <w:tc>
          <w:tcPr>
            <w:tcW w:w="1439" w:type="dxa"/>
          </w:tcPr>
          <w:p w14:paraId="546A0999" w14:textId="366373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w:t>
            </w:r>
          </w:p>
        </w:tc>
        <w:tc>
          <w:tcPr>
            <w:tcW w:w="1439" w:type="dxa"/>
          </w:tcPr>
          <w:p w14:paraId="02FF0AC7" w14:textId="47976A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4D1FC1" w14:textId="068D62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62C7F014" w14:textId="7A6791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0</w:t>
            </w:r>
          </w:p>
        </w:tc>
        <w:tc>
          <w:tcPr>
            <w:tcW w:w="1534" w:type="dxa"/>
          </w:tcPr>
          <w:p w14:paraId="2B520C3E" w14:textId="2BE809A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0</w:t>
            </w:r>
          </w:p>
        </w:tc>
        <w:tc>
          <w:tcPr>
            <w:tcW w:w="1534" w:type="dxa"/>
          </w:tcPr>
          <w:p w14:paraId="05AC810A" w14:textId="0E0F18F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w:t>
            </w:r>
          </w:p>
        </w:tc>
      </w:tr>
      <w:tr w:rsidR="0060601D" w:rsidRPr="00B47C5D" w14:paraId="27CF901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E6B7E9" w14:textId="77777777" w:rsidR="0060601D" w:rsidRPr="00B47C5D" w:rsidRDefault="0060601D" w:rsidP="00E20234">
            <w:pPr>
              <w:spacing w:line="360" w:lineRule="auto"/>
              <w:jc w:val="center"/>
              <w:rPr>
                <w:szCs w:val="26"/>
              </w:rPr>
            </w:pPr>
            <w:r w:rsidRPr="00B47C5D">
              <w:rPr>
                <w:szCs w:val="26"/>
              </w:rPr>
              <w:t>12</w:t>
            </w:r>
          </w:p>
        </w:tc>
        <w:tc>
          <w:tcPr>
            <w:tcW w:w="3621" w:type="dxa"/>
          </w:tcPr>
          <w:p w14:paraId="7D2A373D" w14:textId="32EDE92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ần số: v</w:t>
            </w:r>
            <w:r w:rsidRPr="00B47C5D">
              <w:rPr>
                <w:vertAlign w:val="subscript"/>
              </w:rPr>
              <w:t>0</w:t>
            </w:r>
          </w:p>
        </w:tc>
        <w:tc>
          <w:tcPr>
            <w:tcW w:w="1439" w:type="dxa"/>
          </w:tcPr>
          <w:p w14:paraId="579617F2" w14:textId="5AADB8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34217143" w14:textId="5607885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0202E2B9" w14:textId="0922FB6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3C07C58" w14:textId="0B30662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A6F0B18" w14:textId="299F189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2109815F" w14:textId="370D520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04B4D156" w14:textId="24DF3F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r>
      <w:tr w:rsidR="0060601D" w:rsidRPr="00B47C5D" w14:paraId="32C12E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0D7462D" w14:textId="77777777" w:rsidR="0060601D" w:rsidRPr="00B47C5D" w:rsidRDefault="0060601D" w:rsidP="00E20234">
            <w:pPr>
              <w:spacing w:line="360" w:lineRule="auto"/>
              <w:jc w:val="center"/>
              <w:rPr>
                <w:szCs w:val="26"/>
              </w:rPr>
            </w:pPr>
            <w:r w:rsidRPr="00B47C5D">
              <w:rPr>
                <w:szCs w:val="26"/>
              </w:rPr>
              <w:lastRenderedPageBreak/>
              <w:t>13</w:t>
            </w:r>
          </w:p>
        </w:tc>
        <w:tc>
          <w:tcPr>
            <w:tcW w:w="3621" w:type="dxa"/>
          </w:tcPr>
          <w:p w14:paraId="3DAC104D" w14:textId="22AF73B0"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iệu quả [mm]</w:t>
            </w:r>
          </w:p>
        </w:tc>
        <w:tc>
          <w:tcPr>
            <w:tcW w:w="1439" w:type="dxa"/>
          </w:tcPr>
          <w:p w14:paraId="0CFA3FA7" w14:textId="623DB6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7768AFCC" w14:textId="72AE08E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62D25EA" w14:textId="7C01D5E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143EC7" w14:textId="4CF6E6D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5CB917AE" w14:textId="1ADBE6B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43CE61AD" w14:textId="7B356F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5F86002A" w14:textId="372F44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r>
      <w:tr w:rsidR="0060601D" w:rsidRPr="00B47C5D" w14:paraId="06E30E2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828F133" w14:textId="77777777" w:rsidR="0060601D" w:rsidRPr="00B47C5D" w:rsidRDefault="0060601D" w:rsidP="00E20234">
            <w:pPr>
              <w:spacing w:line="360" w:lineRule="auto"/>
              <w:jc w:val="center"/>
              <w:rPr>
                <w:szCs w:val="26"/>
              </w:rPr>
            </w:pPr>
            <w:r w:rsidRPr="00B47C5D">
              <w:rPr>
                <w:szCs w:val="26"/>
              </w:rPr>
              <w:t>14</w:t>
            </w:r>
          </w:p>
        </w:tc>
        <w:tc>
          <w:tcPr>
            <w:tcW w:w="3621" w:type="dxa"/>
          </w:tcPr>
          <w:p w14:paraId="15BA1483" w14:textId="569D9C9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tham khảo</w:t>
            </w:r>
          </w:p>
        </w:tc>
        <w:tc>
          <w:tcPr>
            <w:tcW w:w="1439" w:type="dxa"/>
          </w:tcPr>
          <w:p w14:paraId="1EB1970B" w14:textId="3F44F7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1DFC5658" w14:textId="6F36E3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74891D2C" w14:textId="1DE39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4B310B75" w14:textId="03685B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339165B1" w14:textId="5E18AB8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6BF6F723" w14:textId="11EC90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7C73F09F" w14:textId="2F6C0DC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r>
      <w:tr w:rsidR="0060601D" w:rsidRPr="00B47C5D" w14:paraId="0F4E75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A2DAE3" w14:textId="77777777" w:rsidR="0060601D" w:rsidRPr="00B47C5D" w:rsidRDefault="0060601D" w:rsidP="00E20234">
            <w:pPr>
              <w:spacing w:line="360" w:lineRule="auto"/>
              <w:jc w:val="center"/>
              <w:rPr>
                <w:szCs w:val="26"/>
              </w:rPr>
            </w:pPr>
            <w:r w:rsidRPr="00B47C5D">
              <w:rPr>
                <w:szCs w:val="26"/>
              </w:rPr>
              <w:t>15</w:t>
            </w:r>
          </w:p>
        </w:tc>
        <w:tc>
          <w:tcPr>
            <w:tcW w:w="3621" w:type="dxa"/>
          </w:tcPr>
          <w:p w14:paraId="35B425CF" w14:textId="1A0A7EA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mũ độ dày: k</w:t>
            </w:r>
          </w:p>
        </w:tc>
        <w:tc>
          <w:tcPr>
            <w:tcW w:w="1439" w:type="dxa"/>
          </w:tcPr>
          <w:p w14:paraId="5B1B4CE4" w14:textId="22143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4161A6BD" w14:textId="07C8EC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A466751" w14:textId="67066E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9F67347" w14:textId="4C0846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EB1575D" w14:textId="142373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54716C31" w14:textId="636795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1E5072BD" w14:textId="23E47A9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r>
      <w:tr w:rsidR="0060601D" w:rsidRPr="00B47C5D" w14:paraId="114631A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FCD734" w14:textId="77777777" w:rsidR="0060601D" w:rsidRPr="00B47C5D" w:rsidRDefault="0060601D" w:rsidP="00E20234">
            <w:pPr>
              <w:spacing w:line="360" w:lineRule="auto"/>
              <w:jc w:val="center"/>
              <w:rPr>
                <w:szCs w:val="26"/>
              </w:rPr>
            </w:pPr>
            <w:r w:rsidRPr="00B47C5D">
              <w:rPr>
                <w:szCs w:val="26"/>
              </w:rPr>
              <w:t>16</w:t>
            </w:r>
          </w:p>
        </w:tc>
        <w:tc>
          <w:tcPr>
            <w:tcW w:w="3621" w:type="dxa"/>
          </w:tcPr>
          <w:p w14:paraId="31D8CD98" w14:textId="6BFE17F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w:t>
            </w:r>
            <w:r w:rsidRPr="00B47C5D">
              <w:rPr>
                <w:vertAlign w:val="subscript"/>
              </w:rPr>
              <w:t>d</w:t>
            </w:r>
            <w:r w:rsidRPr="00B47C5D">
              <w:t xml:space="preserve"> = Thời gian phục vụ (năm).60.60.24.365</w:t>
            </w:r>
          </w:p>
        </w:tc>
        <w:tc>
          <w:tcPr>
            <w:tcW w:w="1439" w:type="dxa"/>
          </w:tcPr>
          <w:p w14:paraId="655402AE" w14:textId="2F4EC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5360000</w:t>
            </w:r>
          </w:p>
        </w:tc>
        <w:tc>
          <w:tcPr>
            <w:tcW w:w="1439" w:type="dxa"/>
          </w:tcPr>
          <w:p w14:paraId="62F7AB78" w14:textId="56DB0AA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73040000</w:t>
            </w:r>
          </w:p>
        </w:tc>
        <w:tc>
          <w:tcPr>
            <w:tcW w:w="1439" w:type="dxa"/>
          </w:tcPr>
          <w:p w14:paraId="527A07C3" w14:textId="5E47125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0720000</w:t>
            </w:r>
          </w:p>
        </w:tc>
        <w:tc>
          <w:tcPr>
            <w:tcW w:w="1439" w:type="dxa"/>
          </w:tcPr>
          <w:p w14:paraId="2E88B6A2" w14:textId="3DD774D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88400000</w:t>
            </w:r>
          </w:p>
        </w:tc>
        <w:tc>
          <w:tcPr>
            <w:tcW w:w="1439" w:type="dxa"/>
          </w:tcPr>
          <w:p w14:paraId="4DD322D1" w14:textId="3617C4D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46080000</w:t>
            </w:r>
          </w:p>
        </w:tc>
        <w:tc>
          <w:tcPr>
            <w:tcW w:w="1534" w:type="dxa"/>
          </w:tcPr>
          <w:p w14:paraId="37EB8E15" w14:textId="66E41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61440000</w:t>
            </w:r>
          </w:p>
        </w:tc>
        <w:tc>
          <w:tcPr>
            <w:tcW w:w="1534" w:type="dxa"/>
          </w:tcPr>
          <w:p w14:paraId="62B69385" w14:textId="34C577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76800000</w:t>
            </w:r>
          </w:p>
        </w:tc>
      </w:tr>
      <w:tr w:rsidR="0060601D" w:rsidRPr="00B47C5D" w14:paraId="3D26B3D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EABEEF" w14:textId="77777777" w:rsidR="0060601D" w:rsidRPr="00B47C5D" w:rsidRDefault="0060601D" w:rsidP="00E20234">
            <w:pPr>
              <w:spacing w:line="360" w:lineRule="auto"/>
              <w:jc w:val="center"/>
              <w:rPr>
                <w:szCs w:val="26"/>
              </w:rPr>
            </w:pPr>
            <w:r w:rsidRPr="00B47C5D">
              <w:rPr>
                <w:szCs w:val="26"/>
              </w:rPr>
              <w:t>17</w:t>
            </w:r>
          </w:p>
        </w:tc>
        <w:tc>
          <w:tcPr>
            <w:tcW w:w="3621" w:type="dxa"/>
          </w:tcPr>
          <w:p w14:paraId="64ABC1AC" w14:textId="5FA26AE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chu kỳ được tính toán: n</w:t>
            </w:r>
            <w:r w:rsidRPr="00B47C5D">
              <w:rPr>
                <w:vertAlign w:val="subscript"/>
              </w:rPr>
              <w:t>0</w:t>
            </w:r>
          </w:p>
        </w:tc>
        <w:tc>
          <w:tcPr>
            <w:tcW w:w="1439" w:type="dxa"/>
          </w:tcPr>
          <w:p w14:paraId="2C31BE13" w14:textId="5D23520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142240</w:t>
            </w:r>
          </w:p>
        </w:tc>
        <w:tc>
          <w:tcPr>
            <w:tcW w:w="1439" w:type="dxa"/>
          </w:tcPr>
          <w:p w14:paraId="0B55A989" w14:textId="63A2597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5213360</w:t>
            </w:r>
          </w:p>
        </w:tc>
        <w:tc>
          <w:tcPr>
            <w:tcW w:w="1439" w:type="dxa"/>
          </w:tcPr>
          <w:p w14:paraId="70559CF2" w14:textId="12E2E2D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284480</w:t>
            </w:r>
          </w:p>
        </w:tc>
        <w:tc>
          <w:tcPr>
            <w:tcW w:w="1439" w:type="dxa"/>
          </w:tcPr>
          <w:p w14:paraId="1F72E840" w14:textId="05994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5355600</w:t>
            </w:r>
          </w:p>
        </w:tc>
        <w:tc>
          <w:tcPr>
            <w:tcW w:w="1439" w:type="dxa"/>
          </w:tcPr>
          <w:p w14:paraId="1644AE4D" w14:textId="14D72D4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0426720</w:t>
            </w:r>
          </w:p>
        </w:tc>
        <w:tc>
          <w:tcPr>
            <w:tcW w:w="1534" w:type="dxa"/>
          </w:tcPr>
          <w:p w14:paraId="63DF8BA6" w14:textId="56B59C0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568960</w:t>
            </w:r>
          </w:p>
        </w:tc>
        <w:tc>
          <w:tcPr>
            <w:tcW w:w="1534" w:type="dxa"/>
          </w:tcPr>
          <w:p w14:paraId="11FD4AAE" w14:textId="680FE9E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0711200</w:t>
            </w:r>
          </w:p>
        </w:tc>
      </w:tr>
      <w:tr w:rsidR="0060601D" w:rsidRPr="00B47C5D" w14:paraId="6D0058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0CE8658" w14:textId="77777777" w:rsidR="0060601D" w:rsidRPr="00B47C5D" w:rsidRDefault="0060601D" w:rsidP="00E20234">
            <w:pPr>
              <w:spacing w:line="360" w:lineRule="auto"/>
              <w:jc w:val="center"/>
              <w:rPr>
                <w:szCs w:val="26"/>
              </w:rPr>
            </w:pPr>
            <w:r w:rsidRPr="00B47C5D">
              <w:rPr>
                <w:szCs w:val="26"/>
              </w:rPr>
              <w:t>18</w:t>
            </w:r>
          </w:p>
        </w:tc>
        <w:tc>
          <w:tcPr>
            <w:tcW w:w="3621" w:type="dxa"/>
          </w:tcPr>
          <w:p w14:paraId="5E0490C5" w14:textId="0B82F552"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tỉ lệ Weibull được tính toán: q</w:t>
            </w:r>
          </w:p>
        </w:tc>
        <w:tc>
          <w:tcPr>
            <w:tcW w:w="1439" w:type="dxa"/>
          </w:tcPr>
          <w:p w14:paraId="7032B53F" w14:textId="42893D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436</w:t>
            </w:r>
          </w:p>
        </w:tc>
        <w:tc>
          <w:tcPr>
            <w:tcW w:w="1439" w:type="dxa"/>
          </w:tcPr>
          <w:p w14:paraId="6460305D" w14:textId="78D88BA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21</w:t>
            </w:r>
          </w:p>
        </w:tc>
        <w:tc>
          <w:tcPr>
            <w:tcW w:w="1439" w:type="dxa"/>
          </w:tcPr>
          <w:p w14:paraId="592C5100" w14:textId="38B3D6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736</w:t>
            </w:r>
          </w:p>
        </w:tc>
        <w:tc>
          <w:tcPr>
            <w:tcW w:w="1439" w:type="dxa"/>
          </w:tcPr>
          <w:p w14:paraId="142C5873" w14:textId="159CAC4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521</w:t>
            </w:r>
          </w:p>
        </w:tc>
        <w:tc>
          <w:tcPr>
            <w:tcW w:w="1439" w:type="dxa"/>
          </w:tcPr>
          <w:p w14:paraId="0449F964" w14:textId="410D19B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35</w:t>
            </w:r>
          </w:p>
        </w:tc>
        <w:tc>
          <w:tcPr>
            <w:tcW w:w="1534" w:type="dxa"/>
          </w:tcPr>
          <w:p w14:paraId="24F11AFE" w14:textId="626A5C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085</w:t>
            </w:r>
          </w:p>
        </w:tc>
        <w:tc>
          <w:tcPr>
            <w:tcW w:w="1534" w:type="dxa"/>
          </w:tcPr>
          <w:p w14:paraId="50A53573" w14:textId="19EBB0C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8.884</w:t>
            </w:r>
          </w:p>
        </w:tc>
      </w:tr>
      <w:tr w:rsidR="0060601D" w:rsidRPr="00B47C5D" w14:paraId="46F766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160D910" w14:textId="77777777" w:rsidR="0060601D" w:rsidRPr="00B47C5D" w:rsidRDefault="0060601D" w:rsidP="00E20234">
            <w:pPr>
              <w:spacing w:line="360" w:lineRule="auto"/>
              <w:jc w:val="center"/>
              <w:rPr>
                <w:szCs w:val="26"/>
              </w:rPr>
            </w:pPr>
            <w:r w:rsidRPr="00B47C5D">
              <w:rPr>
                <w:szCs w:val="26"/>
              </w:rPr>
              <w:t>19</w:t>
            </w:r>
          </w:p>
        </w:tc>
        <w:tc>
          <w:tcPr>
            <w:tcW w:w="3621" w:type="dxa"/>
          </w:tcPr>
          <w:p w14:paraId="3B74079D" w14:textId="2E15B53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oặc kích thước được chỉnh sửa</w:t>
            </w:r>
          </w:p>
        </w:tc>
        <w:tc>
          <w:tcPr>
            <w:tcW w:w="1439" w:type="dxa"/>
          </w:tcPr>
          <w:p w14:paraId="6D54F2D7" w14:textId="5A8D214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EF51604" w14:textId="7961E5B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4B5A97A8" w14:textId="46C910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D78D9C7" w14:textId="65095DC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504787A6" w14:textId="6D62EA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632BDBEC" w14:textId="6C22F42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24A0C6CD" w14:textId="6957AF2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r>
      <w:tr w:rsidR="0060601D" w:rsidRPr="00B47C5D" w14:paraId="67D9F38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2B3AF7" w14:textId="77777777" w:rsidR="0060601D" w:rsidRPr="00B47C5D" w:rsidRDefault="0060601D" w:rsidP="00E20234">
            <w:pPr>
              <w:spacing w:line="360" w:lineRule="auto"/>
              <w:jc w:val="center"/>
              <w:rPr>
                <w:szCs w:val="26"/>
              </w:rPr>
            </w:pPr>
            <w:r w:rsidRPr="00B47C5D">
              <w:rPr>
                <w:szCs w:val="26"/>
              </w:rPr>
              <w:t>20</w:t>
            </w:r>
          </w:p>
        </w:tc>
        <w:tc>
          <w:tcPr>
            <w:tcW w:w="3621" w:type="dxa"/>
          </w:tcPr>
          <w:p w14:paraId="4181E514" w14:textId="712EB0E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1</w:t>
            </w:r>
            <w:r w:rsidRPr="00B47C5D">
              <w:t>/h)</w:t>
            </w:r>
          </w:p>
        </w:tc>
        <w:tc>
          <w:tcPr>
            <w:tcW w:w="1439" w:type="dxa"/>
          </w:tcPr>
          <w:p w14:paraId="2F3E17D1" w14:textId="32D7A5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7C2487CF" w14:textId="5F04CD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07B1D11" w14:textId="08DC83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E16DB3C" w14:textId="417C42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3DE56044" w14:textId="4BA40E8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23AAF7E2" w14:textId="318C5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70F45125" w14:textId="499B70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r>
      <w:tr w:rsidR="0060601D" w:rsidRPr="00B47C5D" w14:paraId="2B3F0D9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612C7C" w14:textId="77777777" w:rsidR="0060601D" w:rsidRPr="00B47C5D" w:rsidRDefault="0060601D" w:rsidP="00E20234">
            <w:pPr>
              <w:spacing w:line="360" w:lineRule="auto"/>
              <w:jc w:val="center"/>
              <w:rPr>
                <w:szCs w:val="26"/>
              </w:rPr>
            </w:pPr>
            <w:r w:rsidRPr="00B47C5D">
              <w:rPr>
                <w:szCs w:val="26"/>
              </w:rPr>
              <w:t>21</w:t>
            </w:r>
          </w:p>
        </w:tc>
        <w:tc>
          <w:tcPr>
            <w:tcW w:w="3621" w:type="dxa"/>
          </w:tcPr>
          <w:p w14:paraId="3DF456BB" w14:textId="60ACF82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2</w:t>
            </w:r>
            <w:r w:rsidRPr="00B47C5D">
              <w:t>/h)</w:t>
            </w:r>
          </w:p>
        </w:tc>
        <w:tc>
          <w:tcPr>
            <w:tcW w:w="1439" w:type="dxa"/>
          </w:tcPr>
          <w:p w14:paraId="61B01AEC" w14:textId="6879CC8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3C05CB84" w14:textId="69F9E73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455D637D" w14:textId="32237E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2ABE98C4" w14:textId="6C256F1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6CF74F52" w14:textId="69C79CB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66AAFEDD" w14:textId="4DD149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49004AB6" w14:textId="32FC6A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r>
      <w:tr w:rsidR="0060601D" w:rsidRPr="00B47C5D" w14:paraId="2DDF7FC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CF871A2" w14:textId="77777777" w:rsidR="0060601D" w:rsidRPr="00B47C5D" w:rsidRDefault="0060601D" w:rsidP="00E20234">
            <w:pPr>
              <w:spacing w:line="360" w:lineRule="auto"/>
              <w:jc w:val="center"/>
              <w:rPr>
                <w:szCs w:val="26"/>
              </w:rPr>
            </w:pPr>
            <w:r w:rsidRPr="00B47C5D">
              <w:rPr>
                <w:szCs w:val="26"/>
              </w:rPr>
              <w:t>22</w:t>
            </w:r>
          </w:p>
        </w:tc>
        <w:tc>
          <w:tcPr>
            <w:tcW w:w="3621" w:type="dxa"/>
          </w:tcPr>
          <w:p w14:paraId="522C144A" w14:textId="0B8F67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Ứng suất tại vị trí khớp của đường cong S-N: S</w:t>
            </w:r>
            <w:r w:rsidRPr="00B47C5D">
              <w:rPr>
                <w:vertAlign w:val="subscript"/>
              </w:rPr>
              <w:t>1</w:t>
            </w:r>
          </w:p>
        </w:tc>
        <w:tc>
          <w:tcPr>
            <w:tcW w:w="1439" w:type="dxa"/>
          </w:tcPr>
          <w:p w14:paraId="00133CD1" w14:textId="5290AE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7D10E0E9" w14:textId="129ACC9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B913353" w14:textId="2C453D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5C6AAED3" w14:textId="3EB33C4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3C1ACEC" w14:textId="28A4B90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38138C29" w14:textId="6C5E3F0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60F4E419" w14:textId="3FB6D5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r>
      <w:tr w:rsidR="0060601D" w:rsidRPr="00B47C5D" w14:paraId="051E12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236CAD0" w14:textId="77777777" w:rsidR="0060601D" w:rsidRPr="00B47C5D" w:rsidRDefault="0060601D" w:rsidP="00E20234">
            <w:pPr>
              <w:spacing w:line="360" w:lineRule="auto"/>
              <w:jc w:val="center"/>
              <w:rPr>
                <w:szCs w:val="26"/>
              </w:rPr>
            </w:pPr>
            <w:r w:rsidRPr="00B47C5D">
              <w:rPr>
                <w:szCs w:val="26"/>
              </w:rPr>
              <w:t>23</w:t>
            </w:r>
          </w:p>
        </w:tc>
        <w:tc>
          <w:tcPr>
            <w:tcW w:w="3621" w:type="dxa"/>
          </w:tcPr>
          <w:p w14:paraId="3B0F8A9E" w14:textId="2D8CD88B"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820" w:dyaOrig="440" w14:anchorId="7996E99B">
                <v:shape id="_x0000_i1132" type="#_x0000_t75" style="width:40.2pt;height:21.5pt" o:ole="">
                  <v:imagedata r:id="rId94" o:title=""/>
                </v:shape>
                <o:OLEObject Type="Embed" ProgID="Equation.DSMT4" ShapeID="_x0000_i1132" DrawAspect="Content" ObjectID="_1778160887" r:id="rId200"/>
              </w:object>
            </w:r>
          </w:p>
        </w:tc>
        <w:tc>
          <w:tcPr>
            <w:tcW w:w="1439" w:type="dxa"/>
          </w:tcPr>
          <w:p w14:paraId="5E45AF61" w14:textId="63D85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176</w:t>
            </w:r>
          </w:p>
        </w:tc>
        <w:tc>
          <w:tcPr>
            <w:tcW w:w="1439" w:type="dxa"/>
          </w:tcPr>
          <w:p w14:paraId="3266103A" w14:textId="1C2228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18</w:t>
            </w:r>
          </w:p>
        </w:tc>
        <w:tc>
          <w:tcPr>
            <w:tcW w:w="1439" w:type="dxa"/>
          </w:tcPr>
          <w:p w14:paraId="108961CE" w14:textId="0A1E721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18</w:t>
            </w:r>
          </w:p>
        </w:tc>
        <w:tc>
          <w:tcPr>
            <w:tcW w:w="1439" w:type="dxa"/>
          </w:tcPr>
          <w:p w14:paraId="0179E26C" w14:textId="319349D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95</w:t>
            </w:r>
          </w:p>
        </w:tc>
        <w:tc>
          <w:tcPr>
            <w:tcW w:w="1439" w:type="dxa"/>
          </w:tcPr>
          <w:p w14:paraId="3BF000C2" w14:textId="7536B48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559</w:t>
            </w:r>
          </w:p>
        </w:tc>
        <w:tc>
          <w:tcPr>
            <w:tcW w:w="1534" w:type="dxa"/>
          </w:tcPr>
          <w:p w14:paraId="0159DCD0" w14:textId="4A556D3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659</w:t>
            </w:r>
          </w:p>
        </w:tc>
        <w:tc>
          <w:tcPr>
            <w:tcW w:w="1534" w:type="dxa"/>
          </w:tcPr>
          <w:p w14:paraId="6F78B754" w14:textId="2FE882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737</w:t>
            </w:r>
          </w:p>
        </w:tc>
      </w:tr>
      <w:tr w:rsidR="0060601D" w:rsidRPr="00B47C5D" w14:paraId="045AA46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DB19C18" w14:textId="77777777" w:rsidR="0060601D" w:rsidRPr="00B47C5D" w:rsidRDefault="0060601D" w:rsidP="00E20234">
            <w:pPr>
              <w:spacing w:line="360" w:lineRule="auto"/>
              <w:jc w:val="center"/>
              <w:rPr>
                <w:szCs w:val="26"/>
              </w:rPr>
            </w:pPr>
            <w:r w:rsidRPr="00B47C5D">
              <w:rPr>
                <w:szCs w:val="26"/>
              </w:rPr>
              <w:t>24</w:t>
            </w:r>
          </w:p>
        </w:tc>
        <w:tc>
          <w:tcPr>
            <w:tcW w:w="3621" w:type="dxa"/>
          </w:tcPr>
          <w:p w14:paraId="51BE296C" w14:textId="4F58A21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ân phối Gamma</w:t>
            </w:r>
            <w:r w:rsidRPr="00B47C5D">
              <w:rPr>
                <w:position w:val="-20"/>
              </w:rPr>
              <w:object w:dxaOrig="2320" w:dyaOrig="520" w14:anchorId="5CA209A3">
                <v:shape id="_x0000_i1133" type="#_x0000_t75" style="width:116.9pt;height:25.25pt" o:ole="">
                  <v:imagedata r:id="rId96" o:title=""/>
                </v:shape>
                <o:OLEObject Type="Embed" ProgID="Equation.DSMT4" ShapeID="_x0000_i1133" DrawAspect="Content" ObjectID="_1778160888" r:id="rId201"/>
              </w:object>
            </w:r>
          </w:p>
        </w:tc>
        <w:tc>
          <w:tcPr>
            <w:tcW w:w="1439" w:type="dxa"/>
          </w:tcPr>
          <w:p w14:paraId="0747F2DF" w14:textId="2EA0959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88</w:t>
            </w:r>
          </w:p>
        </w:tc>
        <w:tc>
          <w:tcPr>
            <w:tcW w:w="1439" w:type="dxa"/>
          </w:tcPr>
          <w:p w14:paraId="6E3D184B" w14:textId="33CC53C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03</w:t>
            </w:r>
          </w:p>
        </w:tc>
        <w:tc>
          <w:tcPr>
            <w:tcW w:w="1439" w:type="dxa"/>
          </w:tcPr>
          <w:p w14:paraId="38D9F9CC" w14:textId="2890883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14</w:t>
            </w:r>
          </w:p>
        </w:tc>
        <w:tc>
          <w:tcPr>
            <w:tcW w:w="1439" w:type="dxa"/>
          </w:tcPr>
          <w:p w14:paraId="1D50C707" w14:textId="3B1F85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1</w:t>
            </w:r>
          </w:p>
        </w:tc>
        <w:tc>
          <w:tcPr>
            <w:tcW w:w="1439" w:type="dxa"/>
          </w:tcPr>
          <w:p w14:paraId="3EF008B2" w14:textId="165820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7</w:t>
            </w:r>
          </w:p>
        </w:tc>
        <w:tc>
          <w:tcPr>
            <w:tcW w:w="1534" w:type="dxa"/>
          </w:tcPr>
          <w:p w14:paraId="198A7480" w14:textId="0DE3A03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37</w:t>
            </w:r>
          </w:p>
        </w:tc>
        <w:tc>
          <w:tcPr>
            <w:tcW w:w="1534" w:type="dxa"/>
          </w:tcPr>
          <w:p w14:paraId="6FA41230" w14:textId="680425D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43</w:t>
            </w:r>
          </w:p>
        </w:tc>
      </w:tr>
      <w:tr w:rsidR="0060601D" w:rsidRPr="00B47C5D" w14:paraId="1704F1A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623C6B" w14:textId="77777777" w:rsidR="0060601D" w:rsidRPr="00B47C5D" w:rsidRDefault="0060601D" w:rsidP="00E20234">
            <w:pPr>
              <w:spacing w:line="360" w:lineRule="auto"/>
              <w:jc w:val="center"/>
              <w:rPr>
                <w:szCs w:val="26"/>
              </w:rPr>
            </w:pPr>
            <w:r w:rsidRPr="00B47C5D">
              <w:rPr>
                <w:szCs w:val="26"/>
              </w:rPr>
              <w:lastRenderedPageBreak/>
              <w:t>25</w:t>
            </w:r>
          </w:p>
        </w:tc>
        <w:tc>
          <w:tcPr>
            <w:tcW w:w="3621" w:type="dxa"/>
          </w:tcPr>
          <w:p w14:paraId="67B49A67" w14:textId="7181037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 xml:space="preserve">Phân phối gamma </w:t>
            </w:r>
            <w:r w:rsidRPr="00B47C5D">
              <w:rPr>
                <w:position w:val="-20"/>
              </w:rPr>
              <w:object w:dxaOrig="2360" w:dyaOrig="520" w14:anchorId="6B1075B8">
                <v:shape id="_x0000_i1134" type="#_x0000_t75" style="width:117.8pt;height:25.25pt" o:ole="">
                  <v:imagedata r:id="rId98" o:title=""/>
                </v:shape>
                <o:OLEObject Type="Embed" ProgID="Equation.DSMT4" ShapeID="_x0000_i1134" DrawAspect="Content" ObjectID="_1778160889" r:id="rId202"/>
              </w:object>
            </w:r>
          </w:p>
        </w:tc>
        <w:tc>
          <w:tcPr>
            <w:tcW w:w="1439" w:type="dxa"/>
          </w:tcPr>
          <w:p w14:paraId="169450D7" w14:textId="276B11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55</w:t>
            </w:r>
          </w:p>
        </w:tc>
        <w:tc>
          <w:tcPr>
            <w:tcW w:w="1439" w:type="dxa"/>
          </w:tcPr>
          <w:p w14:paraId="52EDFF67" w14:textId="65D86D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75</w:t>
            </w:r>
          </w:p>
        </w:tc>
        <w:tc>
          <w:tcPr>
            <w:tcW w:w="1439" w:type="dxa"/>
          </w:tcPr>
          <w:p w14:paraId="0F6BEE35" w14:textId="0496148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89</w:t>
            </w:r>
          </w:p>
        </w:tc>
        <w:tc>
          <w:tcPr>
            <w:tcW w:w="1439" w:type="dxa"/>
          </w:tcPr>
          <w:p w14:paraId="3A9E2E49" w14:textId="1941A21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99</w:t>
            </w:r>
          </w:p>
        </w:tc>
        <w:tc>
          <w:tcPr>
            <w:tcW w:w="1439" w:type="dxa"/>
          </w:tcPr>
          <w:p w14:paraId="616287DA" w14:textId="053B9D6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08</w:t>
            </w:r>
          </w:p>
        </w:tc>
        <w:tc>
          <w:tcPr>
            <w:tcW w:w="1534" w:type="dxa"/>
          </w:tcPr>
          <w:p w14:paraId="1C028E2A" w14:textId="40D1AD7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21</w:t>
            </w:r>
          </w:p>
        </w:tc>
        <w:tc>
          <w:tcPr>
            <w:tcW w:w="1534" w:type="dxa"/>
          </w:tcPr>
          <w:p w14:paraId="29149E2D" w14:textId="50AFA2C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3</w:t>
            </w:r>
          </w:p>
        </w:tc>
      </w:tr>
      <w:tr w:rsidR="0060601D" w:rsidRPr="00B47C5D" w14:paraId="1825B7A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3B83EB5" w14:textId="77777777" w:rsidR="0060601D" w:rsidRPr="00B47C5D" w:rsidRDefault="0060601D" w:rsidP="00E20234">
            <w:pPr>
              <w:spacing w:line="360" w:lineRule="auto"/>
              <w:jc w:val="center"/>
              <w:rPr>
                <w:szCs w:val="26"/>
              </w:rPr>
            </w:pPr>
            <w:r w:rsidRPr="00B47C5D">
              <w:rPr>
                <w:szCs w:val="26"/>
              </w:rPr>
              <w:t>26</w:t>
            </w:r>
          </w:p>
        </w:tc>
        <w:tc>
          <w:tcPr>
            <w:tcW w:w="3621" w:type="dxa"/>
          </w:tcPr>
          <w:p w14:paraId="3E4A7CD2" w14:textId="3E2A7C4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iệt hại mỏi do tính toán: D</w:t>
            </w:r>
          </w:p>
        </w:tc>
        <w:tc>
          <w:tcPr>
            <w:tcW w:w="1439" w:type="dxa"/>
          </w:tcPr>
          <w:p w14:paraId="4AA360AD" w14:textId="621F493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67</w:t>
            </w:r>
          </w:p>
        </w:tc>
        <w:tc>
          <w:tcPr>
            <w:tcW w:w="1439" w:type="dxa"/>
          </w:tcPr>
          <w:p w14:paraId="78C0A543" w14:textId="212D064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91</w:t>
            </w:r>
          </w:p>
        </w:tc>
        <w:tc>
          <w:tcPr>
            <w:tcW w:w="1439" w:type="dxa"/>
          </w:tcPr>
          <w:p w14:paraId="1190E212" w14:textId="4384B96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14</w:t>
            </w:r>
          </w:p>
        </w:tc>
        <w:tc>
          <w:tcPr>
            <w:tcW w:w="1439" w:type="dxa"/>
          </w:tcPr>
          <w:p w14:paraId="7E3D8136" w14:textId="3FAFAF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35</w:t>
            </w:r>
          </w:p>
        </w:tc>
        <w:tc>
          <w:tcPr>
            <w:tcW w:w="1439" w:type="dxa"/>
          </w:tcPr>
          <w:p w14:paraId="1892E90F" w14:textId="63F402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5</w:t>
            </w:r>
          </w:p>
        </w:tc>
        <w:tc>
          <w:tcPr>
            <w:tcW w:w="1534" w:type="dxa"/>
          </w:tcPr>
          <w:p w14:paraId="5703A26A" w14:textId="0A0634A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94</w:t>
            </w:r>
          </w:p>
        </w:tc>
        <w:tc>
          <w:tcPr>
            <w:tcW w:w="1534" w:type="dxa"/>
          </w:tcPr>
          <w:p w14:paraId="417A9EAA" w14:textId="5CEE75A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231</w:t>
            </w:r>
          </w:p>
        </w:tc>
      </w:tr>
      <w:tr w:rsidR="0060601D" w:rsidRPr="00B47C5D" w14:paraId="74F9485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A03379D" w14:textId="77777777" w:rsidR="0060601D" w:rsidRPr="00B47C5D" w:rsidRDefault="0060601D" w:rsidP="00E20234">
            <w:pPr>
              <w:spacing w:line="360" w:lineRule="auto"/>
              <w:jc w:val="center"/>
              <w:rPr>
                <w:szCs w:val="26"/>
              </w:rPr>
            </w:pPr>
            <w:r w:rsidRPr="00B47C5D">
              <w:rPr>
                <w:szCs w:val="26"/>
              </w:rPr>
              <w:t>27</w:t>
            </w:r>
          </w:p>
        </w:tc>
        <w:tc>
          <w:tcPr>
            <w:tcW w:w="3621" w:type="dxa"/>
          </w:tcPr>
          <w:p w14:paraId="687979D8" w14:textId="012B5523" w:rsidR="0060601D" w:rsidRPr="00B47C5D" w:rsidRDefault="00141FA0"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7443E65" w14:textId="45F0F8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98.21</w:t>
            </w:r>
          </w:p>
        </w:tc>
        <w:tc>
          <w:tcPr>
            <w:tcW w:w="1439" w:type="dxa"/>
          </w:tcPr>
          <w:p w14:paraId="301A63E3" w14:textId="0BFF74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19.021</w:t>
            </w:r>
          </w:p>
        </w:tc>
        <w:tc>
          <w:tcPr>
            <w:tcW w:w="1439" w:type="dxa"/>
          </w:tcPr>
          <w:p w14:paraId="7F76C1F8" w14:textId="1ABD8B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5.755</w:t>
            </w:r>
          </w:p>
        </w:tc>
        <w:tc>
          <w:tcPr>
            <w:tcW w:w="1439" w:type="dxa"/>
          </w:tcPr>
          <w:p w14:paraId="09FC4461" w14:textId="4B9A54D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8.084</w:t>
            </w:r>
          </w:p>
        </w:tc>
        <w:tc>
          <w:tcPr>
            <w:tcW w:w="1439" w:type="dxa"/>
          </w:tcPr>
          <w:p w14:paraId="2DD7E554" w14:textId="25571E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8.692</w:t>
            </w:r>
          </w:p>
        </w:tc>
        <w:tc>
          <w:tcPr>
            <w:tcW w:w="1534" w:type="dxa"/>
          </w:tcPr>
          <w:p w14:paraId="4E8581CF" w14:textId="66339E6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3.054</w:t>
            </w:r>
          </w:p>
        </w:tc>
        <w:tc>
          <w:tcPr>
            <w:tcW w:w="1534" w:type="dxa"/>
          </w:tcPr>
          <w:p w14:paraId="72D1C82D" w14:textId="3E2A35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86.691</w:t>
            </w:r>
          </w:p>
        </w:tc>
      </w:tr>
    </w:tbl>
    <w:p w14:paraId="24240607" w14:textId="0DF3ABEC" w:rsidR="004D4843" w:rsidRDefault="004D4843" w:rsidP="004D4843">
      <w:pPr>
        <w:pStyle w:val="Content"/>
      </w:pPr>
    </w:p>
    <w:p w14:paraId="58172BCA" w14:textId="77777777" w:rsidR="004D4843" w:rsidRDefault="004D4843">
      <w:pPr>
        <w:spacing w:line="240" w:lineRule="auto"/>
      </w:pPr>
      <w:r>
        <w:br w:type="page"/>
      </w:r>
    </w:p>
    <w:p w14:paraId="1C3E491F" w14:textId="7CF37D8A" w:rsidR="00F61578" w:rsidRDefault="004A5103" w:rsidP="00427AAE">
      <w:pPr>
        <w:pStyle w:val="Heading3"/>
      </w:pPr>
      <w:bookmarkStart w:id="165" w:name="_Toc164193307"/>
      <w:bookmarkStart w:id="166" w:name="_Toc167547567"/>
      <w:r>
        <w:lastRenderedPageBreak/>
        <w:t xml:space="preserve">Trường hợp 4: </w:t>
      </w:r>
      <w:r w:rsidR="006F653E">
        <w:t>Hệ số tập trung ứng suất thay đổi</w:t>
      </w:r>
      <w:bookmarkEnd w:id="165"/>
      <w:bookmarkEnd w:id="166"/>
    </w:p>
    <w:p w14:paraId="22E8C338" w14:textId="1EA96B27" w:rsidR="009873B7" w:rsidRDefault="009873B7" w:rsidP="009873B7">
      <w:pPr>
        <w:pStyle w:val="Caption"/>
        <w:keepNext/>
      </w:pPr>
      <w:bookmarkStart w:id="167" w:name="_Toc166268719"/>
      <w:bookmarkStart w:id="168" w:name="_Toc166330512"/>
      <w:bookmarkStart w:id="169" w:name="_Toc167547344"/>
      <w:r>
        <w:t xml:space="preserve">Bảng </w:t>
      </w:r>
      <w:r w:rsidR="002B5A8F">
        <w:fldChar w:fldCharType="begin"/>
      </w:r>
      <w:r w:rsidR="002B5A8F">
        <w:instrText xml:space="preserve"> STYLEREF 1 \s </w:instrText>
      </w:r>
      <w:r w:rsidR="002B5A8F">
        <w:fldChar w:fldCharType="separate"/>
      </w:r>
      <w:r w:rsidR="00691C8C">
        <w:rPr>
          <w:noProof/>
        </w:rPr>
        <w:t>3</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5</w:t>
      </w:r>
      <w:r w:rsidR="002B5A8F">
        <w:fldChar w:fldCharType="end"/>
      </w:r>
      <w:r>
        <w:t xml:space="preserve"> Bảng tổng hợp tính toán độ bền mỏi trường hợp 4</w:t>
      </w:r>
      <w:bookmarkEnd w:id="167"/>
      <w:bookmarkEnd w:id="168"/>
      <w:r w:rsidR="00622851">
        <w:t xml:space="preserve"> thay đổi hệ số tập trung ứng suất (SCF)</w:t>
      </w:r>
      <w:bookmarkEnd w:id="169"/>
    </w:p>
    <w:tbl>
      <w:tblPr>
        <w:tblStyle w:val="GridTable1Light"/>
        <w:tblW w:w="0" w:type="auto"/>
        <w:tblLook w:val="04A0" w:firstRow="1" w:lastRow="0" w:firstColumn="1" w:lastColumn="0" w:noHBand="0" w:noVBand="1"/>
      </w:tblPr>
      <w:tblGrid>
        <w:gridCol w:w="708"/>
        <w:gridCol w:w="3597"/>
        <w:gridCol w:w="1437"/>
        <w:gridCol w:w="1438"/>
        <w:gridCol w:w="1438"/>
        <w:gridCol w:w="1438"/>
        <w:gridCol w:w="1438"/>
        <w:gridCol w:w="1530"/>
        <w:gridCol w:w="1530"/>
      </w:tblGrid>
      <w:tr w:rsidR="008D247D" w:rsidRPr="00F47DB2" w14:paraId="4F803DD6"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1B9EFD" w14:textId="77777777" w:rsidR="008D247D" w:rsidRPr="00F47DB2" w:rsidRDefault="008D247D" w:rsidP="00B865A3">
            <w:pPr>
              <w:spacing w:line="360" w:lineRule="auto"/>
              <w:jc w:val="center"/>
              <w:rPr>
                <w:szCs w:val="26"/>
              </w:rPr>
            </w:pPr>
            <w:r w:rsidRPr="00F47DB2">
              <w:rPr>
                <w:szCs w:val="26"/>
              </w:rPr>
              <w:t>STT</w:t>
            </w:r>
          </w:p>
        </w:tc>
        <w:tc>
          <w:tcPr>
            <w:tcW w:w="3621" w:type="dxa"/>
          </w:tcPr>
          <w:p w14:paraId="0BAF12E6" w14:textId="77777777" w:rsidR="008D247D" w:rsidRPr="00F47DB2" w:rsidRDefault="008D247D" w:rsidP="00B865A3">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74C3D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88AEBF8"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648B7E81"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810CE7"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FD8E54B"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2EE12CE3"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0F83D49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1964F5" w:rsidRPr="00F47DB2" w14:paraId="158D268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5D11A6E" w14:textId="77777777" w:rsidR="001964F5" w:rsidRPr="00F47DB2" w:rsidRDefault="001964F5" w:rsidP="00B865A3">
            <w:pPr>
              <w:spacing w:line="360" w:lineRule="auto"/>
              <w:jc w:val="center"/>
              <w:rPr>
                <w:szCs w:val="26"/>
              </w:rPr>
            </w:pPr>
            <w:r w:rsidRPr="00F47DB2">
              <w:rPr>
                <w:szCs w:val="26"/>
              </w:rPr>
              <w:t>1</w:t>
            </w:r>
          </w:p>
        </w:tc>
        <w:tc>
          <w:tcPr>
            <w:tcW w:w="3621" w:type="dxa"/>
          </w:tcPr>
          <w:p w14:paraId="41EF9FB7" w14:textId="5FAB59C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39" w:type="dxa"/>
          </w:tcPr>
          <w:p w14:paraId="20CEFA5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39" w:type="dxa"/>
          </w:tcPr>
          <w:p w14:paraId="3F667A54"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39" w:type="dxa"/>
          </w:tcPr>
          <w:p w14:paraId="596FAE1F"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39" w:type="dxa"/>
          </w:tcPr>
          <w:p w14:paraId="2C77D1A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39" w:type="dxa"/>
          </w:tcPr>
          <w:p w14:paraId="0BB2A6D9"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534" w:type="dxa"/>
          </w:tcPr>
          <w:p w14:paraId="5FB788A1"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534" w:type="dxa"/>
          </w:tcPr>
          <w:p w14:paraId="1F01725D"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1964F5" w:rsidRPr="00F47DB2" w14:paraId="76747F6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30B496D" w14:textId="77777777" w:rsidR="001964F5" w:rsidRPr="00F47DB2" w:rsidRDefault="001964F5" w:rsidP="00B865A3">
            <w:pPr>
              <w:spacing w:line="360" w:lineRule="auto"/>
              <w:jc w:val="center"/>
              <w:rPr>
                <w:szCs w:val="26"/>
              </w:rPr>
            </w:pPr>
            <w:r w:rsidRPr="00F47DB2">
              <w:rPr>
                <w:szCs w:val="26"/>
              </w:rPr>
              <w:t>2</w:t>
            </w:r>
          </w:p>
        </w:tc>
        <w:tc>
          <w:tcPr>
            <w:tcW w:w="3621" w:type="dxa"/>
          </w:tcPr>
          <w:p w14:paraId="430CD2A2" w14:textId="45EA8D35"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39" w:type="dxa"/>
          </w:tcPr>
          <w:p w14:paraId="5DF96A3D" w14:textId="360D134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446D9AC0" w14:textId="2E6A87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3BD68381" w14:textId="42FE368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2F7FB7D8" w14:textId="50702C8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51BC93FD" w14:textId="4E0714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4A86256E" w14:textId="2D651B5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1756C29B" w14:textId="3447591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r>
      <w:tr w:rsidR="001964F5" w:rsidRPr="00F47DB2" w14:paraId="6579964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E47D2F4" w14:textId="77777777" w:rsidR="001964F5" w:rsidRPr="00F47DB2" w:rsidRDefault="001964F5" w:rsidP="00B865A3">
            <w:pPr>
              <w:spacing w:line="360" w:lineRule="auto"/>
              <w:jc w:val="center"/>
              <w:rPr>
                <w:szCs w:val="26"/>
              </w:rPr>
            </w:pPr>
            <w:r w:rsidRPr="00F47DB2">
              <w:rPr>
                <w:szCs w:val="26"/>
              </w:rPr>
              <w:t>3</w:t>
            </w:r>
          </w:p>
        </w:tc>
        <w:tc>
          <w:tcPr>
            <w:tcW w:w="3621" w:type="dxa"/>
          </w:tcPr>
          <w:p w14:paraId="5474BA53" w14:textId="5BEBDC28"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39" w:type="dxa"/>
          </w:tcPr>
          <w:p w14:paraId="1D1CDA58" w14:textId="1B73A7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76F133CA" w14:textId="3B25B37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1E5CB3B6" w14:textId="5DE5A6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6567132C" w14:textId="7188F9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3E5778D1" w14:textId="7BE7085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3CC2D11A" w14:textId="15A295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18DCB0DC" w14:textId="78FC0C4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r>
      <w:tr w:rsidR="001964F5" w:rsidRPr="00F47DB2" w14:paraId="2EF2354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487F286" w14:textId="77777777" w:rsidR="001964F5" w:rsidRPr="00F47DB2" w:rsidRDefault="001964F5" w:rsidP="00B865A3">
            <w:pPr>
              <w:spacing w:line="360" w:lineRule="auto"/>
              <w:jc w:val="center"/>
              <w:rPr>
                <w:szCs w:val="26"/>
              </w:rPr>
            </w:pPr>
            <w:r w:rsidRPr="00F47DB2">
              <w:rPr>
                <w:szCs w:val="26"/>
              </w:rPr>
              <w:t>4</w:t>
            </w:r>
          </w:p>
        </w:tc>
        <w:tc>
          <w:tcPr>
            <w:tcW w:w="3621" w:type="dxa"/>
          </w:tcPr>
          <w:p w14:paraId="6E6FBD64" w14:textId="221F957A" w:rsidR="001964F5" w:rsidRPr="00F47DB2" w:rsidRDefault="00741276"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39" w:type="dxa"/>
          </w:tcPr>
          <w:p w14:paraId="4FC1A6CE" w14:textId="294A7EA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w:t>
            </w:r>
          </w:p>
        </w:tc>
        <w:tc>
          <w:tcPr>
            <w:tcW w:w="1439" w:type="dxa"/>
          </w:tcPr>
          <w:p w14:paraId="532901E1" w14:textId="67EF5A1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9</w:t>
            </w:r>
          </w:p>
        </w:tc>
        <w:tc>
          <w:tcPr>
            <w:tcW w:w="1439" w:type="dxa"/>
          </w:tcPr>
          <w:p w14:paraId="6739F4CB" w14:textId="3B43D7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w:t>
            </w:r>
          </w:p>
        </w:tc>
        <w:tc>
          <w:tcPr>
            <w:tcW w:w="1439" w:type="dxa"/>
          </w:tcPr>
          <w:p w14:paraId="35710AB4" w14:textId="75718E4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1</w:t>
            </w:r>
          </w:p>
        </w:tc>
        <w:tc>
          <w:tcPr>
            <w:tcW w:w="1439" w:type="dxa"/>
          </w:tcPr>
          <w:p w14:paraId="4CB47800" w14:textId="545DDD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2</w:t>
            </w:r>
          </w:p>
        </w:tc>
        <w:tc>
          <w:tcPr>
            <w:tcW w:w="1534" w:type="dxa"/>
          </w:tcPr>
          <w:p w14:paraId="426C8552" w14:textId="166EF6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3</w:t>
            </w:r>
          </w:p>
        </w:tc>
        <w:tc>
          <w:tcPr>
            <w:tcW w:w="1534" w:type="dxa"/>
          </w:tcPr>
          <w:p w14:paraId="58437527" w14:textId="1C2B4E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4</w:t>
            </w:r>
          </w:p>
        </w:tc>
      </w:tr>
      <w:tr w:rsidR="001964F5" w:rsidRPr="00F47DB2" w14:paraId="1C058D7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F1E185" w14:textId="77777777" w:rsidR="001964F5" w:rsidRPr="00F47DB2" w:rsidRDefault="001964F5" w:rsidP="00B865A3">
            <w:pPr>
              <w:spacing w:line="360" w:lineRule="auto"/>
              <w:jc w:val="center"/>
              <w:rPr>
                <w:szCs w:val="26"/>
              </w:rPr>
            </w:pPr>
            <w:r w:rsidRPr="00F47DB2">
              <w:rPr>
                <w:szCs w:val="26"/>
              </w:rPr>
              <w:t>5</w:t>
            </w:r>
          </w:p>
        </w:tc>
        <w:tc>
          <w:tcPr>
            <w:tcW w:w="3621" w:type="dxa"/>
          </w:tcPr>
          <w:p w14:paraId="06657C2B" w14:textId="2BBAC50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39" w:type="dxa"/>
          </w:tcPr>
          <w:p w14:paraId="7E5930B8" w14:textId="716004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3EAEFE67" w14:textId="4B749C2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5A627D20" w14:textId="0581F8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0F6707F3" w14:textId="56DA041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7EA8A826" w14:textId="02B2F2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2747C6D2" w14:textId="6F3C9C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07A33A70" w14:textId="49852C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r>
      <w:tr w:rsidR="001964F5" w:rsidRPr="00F47DB2" w14:paraId="2A1317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11D419" w14:textId="77777777" w:rsidR="001964F5" w:rsidRPr="00F47DB2" w:rsidRDefault="001964F5" w:rsidP="00B865A3">
            <w:pPr>
              <w:spacing w:line="360" w:lineRule="auto"/>
              <w:jc w:val="center"/>
              <w:rPr>
                <w:szCs w:val="26"/>
              </w:rPr>
            </w:pPr>
            <w:r w:rsidRPr="00F47DB2">
              <w:rPr>
                <w:szCs w:val="26"/>
              </w:rPr>
              <w:t>6</w:t>
            </w:r>
          </w:p>
        </w:tc>
        <w:tc>
          <w:tcPr>
            <w:tcW w:w="3621" w:type="dxa"/>
          </w:tcPr>
          <w:p w14:paraId="730274D5" w14:textId="159A934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39" w:type="dxa"/>
          </w:tcPr>
          <w:p w14:paraId="40490099" w14:textId="27E8356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4BA8B2BE" w14:textId="2248211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21DDEF9A" w14:textId="22ABF2D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5A3DB2D9" w14:textId="633D0A8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0C0308C0" w14:textId="5B91CE0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6B736006" w14:textId="12C9E65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4437C1D0" w14:textId="3FAE73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r>
      <w:tr w:rsidR="001964F5" w:rsidRPr="00F47DB2" w14:paraId="6338384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722E3B" w14:textId="77777777" w:rsidR="001964F5" w:rsidRPr="00F47DB2" w:rsidRDefault="001964F5" w:rsidP="00B865A3">
            <w:pPr>
              <w:spacing w:line="360" w:lineRule="auto"/>
              <w:jc w:val="center"/>
              <w:rPr>
                <w:szCs w:val="26"/>
              </w:rPr>
            </w:pPr>
            <w:r w:rsidRPr="00F47DB2">
              <w:rPr>
                <w:szCs w:val="26"/>
              </w:rPr>
              <w:t>7</w:t>
            </w:r>
          </w:p>
        </w:tc>
        <w:tc>
          <w:tcPr>
            <w:tcW w:w="3621" w:type="dxa"/>
          </w:tcPr>
          <w:p w14:paraId="6C6462ED" w14:textId="5BFC1D2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026446C8">
                <v:shape id="_x0000_i1135" type="#_x0000_t75" style="width:108.45pt;height:21.5pt" o:ole="">
                  <v:imagedata r:id="rId86" o:title=""/>
                </v:shape>
                <o:OLEObject Type="Embed" ProgID="Equation.DSMT4" ShapeID="_x0000_i1135" DrawAspect="Content" ObjectID="_1778160890" r:id="rId203"/>
              </w:object>
            </w:r>
          </w:p>
        </w:tc>
        <w:tc>
          <w:tcPr>
            <w:tcW w:w="1439" w:type="dxa"/>
          </w:tcPr>
          <w:p w14:paraId="6234019A" w14:textId="006B4B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02E532E" w14:textId="6BB1F6B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C39C436" w14:textId="0AC0F9B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1F28FD73" w14:textId="43B976E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28FDE9E" w14:textId="31A70A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645C0051" w14:textId="6AD2761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38850C5E" w14:textId="565461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r>
      <w:tr w:rsidR="001964F5" w:rsidRPr="00F47DB2" w14:paraId="487285E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ED3FC97" w14:textId="77777777" w:rsidR="001964F5" w:rsidRPr="00F47DB2" w:rsidRDefault="001964F5" w:rsidP="00B865A3">
            <w:pPr>
              <w:spacing w:line="360" w:lineRule="auto"/>
              <w:jc w:val="center"/>
              <w:rPr>
                <w:szCs w:val="26"/>
              </w:rPr>
            </w:pPr>
            <w:r w:rsidRPr="00F47DB2">
              <w:rPr>
                <w:szCs w:val="26"/>
              </w:rPr>
              <w:t>8</w:t>
            </w:r>
          </w:p>
        </w:tc>
        <w:tc>
          <w:tcPr>
            <w:tcW w:w="3621" w:type="dxa"/>
          </w:tcPr>
          <w:p w14:paraId="258E3647" w14:textId="3FE94E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126ECE34">
                <v:shape id="_x0000_i1136" type="#_x0000_t75" style="width:126.25pt;height:21.5pt" o:ole="">
                  <v:imagedata r:id="rId88" o:title=""/>
                </v:shape>
                <o:OLEObject Type="Embed" ProgID="Equation.DSMT4" ShapeID="_x0000_i1136" DrawAspect="Content" ObjectID="_1778160891" r:id="rId204"/>
              </w:object>
            </w:r>
          </w:p>
        </w:tc>
        <w:tc>
          <w:tcPr>
            <w:tcW w:w="1439" w:type="dxa"/>
          </w:tcPr>
          <w:p w14:paraId="5BC4FA5D" w14:textId="2C5CF7A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2EC5A0F2" w14:textId="6681AED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6EBC319D" w14:textId="5498047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44C83BBC" w14:textId="01E6152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50A8841F" w14:textId="5D20D82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6BE17785" w14:textId="6CD67F6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43B3167D" w14:textId="512AD4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r>
      <w:tr w:rsidR="001964F5" w:rsidRPr="00F47DB2" w14:paraId="4192A5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C8826F0" w14:textId="77777777" w:rsidR="001964F5" w:rsidRPr="00F47DB2" w:rsidRDefault="001964F5" w:rsidP="00B865A3">
            <w:pPr>
              <w:spacing w:line="360" w:lineRule="auto"/>
              <w:jc w:val="center"/>
              <w:rPr>
                <w:szCs w:val="26"/>
              </w:rPr>
            </w:pPr>
            <w:r w:rsidRPr="00F47DB2">
              <w:rPr>
                <w:szCs w:val="26"/>
              </w:rPr>
              <w:t>9</w:t>
            </w:r>
          </w:p>
        </w:tc>
        <w:tc>
          <w:tcPr>
            <w:tcW w:w="3621" w:type="dxa"/>
          </w:tcPr>
          <w:p w14:paraId="3E4AC996" w14:textId="5677821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528BC0FD">
                <v:shape id="_x0000_i1137" type="#_x0000_t75" style="width:110.35pt;height:21.5pt" o:ole="">
                  <v:imagedata r:id="rId90" o:title=""/>
                </v:shape>
                <o:OLEObject Type="Embed" ProgID="Equation.DSMT4" ShapeID="_x0000_i1137" DrawAspect="Content" ObjectID="_1778160892" r:id="rId205"/>
              </w:object>
            </w:r>
          </w:p>
        </w:tc>
        <w:tc>
          <w:tcPr>
            <w:tcW w:w="1439" w:type="dxa"/>
          </w:tcPr>
          <w:p w14:paraId="562457D5" w14:textId="590FF25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B4A6623" w14:textId="284A9E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003D2BCE" w14:textId="4732868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5C61E34" w14:textId="6247132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5C819CB6" w14:textId="7896DA7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7365E8F3" w14:textId="57C90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27A6B5A1" w14:textId="694DD2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r>
      <w:tr w:rsidR="001964F5" w:rsidRPr="00F47DB2" w14:paraId="2DBD40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D0BDBA" w14:textId="77777777" w:rsidR="001964F5" w:rsidRPr="00F47DB2" w:rsidRDefault="001964F5" w:rsidP="00B865A3">
            <w:pPr>
              <w:spacing w:line="360" w:lineRule="auto"/>
              <w:jc w:val="center"/>
              <w:rPr>
                <w:szCs w:val="26"/>
              </w:rPr>
            </w:pPr>
            <w:r w:rsidRPr="00F47DB2">
              <w:rPr>
                <w:szCs w:val="26"/>
              </w:rPr>
              <w:t>10</w:t>
            </w:r>
          </w:p>
        </w:tc>
        <w:tc>
          <w:tcPr>
            <w:tcW w:w="3621" w:type="dxa"/>
          </w:tcPr>
          <w:p w14:paraId="300B6269" w14:textId="3421E9E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0822A508">
                <v:shape id="_x0000_i1138" type="#_x0000_t75" style="width:129.05pt;height:21.5pt" o:ole="">
                  <v:imagedata r:id="rId92" o:title=""/>
                </v:shape>
                <o:OLEObject Type="Embed" ProgID="Equation.DSMT4" ShapeID="_x0000_i1138" DrawAspect="Content" ObjectID="_1778160893" r:id="rId206"/>
              </w:object>
            </w:r>
          </w:p>
        </w:tc>
        <w:tc>
          <w:tcPr>
            <w:tcW w:w="1439" w:type="dxa"/>
          </w:tcPr>
          <w:p w14:paraId="3FCB27D1" w14:textId="3FA677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6FC35650" w14:textId="297F049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33D32FA7" w14:textId="7E34566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7D7E56C" w14:textId="04AA52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0892C36" w14:textId="0AF8393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6971F47F" w14:textId="098F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53BDA705" w14:textId="049D029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r>
      <w:tr w:rsidR="001964F5" w:rsidRPr="00F47DB2" w14:paraId="0FF4736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5EB9F2" w14:textId="77777777" w:rsidR="001964F5" w:rsidRPr="00F47DB2" w:rsidRDefault="001964F5" w:rsidP="00B865A3">
            <w:pPr>
              <w:spacing w:line="360" w:lineRule="auto"/>
              <w:jc w:val="center"/>
              <w:rPr>
                <w:szCs w:val="26"/>
              </w:rPr>
            </w:pPr>
            <w:r w:rsidRPr="00F47DB2">
              <w:rPr>
                <w:szCs w:val="26"/>
              </w:rPr>
              <w:t>11</w:t>
            </w:r>
          </w:p>
        </w:tc>
        <w:tc>
          <w:tcPr>
            <w:tcW w:w="3621" w:type="dxa"/>
          </w:tcPr>
          <w:p w14:paraId="5D1052E7" w14:textId="42782DD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39" w:type="dxa"/>
          </w:tcPr>
          <w:p w14:paraId="56494787" w14:textId="4E2D60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449D730" w14:textId="2DB6DEA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2FD141C7" w14:textId="224EDB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9D53401" w14:textId="559E9CC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338D37E" w14:textId="2BC2ACE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6166D67" w14:textId="6F5771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56FE015" w14:textId="28CAE45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074157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FBEDDE" w14:textId="77777777" w:rsidR="001964F5" w:rsidRPr="00F47DB2" w:rsidRDefault="001964F5" w:rsidP="00B865A3">
            <w:pPr>
              <w:spacing w:line="360" w:lineRule="auto"/>
              <w:jc w:val="center"/>
              <w:rPr>
                <w:szCs w:val="26"/>
              </w:rPr>
            </w:pPr>
            <w:r w:rsidRPr="00F47DB2">
              <w:rPr>
                <w:szCs w:val="26"/>
              </w:rPr>
              <w:t>12</w:t>
            </w:r>
          </w:p>
        </w:tc>
        <w:tc>
          <w:tcPr>
            <w:tcW w:w="3621" w:type="dxa"/>
          </w:tcPr>
          <w:p w14:paraId="6EE12102" w14:textId="000D5FD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39" w:type="dxa"/>
          </w:tcPr>
          <w:p w14:paraId="4DBC2EE1" w14:textId="242C702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75F4FF8" w14:textId="1DE91B8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2E8BBBF4" w14:textId="22805AC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1B657D5" w14:textId="5B7ED85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0B545834" w14:textId="582E201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3DC883DB" w14:textId="219BA3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50772E8A" w14:textId="7A0D9A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r>
      <w:tr w:rsidR="001964F5" w:rsidRPr="00F47DB2" w14:paraId="512DCCA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0B35FEE" w14:textId="77777777" w:rsidR="001964F5" w:rsidRPr="00F47DB2" w:rsidRDefault="001964F5" w:rsidP="00B865A3">
            <w:pPr>
              <w:spacing w:line="360" w:lineRule="auto"/>
              <w:jc w:val="center"/>
              <w:rPr>
                <w:szCs w:val="26"/>
              </w:rPr>
            </w:pPr>
            <w:r w:rsidRPr="00F47DB2">
              <w:rPr>
                <w:szCs w:val="26"/>
              </w:rPr>
              <w:lastRenderedPageBreak/>
              <w:t>13</w:t>
            </w:r>
          </w:p>
        </w:tc>
        <w:tc>
          <w:tcPr>
            <w:tcW w:w="3621" w:type="dxa"/>
          </w:tcPr>
          <w:p w14:paraId="2C7431DC" w14:textId="011016F9"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39" w:type="dxa"/>
          </w:tcPr>
          <w:p w14:paraId="00A99D44" w14:textId="16A374F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602F31A" w14:textId="506CDA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3A34E52B" w14:textId="564915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1A4874DA" w14:textId="2A55D3D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68B79BB2" w14:textId="5E1034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6DCE6F6" w14:textId="73AE5F8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3954967" w14:textId="4740B20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7F75A6A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5122E5D" w14:textId="77777777" w:rsidR="001964F5" w:rsidRPr="00F47DB2" w:rsidRDefault="001964F5" w:rsidP="00B865A3">
            <w:pPr>
              <w:spacing w:line="360" w:lineRule="auto"/>
              <w:jc w:val="center"/>
              <w:rPr>
                <w:szCs w:val="26"/>
              </w:rPr>
            </w:pPr>
            <w:r w:rsidRPr="00F47DB2">
              <w:rPr>
                <w:szCs w:val="26"/>
              </w:rPr>
              <w:t>14</w:t>
            </w:r>
          </w:p>
        </w:tc>
        <w:tc>
          <w:tcPr>
            <w:tcW w:w="3621" w:type="dxa"/>
          </w:tcPr>
          <w:p w14:paraId="058988FE" w14:textId="07CCC997"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39" w:type="dxa"/>
          </w:tcPr>
          <w:p w14:paraId="08593EA3" w14:textId="24622B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62C495D4" w14:textId="0601D14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2AB4E313" w14:textId="542218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78780972" w14:textId="22C9307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300F4770" w14:textId="1243CA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5345240" w14:textId="45BC6DB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34454CA" w14:textId="216F96A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r>
      <w:tr w:rsidR="001964F5" w:rsidRPr="00F47DB2" w14:paraId="780DD6F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F87CD6E" w14:textId="77777777" w:rsidR="001964F5" w:rsidRPr="00F47DB2" w:rsidRDefault="001964F5" w:rsidP="00B865A3">
            <w:pPr>
              <w:spacing w:line="360" w:lineRule="auto"/>
              <w:jc w:val="center"/>
              <w:rPr>
                <w:szCs w:val="26"/>
              </w:rPr>
            </w:pPr>
            <w:r w:rsidRPr="00F47DB2">
              <w:rPr>
                <w:szCs w:val="26"/>
              </w:rPr>
              <w:t>15</w:t>
            </w:r>
          </w:p>
        </w:tc>
        <w:tc>
          <w:tcPr>
            <w:tcW w:w="3621" w:type="dxa"/>
          </w:tcPr>
          <w:p w14:paraId="77E0D098" w14:textId="7AAA59A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39" w:type="dxa"/>
          </w:tcPr>
          <w:p w14:paraId="06AF5D0B" w14:textId="186E12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1091325C" w14:textId="59490C6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2D45B237" w14:textId="34F67C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65D2A3B2" w14:textId="5BC0B2D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5CDEDAF3" w14:textId="1F73C9B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C827CB5" w14:textId="41EF30D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4F72330" w14:textId="4C7CE3E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r>
      <w:tr w:rsidR="001964F5" w:rsidRPr="00F47DB2" w14:paraId="777EE3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5FC4BC5" w14:textId="77777777" w:rsidR="001964F5" w:rsidRPr="00F47DB2" w:rsidRDefault="001964F5" w:rsidP="00B865A3">
            <w:pPr>
              <w:spacing w:line="360" w:lineRule="auto"/>
              <w:jc w:val="center"/>
              <w:rPr>
                <w:szCs w:val="26"/>
              </w:rPr>
            </w:pPr>
            <w:r w:rsidRPr="00F47DB2">
              <w:rPr>
                <w:szCs w:val="26"/>
              </w:rPr>
              <w:t>16</w:t>
            </w:r>
          </w:p>
        </w:tc>
        <w:tc>
          <w:tcPr>
            <w:tcW w:w="3621" w:type="dxa"/>
          </w:tcPr>
          <w:p w14:paraId="7AF3AB97" w14:textId="24E4CFB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9" w:type="dxa"/>
          </w:tcPr>
          <w:p w14:paraId="710AB6B0" w14:textId="7DFD63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30F8170" w14:textId="3D2E08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4E57722" w14:textId="44BF156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32183E33" w14:textId="3E25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6717051D" w14:textId="2EBA32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792C1A86" w14:textId="72B2D9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2C028396" w14:textId="600F840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r>
      <w:tr w:rsidR="001964F5" w:rsidRPr="00F47DB2" w14:paraId="6CE2B53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EBFB00" w14:textId="77777777" w:rsidR="001964F5" w:rsidRPr="00F47DB2" w:rsidRDefault="001964F5" w:rsidP="00B865A3">
            <w:pPr>
              <w:spacing w:line="360" w:lineRule="auto"/>
              <w:jc w:val="center"/>
              <w:rPr>
                <w:szCs w:val="26"/>
              </w:rPr>
            </w:pPr>
            <w:r w:rsidRPr="00F47DB2">
              <w:rPr>
                <w:szCs w:val="26"/>
              </w:rPr>
              <w:t>17</w:t>
            </w:r>
          </w:p>
        </w:tc>
        <w:tc>
          <w:tcPr>
            <w:tcW w:w="3621" w:type="dxa"/>
          </w:tcPr>
          <w:p w14:paraId="4D090F22" w14:textId="69561758"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39" w:type="dxa"/>
          </w:tcPr>
          <w:p w14:paraId="6F9666E9" w14:textId="7BB8652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77F6F77F" w14:textId="57E6FD8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5881B0E8" w14:textId="4AAADD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026C922C" w14:textId="39F3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1A3045F4" w14:textId="7B219F5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48F85C50" w14:textId="4FFF37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7AFA3C28" w14:textId="20929C0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r>
      <w:tr w:rsidR="001964F5" w:rsidRPr="00F47DB2" w14:paraId="358502F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4F6516" w14:textId="77777777" w:rsidR="001964F5" w:rsidRPr="00F47DB2" w:rsidRDefault="001964F5" w:rsidP="00B865A3">
            <w:pPr>
              <w:spacing w:line="360" w:lineRule="auto"/>
              <w:jc w:val="center"/>
              <w:rPr>
                <w:szCs w:val="26"/>
              </w:rPr>
            </w:pPr>
            <w:r w:rsidRPr="00F47DB2">
              <w:rPr>
                <w:szCs w:val="26"/>
              </w:rPr>
              <w:t>18</w:t>
            </w:r>
          </w:p>
        </w:tc>
        <w:tc>
          <w:tcPr>
            <w:tcW w:w="3621" w:type="dxa"/>
          </w:tcPr>
          <w:p w14:paraId="10E5CFF1" w14:textId="41D9F936"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39" w:type="dxa"/>
          </w:tcPr>
          <w:p w14:paraId="5B6706F3" w14:textId="25B0CB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826</w:t>
            </w:r>
          </w:p>
        </w:tc>
        <w:tc>
          <w:tcPr>
            <w:tcW w:w="1439" w:type="dxa"/>
          </w:tcPr>
          <w:p w14:paraId="1A826D2C" w14:textId="58EB1CB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8.463</w:t>
            </w:r>
          </w:p>
        </w:tc>
        <w:tc>
          <w:tcPr>
            <w:tcW w:w="1439" w:type="dxa"/>
          </w:tcPr>
          <w:p w14:paraId="18A3031C" w14:textId="19F6267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1</w:t>
            </w:r>
          </w:p>
        </w:tc>
        <w:tc>
          <w:tcPr>
            <w:tcW w:w="1439" w:type="dxa"/>
          </w:tcPr>
          <w:p w14:paraId="40BAFFA5" w14:textId="7841DB9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736</w:t>
            </w:r>
          </w:p>
        </w:tc>
        <w:tc>
          <w:tcPr>
            <w:tcW w:w="1439" w:type="dxa"/>
          </w:tcPr>
          <w:p w14:paraId="60EE38CD" w14:textId="078AF6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373</w:t>
            </w:r>
          </w:p>
        </w:tc>
        <w:tc>
          <w:tcPr>
            <w:tcW w:w="1534" w:type="dxa"/>
          </w:tcPr>
          <w:p w14:paraId="2E0604D6" w14:textId="4FB0C7D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01</w:t>
            </w:r>
          </w:p>
        </w:tc>
        <w:tc>
          <w:tcPr>
            <w:tcW w:w="1534" w:type="dxa"/>
          </w:tcPr>
          <w:p w14:paraId="37F462F4" w14:textId="31D192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646</w:t>
            </w:r>
          </w:p>
        </w:tc>
      </w:tr>
      <w:tr w:rsidR="001964F5" w:rsidRPr="00F47DB2" w14:paraId="548F398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D036F1" w14:textId="77777777" w:rsidR="001964F5" w:rsidRPr="00F47DB2" w:rsidRDefault="001964F5" w:rsidP="00B865A3">
            <w:pPr>
              <w:spacing w:line="360" w:lineRule="auto"/>
              <w:jc w:val="center"/>
              <w:rPr>
                <w:szCs w:val="26"/>
              </w:rPr>
            </w:pPr>
            <w:r w:rsidRPr="00F47DB2">
              <w:rPr>
                <w:szCs w:val="26"/>
              </w:rPr>
              <w:t>19</w:t>
            </w:r>
          </w:p>
        </w:tc>
        <w:tc>
          <w:tcPr>
            <w:tcW w:w="3621" w:type="dxa"/>
          </w:tcPr>
          <w:p w14:paraId="30D89AA3" w14:textId="73F8398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39" w:type="dxa"/>
          </w:tcPr>
          <w:p w14:paraId="00B125F4" w14:textId="42823E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2709A0BD" w14:textId="283C293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76834C0" w14:textId="4D2B55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3BC70AC" w14:textId="5709972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5F3B3A38" w14:textId="311704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7E3557F9" w14:textId="07ACF3C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5F7CDF4B" w14:textId="61D67E0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r>
      <w:tr w:rsidR="001964F5" w:rsidRPr="00F47DB2" w14:paraId="75A795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59FD95A" w14:textId="77777777" w:rsidR="001964F5" w:rsidRPr="00F47DB2" w:rsidRDefault="001964F5" w:rsidP="00B865A3">
            <w:pPr>
              <w:spacing w:line="360" w:lineRule="auto"/>
              <w:jc w:val="center"/>
              <w:rPr>
                <w:szCs w:val="26"/>
              </w:rPr>
            </w:pPr>
            <w:r w:rsidRPr="00F47DB2">
              <w:rPr>
                <w:szCs w:val="26"/>
              </w:rPr>
              <w:t>20</w:t>
            </w:r>
          </w:p>
        </w:tc>
        <w:tc>
          <w:tcPr>
            <w:tcW w:w="3621" w:type="dxa"/>
          </w:tcPr>
          <w:p w14:paraId="3062003A" w14:textId="15D9A8CB"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39" w:type="dxa"/>
          </w:tcPr>
          <w:p w14:paraId="3AAF8331" w14:textId="3B0C23E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7A48CBA2" w14:textId="688FB9F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55B90813" w14:textId="4B1A7AC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3677B56B" w14:textId="4E00AE3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29778EA8" w14:textId="5144FC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AA89321" w14:textId="30391D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021397F" w14:textId="13623F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r>
      <w:tr w:rsidR="001964F5" w:rsidRPr="00F47DB2" w14:paraId="6D95CC9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12C999" w14:textId="77777777" w:rsidR="001964F5" w:rsidRPr="00F47DB2" w:rsidRDefault="001964F5" w:rsidP="00B865A3">
            <w:pPr>
              <w:spacing w:line="360" w:lineRule="auto"/>
              <w:jc w:val="center"/>
              <w:rPr>
                <w:szCs w:val="26"/>
              </w:rPr>
            </w:pPr>
            <w:r w:rsidRPr="00F47DB2">
              <w:rPr>
                <w:szCs w:val="26"/>
              </w:rPr>
              <w:t>21</w:t>
            </w:r>
          </w:p>
        </w:tc>
        <w:tc>
          <w:tcPr>
            <w:tcW w:w="3621" w:type="dxa"/>
          </w:tcPr>
          <w:p w14:paraId="20CCBBF0" w14:textId="11F01FC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39" w:type="dxa"/>
          </w:tcPr>
          <w:p w14:paraId="6952B95B" w14:textId="02CD0B4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259DC9BA" w14:textId="3777EE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3150AD1A" w14:textId="075443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7F0D91B0" w14:textId="33CC1A8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469B0592" w14:textId="20B9F0F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44319CF6" w14:textId="730372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3E5F6AED" w14:textId="3F88AC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r>
      <w:tr w:rsidR="001964F5" w:rsidRPr="00F47DB2" w14:paraId="176D40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D72D3A" w14:textId="77777777" w:rsidR="001964F5" w:rsidRPr="00F47DB2" w:rsidRDefault="001964F5" w:rsidP="00B865A3">
            <w:pPr>
              <w:spacing w:line="360" w:lineRule="auto"/>
              <w:jc w:val="center"/>
              <w:rPr>
                <w:szCs w:val="26"/>
              </w:rPr>
            </w:pPr>
            <w:r w:rsidRPr="00F47DB2">
              <w:rPr>
                <w:szCs w:val="26"/>
              </w:rPr>
              <w:t>22</w:t>
            </w:r>
          </w:p>
        </w:tc>
        <w:tc>
          <w:tcPr>
            <w:tcW w:w="3621" w:type="dxa"/>
          </w:tcPr>
          <w:p w14:paraId="27EED886" w14:textId="224503AE"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39" w:type="dxa"/>
          </w:tcPr>
          <w:p w14:paraId="10F546FA" w14:textId="2301AF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2CB0A470" w14:textId="498B02B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0FA11855" w14:textId="3C55FAF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322F3ED6" w14:textId="17AFAE9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598A55EE" w14:textId="318D7AF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2B0F8286" w14:textId="700ACC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0D0F1A36" w14:textId="36F4512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r>
      <w:tr w:rsidR="001964F5" w:rsidRPr="00F47DB2" w14:paraId="749C22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5578D2F" w14:textId="77777777" w:rsidR="001964F5" w:rsidRPr="00F47DB2" w:rsidRDefault="001964F5" w:rsidP="00B865A3">
            <w:pPr>
              <w:spacing w:line="360" w:lineRule="auto"/>
              <w:jc w:val="center"/>
              <w:rPr>
                <w:szCs w:val="26"/>
              </w:rPr>
            </w:pPr>
            <w:r w:rsidRPr="00F47DB2">
              <w:rPr>
                <w:szCs w:val="26"/>
              </w:rPr>
              <w:t>23</w:t>
            </w:r>
          </w:p>
        </w:tc>
        <w:tc>
          <w:tcPr>
            <w:tcW w:w="3621" w:type="dxa"/>
          </w:tcPr>
          <w:p w14:paraId="1AD01779" w14:textId="547F75E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53468C41">
                <v:shape id="_x0000_i1139" type="#_x0000_t75" style="width:40.2pt;height:21.5pt" o:ole="">
                  <v:imagedata r:id="rId94" o:title=""/>
                </v:shape>
                <o:OLEObject Type="Embed" ProgID="Equation.DSMT4" ShapeID="_x0000_i1139" DrawAspect="Content" ObjectID="_1778160894" r:id="rId207"/>
              </w:object>
            </w:r>
          </w:p>
        </w:tc>
        <w:tc>
          <w:tcPr>
            <w:tcW w:w="1439" w:type="dxa"/>
          </w:tcPr>
          <w:p w14:paraId="3C2136CD" w14:textId="062CF3C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7.178</w:t>
            </w:r>
          </w:p>
        </w:tc>
        <w:tc>
          <w:tcPr>
            <w:tcW w:w="1439" w:type="dxa"/>
          </w:tcPr>
          <w:p w14:paraId="61403900" w14:textId="4BFF0D8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906</w:t>
            </w:r>
          </w:p>
        </w:tc>
        <w:tc>
          <w:tcPr>
            <w:tcW w:w="1439" w:type="dxa"/>
          </w:tcPr>
          <w:p w14:paraId="77D7AFBB" w14:textId="26A43F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653</w:t>
            </w:r>
          </w:p>
        </w:tc>
        <w:tc>
          <w:tcPr>
            <w:tcW w:w="1439" w:type="dxa"/>
          </w:tcPr>
          <w:p w14:paraId="287D8701" w14:textId="24B865D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418</w:t>
            </w:r>
          </w:p>
        </w:tc>
        <w:tc>
          <w:tcPr>
            <w:tcW w:w="1439" w:type="dxa"/>
          </w:tcPr>
          <w:p w14:paraId="72B104C1" w14:textId="239EB7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197</w:t>
            </w:r>
          </w:p>
        </w:tc>
        <w:tc>
          <w:tcPr>
            <w:tcW w:w="1534" w:type="dxa"/>
          </w:tcPr>
          <w:p w14:paraId="0C1066B0" w14:textId="528C9BE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991</w:t>
            </w:r>
          </w:p>
        </w:tc>
        <w:tc>
          <w:tcPr>
            <w:tcW w:w="1534" w:type="dxa"/>
          </w:tcPr>
          <w:p w14:paraId="6C402A1A" w14:textId="7B6003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798</w:t>
            </w:r>
          </w:p>
        </w:tc>
      </w:tr>
      <w:tr w:rsidR="001964F5" w:rsidRPr="00F47DB2" w14:paraId="58297C9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D80692" w14:textId="77777777" w:rsidR="001964F5" w:rsidRPr="00F47DB2" w:rsidRDefault="001964F5" w:rsidP="00B865A3">
            <w:pPr>
              <w:spacing w:line="360" w:lineRule="auto"/>
              <w:jc w:val="center"/>
              <w:rPr>
                <w:szCs w:val="26"/>
              </w:rPr>
            </w:pPr>
            <w:r w:rsidRPr="00F47DB2">
              <w:rPr>
                <w:szCs w:val="26"/>
              </w:rPr>
              <w:t>24</w:t>
            </w:r>
          </w:p>
        </w:tc>
        <w:tc>
          <w:tcPr>
            <w:tcW w:w="3621" w:type="dxa"/>
          </w:tcPr>
          <w:p w14:paraId="0E80CA03" w14:textId="144F738F"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4C27D58">
                <v:shape id="_x0000_i1140" type="#_x0000_t75" style="width:116.9pt;height:25.25pt" o:ole="">
                  <v:imagedata r:id="rId96" o:title=""/>
                </v:shape>
                <o:OLEObject Type="Embed" ProgID="Equation.DSMT4" ShapeID="_x0000_i1140" DrawAspect="Content" ObjectID="_1778160895" r:id="rId208"/>
              </w:object>
            </w:r>
          </w:p>
        </w:tc>
        <w:tc>
          <w:tcPr>
            <w:tcW w:w="1439" w:type="dxa"/>
          </w:tcPr>
          <w:p w14:paraId="7DD286B0" w14:textId="359F08A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78</w:t>
            </w:r>
          </w:p>
        </w:tc>
        <w:tc>
          <w:tcPr>
            <w:tcW w:w="1439" w:type="dxa"/>
          </w:tcPr>
          <w:p w14:paraId="10861796" w14:textId="36D06BC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58</w:t>
            </w:r>
          </w:p>
        </w:tc>
        <w:tc>
          <w:tcPr>
            <w:tcW w:w="1439" w:type="dxa"/>
          </w:tcPr>
          <w:p w14:paraId="03437C89" w14:textId="345D80A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36</w:t>
            </w:r>
          </w:p>
        </w:tc>
        <w:tc>
          <w:tcPr>
            <w:tcW w:w="1439" w:type="dxa"/>
          </w:tcPr>
          <w:p w14:paraId="4F0D393C" w14:textId="1EB7FE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14</w:t>
            </w:r>
          </w:p>
        </w:tc>
        <w:tc>
          <w:tcPr>
            <w:tcW w:w="1439" w:type="dxa"/>
          </w:tcPr>
          <w:p w14:paraId="495985BF" w14:textId="50A973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91</w:t>
            </w:r>
          </w:p>
        </w:tc>
        <w:tc>
          <w:tcPr>
            <w:tcW w:w="1534" w:type="dxa"/>
          </w:tcPr>
          <w:p w14:paraId="0A6CBDCB" w14:textId="0AD81A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67</w:t>
            </w:r>
          </w:p>
        </w:tc>
        <w:tc>
          <w:tcPr>
            <w:tcW w:w="1534" w:type="dxa"/>
          </w:tcPr>
          <w:p w14:paraId="08B9BA37" w14:textId="411321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43</w:t>
            </w:r>
          </w:p>
        </w:tc>
      </w:tr>
      <w:tr w:rsidR="001964F5" w:rsidRPr="00F47DB2" w14:paraId="45E744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9C7D13" w14:textId="77777777" w:rsidR="001964F5" w:rsidRPr="00F47DB2" w:rsidRDefault="001964F5" w:rsidP="00B865A3">
            <w:pPr>
              <w:spacing w:line="360" w:lineRule="auto"/>
              <w:jc w:val="center"/>
              <w:rPr>
                <w:szCs w:val="26"/>
              </w:rPr>
            </w:pPr>
            <w:r w:rsidRPr="00F47DB2">
              <w:rPr>
                <w:szCs w:val="26"/>
              </w:rPr>
              <w:lastRenderedPageBreak/>
              <w:t>25</w:t>
            </w:r>
          </w:p>
        </w:tc>
        <w:tc>
          <w:tcPr>
            <w:tcW w:w="3621" w:type="dxa"/>
          </w:tcPr>
          <w:p w14:paraId="707716CB" w14:textId="430453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7229A74E">
                <v:shape id="_x0000_i1141" type="#_x0000_t75" style="width:117.8pt;height:25.25pt" o:ole="">
                  <v:imagedata r:id="rId98" o:title=""/>
                </v:shape>
                <o:OLEObject Type="Embed" ProgID="Equation.DSMT4" ShapeID="_x0000_i1141" DrawAspect="Content" ObjectID="_1778160896" r:id="rId209"/>
              </w:object>
            </w:r>
          </w:p>
        </w:tc>
        <w:tc>
          <w:tcPr>
            <w:tcW w:w="1439" w:type="dxa"/>
          </w:tcPr>
          <w:p w14:paraId="23B2623C" w14:textId="5C19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81</w:t>
            </w:r>
          </w:p>
        </w:tc>
        <w:tc>
          <w:tcPr>
            <w:tcW w:w="1439" w:type="dxa"/>
          </w:tcPr>
          <w:p w14:paraId="0D6F4E46" w14:textId="3EF82F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5</w:t>
            </w:r>
          </w:p>
        </w:tc>
        <w:tc>
          <w:tcPr>
            <w:tcW w:w="1439" w:type="dxa"/>
          </w:tcPr>
          <w:p w14:paraId="021A88EF" w14:textId="3172852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2</w:t>
            </w:r>
          </w:p>
        </w:tc>
        <w:tc>
          <w:tcPr>
            <w:tcW w:w="1439" w:type="dxa"/>
          </w:tcPr>
          <w:p w14:paraId="4F03E076" w14:textId="591BBC4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89</w:t>
            </w:r>
          </w:p>
        </w:tc>
        <w:tc>
          <w:tcPr>
            <w:tcW w:w="1439" w:type="dxa"/>
          </w:tcPr>
          <w:p w14:paraId="62C6EC14" w14:textId="3AA7B65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58</w:t>
            </w:r>
          </w:p>
        </w:tc>
        <w:tc>
          <w:tcPr>
            <w:tcW w:w="1534" w:type="dxa"/>
          </w:tcPr>
          <w:p w14:paraId="045BAA9D" w14:textId="7C39486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28</w:t>
            </w:r>
          </w:p>
        </w:tc>
        <w:tc>
          <w:tcPr>
            <w:tcW w:w="1534" w:type="dxa"/>
          </w:tcPr>
          <w:p w14:paraId="4BACF95D" w14:textId="25D57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598</w:t>
            </w:r>
          </w:p>
        </w:tc>
      </w:tr>
      <w:tr w:rsidR="001964F5" w:rsidRPr="00F47DB2" w14:paraId="091A2B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4432752" w14:textId="77777777" w:rsidR="001964F5" w:rsidRPr="00F47DB2" w:rsidRDefault="001964F5" w:rsidP="00B865A3">
            <w:pPr>
              <w:spacing w:line="360" w:lineRule="auto"/>
              <w:jc w:val="center"/>
              <w:rPr>
                <w:szCs w:val="26"/>
              </w:rPr>
            </w:pPr>
            <w:r w:rsidRPr="00F47DB2">
              <w:rPr>
                <w:szCs w:val="26"/>
              </w:rPr>
              <w:t>26</w:t>
            </w:r>
          </w:p>
        </w:tc>
        <w:tc>
          <w:tcPr>
            <w:tcW w:w="3621" w:type="dxa"/>
          </w:tcPr>
          <w:p w14:paraId="2F4859A5" w14:textId="6EEF9F7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39" w:type="dxa"/>
          </w:tcPr>
          <w:p w14:paraId="05A3D527" w14:textId="6CDC23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7</w:t>
            </w:r>
          </w:p>
        </w:tc>
        <w:tc>
          <w:tcPr>
            <w:tcW w:w="1439" w:type="dxa"/>
          </w:tcPr>
          <w:p w14:paraId="7934F435" w14:textId="25F512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83</w:t>
            </w:r>
          </w:p>
        </w:tc>
        <w:tc>
          <w:tcPr>
            <w:tcW w:w="1439" w:type="dxa"/>
          </w:tcPr>
          <w:p w14:paraId="7F899A8C" w14:textId="1CA686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97</w:t>
            </w:r>
          </w:p>
        </w:tc>
        <w:tc>
          <w:tcPr>
            <w:tcW w:w="1439" w:type="dxa"/>
          </w:tcPr>
          <w:p w14:paraId="5CFAF275" w14:textId="5CB7A0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14</w:t>
            </w:r>
          </w:p>
        </w:tc>
        <w:tc>
          <w:tcPr>
            <w:tcW w:w="1439" w:type="dxa"/>
          </w:tcPr>
          <w:p w14:paraId="22344740" w14:textId="2F43DFC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32</w:t>
            </w:r>
          </w:p>
        </w:tc>
        <w:tc>
          <w:tcPr>
            <w:tcW w:w="1534" w:type="dxa"/>
          </w:tcPr>
          <w:p w14:paraId="4A9E266F" w14:textId="6F5C889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3</w:t>
            </w:r>
          </w:p>
        </w:tc>
        <w:tc>
          <w:tcPr>
            <w:tcW w:w="1534" w:type="dxa"/>
          </w:tcPr>
          <w:p w14:paraId="30355567" w14:textId="5B4DCB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76</w:t>
            </w:r>
          </w:p>
        </w:tc>
      </w:tr>
      <w:tr w:rsidR="001964F5" w:rsidRPr="00F47DB2" w14:paraId="25B5C2F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04D573" w14:textId="77777777" w:rsidR="001964F5" w:rsidRPr="00F47DB2" w:rsidRDefault="001964F5" w:rsidP="00B865A3">
            <w:pPr>
              <w:spacing w:line="360" w:lineRule="auto"/>
              <w:jc w:val="center"/>
              <w:rPr>
                <w:szCs w:val="26"/>
              </w:rPr>
            </w:pPr>
            <w:r w:rsidRPr="00F47DB2">
              <w:rPr>
                <w:szCs w:val="26"/>
              </w:rPr>
              <w:t>27</w:t>
            </w:r>
          </w:p>
        </w:tc>
        <w:tc>
          <w:tcPr>
            <w:tcW w:w="3621" w:type="dxa"/>
          </w:tcPr>
          <w:p w14:paraId="707D7CD5" w14:textId="6CFE5F79" w:rsidR="001964F5" w:rsidRPr="00F47DB2" w:rsidRDefault="00141FA0"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92AF257" w14:textId="22988D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5.638</w:t>
            </w:r>
          </w:p>
        </w:tc>
        <w:tc>
          <w:tcPr>
            <w:tcW w:w="1439" w:type="dxa"/>
          </w:tcPr>
          <w:p w14:paraId="1F9FA9EE" w14:textId="4BA3CE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41.387</w:t>
            </w:r>
          </w:p>
        </w:tc>
        <w:tc>
          <w:tcPr>
            <w:tcW w:w="1439" w:type="dxa"/>
          </w:tcPr>
          <w:p w14:paraId="4B46DD63" w14:textId="7E741B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5.339</w:t>
            </w:r>
          </w:p>
        </w:tc>
        <w:tc>
          <w:tcPr>
            <w:tcW w:w="1439" w:type="dxa"/>
          </w:tcPr>
          <w:p w14:paraId="78A7F534" w14:textId="2847010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5.755</w:t>
            </w:r>
          </w:p>
        </w:tc>
        <w:tc>
          <w:tcPr>
            <w:tcW w:w="1439" w:type="dxa"/>
          </w:tcPr>
          <w:p w14:paraId="5E76CEB7" w14:textId="5778DA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305</w:t>
            </w:r>
          </w:p>
        </w:tc>
        <w:tc>
          <w:tcPr>
            <w:tcW w:w="1534" w:type="dxa"/>
          </w:tcPr>
          <w:p w14:paraId="0EE52204" w14:textId="7BF603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30.965</w:t>
            </w:r>
          </w:p>
        </w:tc>
        <w:tc>
          <w:tcPr>
            <w:tcW w:w="1534" w:type="dxa"/>
          </w:tcPr>
          <w:p w14:paraId="0756BDA3" w14:textId="7AB5E5D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3.938</w:t>
            </w:r>
          </w:p>
        </w:tc>
      </w:tr>
    </w:tbl>
    <w:p w14:paraId="7518C0A4" w14:textId="77777777" w:rsidR="00FE1E22" w:rsidRDefault="00FE1E22" w:rsidP="007D2DD7"/>
    <w:p w14:paraId="0B2E1ECE" w14:textId="37B35035" w:rsidR="004A5103" w:rsidRDefault="004A5103" w:rsidP="007D2DD7">
      <w:r>
        <w:br w:type="page"/>
      </w:r>
    </w:p>
    <w:p w14:paraId="5255A3EF" w14:textId="77777777" w:rsidR="0080607A" w:rsidRPr="00A20714" w:rsidRDefault="0080607A" w:rsidP="00A20714">
      <w:pPr>
        <w:sectPr w:rsidR="0080607A" w:rsidRPr="00A20714" w:rsidSect="00FA2615">
          <w:pgSz w:w="16840" w:h="11907" w:orient="landscape" w:code="9"/>
          <w:pgMar w:top="1699" w:right="1138" w:bottom="1138" w:left="1138" w:header="562" w:footer="562" w:gutter="0"/>
          <w:pgNumType w:start="50"/>
          <w:cols w:space="720"/>
          <w:docGrid w:linePitch="360"/>
        </w:sectPr>
      </w:pPr>
    </w:p>
    <w:p w14:paraId="28FDC504" w14:textId="391A5B49" w:rsidR="00F31BAB" w:rsidRDefault="001433EB" w:rsidP="00471668">
      <w:pPr>
        <w:pStyle w:val="Heading2"/>
      </w:pPr>
      <w:bookmarkStart w:id="170" w:name="_Toc167547568"/>
      <w:bookmarkStart w:id="171" w:name="_Toc6756656"/>
      <w:bookmarkEnd w:id="146"/>
      <w:r>
        <w:lastRenderedPageBreak/>
        <w:t>Phân tích và đánh giá tuổi thọ mỏi kết cấu</w:t>
      </w:r>
      <w:bookmarkEnd w:id="170"/>
    </w:p>
    <w:p w14:paraId="56F1AADD" w14:textId="01CBEE64" w:rsidR="00160519" w:rsidRDefault="00A836E0" w:rsidP="00634038">
      <w:pPr>
        <w:pStyle w:val="Heading3"/>
      </w:pPr>
      <w:bookmarkStart w:id="172" w:name="_Toc164193309"/>
      <w:bookmarkStart w:id="173" w:name="_Toc167547569"/>
      <w:r>
        <w:t>Trường hợp 1</w:t>
      </w:r>
      <w:r w:rsidR="007E722A">
        <w:t>:</w:t>
      </w:r>
      <w:bookmarkEnd w:id="172"/>
      <w:r w:rsidR="00E07C17">
        <w:t xml:space="preserve"> Giữ nguyên hệ số hình dạng Weibull là 1.1, thay đổi các giá trị của đường cong S-N</w:t>
      </w:r>
      <w:r w:rsidR="00CA66C6">
        <w:t>.</w:t>
      </w:r>
      <w:bookmarkEnd w:id="173"/>
    </w:p>
    <w:p w14:paraId="62B36581" w14:textId="77777777" w:rsidR="007860D2" w:rsidRDefault="008E6290" w:rsidP="007860D2">
      <w:pPr>
        <w:pStyle w:val="Content"/>
        <w:keepNext/>
        <w:jc w:val="center"/>
      </w:pPr>
      <w:r>
        <w:rPr>
          <w:noProof/>
        </w:rPr>
        <w:drawing>
          <wp:inline distT="0" distB="0" distL="0" distR="0" wp14:anchorId="3EC909B1" wp14:editId="42F6A558">
            <wp:extent cx="4572000" cy="2743200"/>
            <wp:effectExtent l="0" t="0" r="0" b="0"/>
            <wp:docPr id="2053139299" name="Chart 1">
              <a:extLst xmlns:a="http://schemas.openxmlformats.org/drawingml/2006/main">
                <a:ext uri="{FF2B5EF4-FFF2-40B4-BE49-F238E27FC236}">
                  <a16:creationId xmlns:a16="http://schemas.microsoft.com/office/drawing/2014/main" id="{D7AEBA4A-2A96-4B66-8D9B-92E6449891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p>
    <w:p w14:paraId="3E23A6F4" w14:textId="76D8B2B7" w:rsidR="007E722A" w:rsidRDefault="007860D2" w:rsidP="007860D2">
      <w:pPr>
        <w:pStyle w:val="Caption"/>
      </w:pPr>
      <w:bookmarkStart w:id="174" w:name="_Toc166268735"/>
      <w:bookmarkStart w:id="175" w:name="_Toc166330532"/>
      <w:bookmarkStart w:id="176" w:name="_Toc167547365"/>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7</w:t>
      </w:r>
      <w:r w:rsidR="00BD5BBB">
        <w:fldChar w:fldCharType="end"/>
      </w:r>
      <w:r>
        <w:t xml:space="preserve"> </w:t>
      </w:r>
      <w:r w:rsidR="00CD2F12">
        <w:t>Đồ thị thể hiện sự ảnh hưởng của loại đường S-N curve đến thiệt hại mỏi</w:t>
      </w:r>
      <w:r w:rsidR="00D51112">
        <w:t xml:space="preserve"> do tính toán</w:t>
      </w:r>
      <w:bookmarkEnd w:id="174"/>
      <w:bookmarkEnd w:id="175"/>
      <w:bookmarkEnd w:id="176"/>
    </w:p>
    <w:p w14:paraId="6A8026C9" w14:textId="77777777" w:rsidR="001F2851" w:rsidRPr="001F2851" w:rsidRDefault="001F2851" w:rsidP="001F2851"/>
    <w:p w14:paraId="2A9F405E" w14:textId="77777777" w:rsidR="00CB33CF" w:rsidRDefault="00CB33CF" w:rsidP="00CB33CF">
      <w:pPr>
        <w:keepNext/>
        <w:jc w:val="center"/>
      </w:pPr>
      <w:r>
        <w:rPr>
          <w:noProof/>
        </w:rPr>
        <w:drawing>
          <wp:inline distT="0" distB="0" distL="0" distR="0" wp14:anchorId="3BABA799" wp14:editId="068BE53F">
            <wp:extent cx="4572000" cy="2743200"/>
            <wp:effectExtent l="0" t="0" r="0" b="0"/>
            <wp:docPr id="1885210811" name="Chart 1">
              <a:extLst xmlns:a="http://schemas.openxmlformats.org/drawingml/2006/main">
                <a:ext uri="{FF2B5EF4-FFF2-40B4-BE49-F238E27FC236}">
                  <a16:creationId xmlns:a16="http://schemas.microsoft.com/office/drawing/2014/main" id="{94BE3822-4865-8276-8859-83110ABE20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1"/>
              </a:graphicData>
            </a:graphic>
          </wp:inline>
        </w:drawing>
      </w:r>
    </w:p>
    <w:p w14:paraId="4866AD9B" w14:textId="44124F35" w:rsidR="00A52C57" w:rsidRDefault="00CB33CF" w:rsidP="00CB33CF">
      <w:pPr>
        <w:pStyle w:val="Caption"/>
      </w:pPr>
      <w:bookmarkStart w:id="177" w:name="_Toc166268736"/>
      <w:bookmarkStart w:id="178" w:name="_Toc166330533"/>
      <w:bookmarkStart w:id="179" w:name="_Toc167547366"/>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8</w:t>
      </w:r>
      <w:r w:rsidR="00BD5BBB">
        <w:fldChar w:fldCharType="end"/>
      </w:r>
      <w:r w:rsidR="00F25BEC">
        <w:t xml:space="preserve"> Đồ thị thể hiện sự ảnh hưởng của loại đường S-N curve đến tuổi thọ tính toán</w:t>
      </w:r>
      <w:bookmarkEnd w:id="177"/>
      <w:bookmarkEnd w:id="178"/>
      <w:bookmarkEnd w:id="179"/>
    </w:p>
    <w:p w14:paraId="55B6960F" w14:textId="77777777" w:rsidR="00675220" w:rsidRDefault="00675220" w:rsidP="00675220"/>
    <w:p w14:paraId="0E2BF713" w14:textId="77777777" w:rsidR="00836B11" w:rsidRDefault="00836B11" w:rsidP="00675220"/>
    <w:p w14:paraId="3F558826" w14:textId="7CAAD221" w:rsidR="00B5675F" w:rsidRDefault="00B5675F" w:rsidP="00B5675F">
      <w:pPr>
        <w:pStyle w:val="Caption"/>
        <w:keepNext/>
      </w:pPr>
      <w:bookmarkStart w:id="180" w:name="_Toc166330513"/>
      <w:bookmarkStart w:id="181" w:name="_Toc167547345"/>
      <w:r>
        <w:lastRenderedPageBreak/>
        <w:t xml:space="preserve">Bảng </w:t>
      </w:r>
      <w:r w:rsidR="002B5A8F">
        <w:fldChar w:fldCharType="begin"/>
      </w:r>
      <w:r w:rsidR="002B5A8F">
        <w:instrText xml:space="preserve"> STYLEREF 1 \s </w:instrText>
      </w:r>
      <w:r w:rsidR="002B5A8F">
        <w:fldChar w:fldCharType="separate"/>
      </w:r>
      <w:r w:rsidR="00691C8C">
        <w:rPr>
          <w:noProof/>
        </w:rPr>
        <w:t>3</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6</w:t>
      </w:r>
      <w:r w:rsidR="002B5A8F">
        <w:fldChar w:fldCharType="end"/>
      </w:r>
      <w:r>
        <w:t xml:space="preserve"> Bảng thể hiện ảnh hưởng của loại đường cong S-N lên tuổi thọ và tổn thương mỏi của kết cấu.</w:t>
      </w:r>
      <w:bookmarkEnd w:id="180"/>
      <w:bookmarkEnd w:id="181"/>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8C2F85" w:rsidRPr="005D067A" w14:paraId="1FBFB4F8" w14:textId="77777777" w:rsidTr="008C2F85">
        <w:trPr>
          <w:jc w:val="center"/>
        </w:trPr>
        <w:tc>
          <w:tcPr>
            <w:tcW w:w="805" w:type="dxa"/>
            <w:vAlign w:val="center"/>
          </w:tcPr>
          <w:p w14:paraId="7F506243" w14:textId="7982780B"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49D69A6D" w14:textId="662717D3"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48EF2BA0" w14:textId="110EB43F"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Hệ số Weibull</w:t>
            </w:r>
          </w:p>
        </w:tc>
        <w:tc>
          <w:tcPr>
            <w:tcW w:w="1170" w:type="dxa"/>
            <w:vAlign w:val="center"/>
          </w:tcPr>
          <w:p w14:paraId="1A6985C6" w14:textId="2C0EAE37"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5D3DBEF1" w14:textId="08D1607D"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24D2FE5E" w14:textId="636F57CD"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4D751551" w14:textId="2E25A0C1"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8C2F85" w:rsidRPr="008950F3" w14:paraId="2AAEB56F" w14:textId="77777777" w:rsidTr="008C2F85">
        <w:trPr>
          <w:jc w:val="center"/>
        </w:trPr>
        <w:tc>
          <w:tcPr>
            <w:tcW w:w="805" w:type="dxa"/>
            <w:vAlign w:val="center"/>
          </w:tcPr>
          <w:p w14:paraId="188E6131" w14:textId="79BA3071"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29335923" w14:textId="5AF986A3" w:rsidR="00F66B20" w:rsidRPr="008950F3" w:rsidRDefault="00EB25D0" w:rsidP="002214DC">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vAlign w:val="center"/>
          </w:tcPr>
          <w:p w14:paraId="31EF605E" w14:textId="69263DC2" w:rsidR="00F66B20" w:rsidRPr="008950F3" w:rsidRDefault="00EB25D0" w:rsidP="002214DC">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750C905" w14:textId="62620E81"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013C9A9D" w14:textId="02DB7C13"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0.114</w:t>
            </w:r>
          </w:p>
        </w:tc>
        <w:tc>
          <w:tcPr>
            <w:tcW w:w="1350" w:type="dxa"/>
            <w:vAlign w:val="center"/>
          </w:tcPr>
          <w:p w14:paraId="0D042BB1" w14:textId="3D1F1BE5"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175.755</w:t>
            </w:r>
          </w:p>
        </w:tc>
        <w:tc>
          <w:tcPr>
            <w:tcW w:w="1685" w:type="dxa"/>
            <w:vAlign w:val="center"/>
          </w:tcPr>
          <w:p w14:paraId="740CD0AF" w14:textId="030006CC" w:rsidR="00F66B20" w:rsidRPr="00D90F24" w:rsidRDefault="008C2F85" w:rsidP="002214DC">
            <w:pPr>
              <w:spacing w:line="360" w:lineRule="auto"/>
              <w:jc w:val="center"/>
              <w:rPr>
                <w:rFonts w:ascii="Times New Roman" w:hAnsi="Times New Roman" w:cs="Times New Roman"/>
                <w:color w:val="00B050"/>
              </w:rPr>
            </w:pPr>
            <w:r w:rsidRPr="00D90F24">
              <w:rPr>
                <w:rFonts w:ascii="Times New Roman" w:hAnsi="Times New Roman" w:cs="Times New Roman"/>
                <w:color w:val="00B050"/>
              </w:rPr>
              <w:t>Thỏa mãn</w:t>
            </w:r>
          </w:p>
        </w:tc>
      </w:tr>
      <w:tr w:rsidR="008C2F85" w:rsidRPr="008950F3" w14:paraId="0E68B2EE" w14:textId="77777777" w:rsidTr="008C2F85">
        <w:trPr>
          <w:jc w:val="center"/>
        </w:trPr>
        <w:tc>
          <w:tcPr>
            <w:tcW w:w="805" w:type="dxa"/>
            <w:vAlign w:val="center"/>
          </w:tcPr>
          <w:p w14:paraId="0B733C1E" w14:textId="76E156DC"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5ED607BD" w14:textId="2400FD76"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B2</w:t>
            </w:r>
          </w:p>
        </w:tc>
        <w:tc>
          <w:tcPr>
            <w:tcW w:w="1170" w:type="dxa"/>
            <w:vAlign w:val="center"/>
          </w:tcPr>
          <w:p w14:paraId="53F3CA61" w14:textId="169D0926"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AA7DA95" w14:textId="6437BA1A"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24795CD3" w14:textId="34C09CD4"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0.212</w:t>
            </w:r>
          </w:p>
        </w:tc>
        <w:tc>
          <w:tcPr>
            <w:tcW w:w="1350" w:type="dxa"/>
            <w:vAlign w:val="center"/>
          </w:tcPr>
          <w:p w14:paraId="5EEAC432" w14:textId="5D201229"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94.144</w:t>
            </w:r>
          </w:p>
        </w:tc>
        <w:tc>
          <w:tcPr>
            <w:tcW w:w="1685" w:type="dxa"/>
            <w:vAlign w:val="center"/>
          </w:tcPr>
          <w:p w14:paraId="6F759F2F" w14:textId="302C75C6" w:rsidR="008950F3" w:rsidRPr="00D90F24" w:rsidRDefault="008C2F85" w:rsidP="002214DC">
            <w:pPr>
              <w:spacing w:line="360" w:lineRule="auto"/>
              <w:jc w:val="center"/>
              <w:rPr>
                <w:rFonts w:ascii="Times New Roman" w:hAnsi="Times New Roman" w:cs="Times New Roman"/>
                <w:color w:val="00B050"/>
              </w:rPr>
            </w:pPr>
            <w:r w:rsidRPr="00D90F24">
              <w:rPr>
                <w:rFonts w:ascii="Times New Roman" w:hAnsi="Times New Roman" w:cs="Times New Roman"/>
                <w:color w:val="00B050"/>
              </w:rPr>
              <w:t>Thỏa mãn</w:t>
            </w:r>
          </w:p>
        </w:tc>
      </w:tr>
      <w:tr w:rsidR="008C2F85" w:rsidRPr="008950F3" w14:paraId="7D7065FC" w14:textId="77777777" w:rsidTr="005E331E">
        <w:trPr>
          <w:jc w:val="center"/>
        </w:trPr>
        <w:tc>
          <w:tcPr>
            <w:tcW w:w="805" w:type="dxa"/>
            <w:vAlign w:val="center"/>
          </w:tcPr>
          <w:p w14:paraId="61A51AD1" w14:textId="3DCE20D8"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1602B346" w14:textId="55085FB9"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C</w:t>
            </w:r>
          </w:p>
        </w:tc>
        <w:tc>
          <w:tcPr>
            <w:tcW w:w="1170" w:type="dxa"/>
            <w:vAlign w:val="center"/>
          </w:tcPr>
          <w:p w14:paraId="00A434C3" w14:textId="29CB63E5"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3688D663" w14:textId="48EB5ACD"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3A955AA0" w14:textId="5F188781"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0.546</w:t>
            </w:r>
          </w:p>
        </w:tc>
        <w:tc>
          <w:tcPr>
            <w:tcW w:w="1350" w:type="dxa"/>
            <w:vAlign w:val="center"/>
          </w:tcPr>
          <w:p w14:paraId="0EC27615" w14:textId="479B46BA"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36.637</w:t>
            </w:r>
          </w:p>
        </w:tc>
        <w:tc>
          <w:tcPr>
            <w:tcW w:w="1685" w:type="dxa"/>
          </w:tcPr>
          <w:p w14:paraId="5538C1D2" w14:textId="3E2D3C03" w:rsidR="008C2F85" w:rsidRPr="00D90F24" w:rsidRDefault="008C2F85" w:rsidP="008C2F85">
            <w:pPr>
              <w:spacing w:line="360" w:lineRule="auto"/>
              <w:jc w:val="center"/>
              <w:rPr>
                <w:rFonts w:ascii="Times New Roman" w:hAnsi="Times New Roman" w:cs="Times New Roman"/>
                <w:color w:val="00B050"/>
              </w:rPr>
            </w:pPr>
            <w:r w:rsidRPr="00D90F24">
              <w:rPr>
                <w:rFonts w:ascii="Times New Roman" w:hAnsi="Times New Roman" w:cs="Times New Roman"/>
                <w:color w:val="00B050"/>
              </w:rPr>
              <w:t>Thỏa mãn</w:t>
            </w:r>
          </w:p>
        </w:tc>
      </w:tr>
      <w:tr w:rsidR="006C03C6" w:rsidRPr="008950F3" w14:paraId="34BADCB7" w14:textId="77777777" w:rsidTr="005E331E">
        <w:trPr>
          <w:jc w:val="center"/>
        </w:trPr>
        <w:tc>
          <w:tcPr>
            <w:tcW w:w="805" w:type="dxa"/>
            <w:vAlign w:val="center"/>
          </w:tcPr>
          <w:p w14:paraId="5C056670" w14:textId="27CEE01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5637B41F" w14:textId="52702F3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C1</w:t>
            </w:r>
          </w:p>
        </w:tc>
        <w:tc>
          <w:tcPr>
            <w:tcW w:w="1170" w:type="dxa"/>
            <w:vAlign w:val="center"/>
          </w:tcPr>
          <w:p w14:paraId="3205F682" w14:textId="231B36A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29CEACA0" w14:textId="08073EC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8C12FF7" w14:textId="2EFEF2C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0.835</w:t>
            </w:r>
          </w:p>
        </w:tc>
        <w:tc>
          <w:tcPr>
            <w:tcW w:w="1350" w:type="dxa"/>
            <w:vAlign w:val="center"/>
          </w:tcPr>
          <w:p w14:paraId="265A1FA0" w14:textId="3C48186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3.95</w:t>
            </w:r>
          </w:p>
        </w:tc>
        <w:tc>
          <w:tcPr>
            <w:tcW w:w="1685" w:type="dxa"/>
          </w:tcPr>
          <w:p w14:paraId="6A7C1191" w14:textId="4C9A123D" w:rsidR="006C03C6" w:rsidRPr="008950F3" w:rsidRDefault="00D90F24" w:rsidP="006C03C6">
            <w:pPr>
              <w:spacing w:line="360" w:lineRule="auto"/>
              <w:jc w:val="center"/>
              <w:rPr>
                <w:rFonts w:ascii="Times New Roman" w:hAnsi="Times New Roman" w:cs="Times New Roman"/>
              </w:rPr>
            </w:pPr>
            <w:r w:rsidRPr="00D90F24">
              <w:rPr>
                <w:rFonts w:ascii="Times New Roman" w:hAnsi="Times New Roman" w:cs="Times New Roman"/>
                <w:color w:val="00B050"/>
              </w:rPr>
              <w:t>Thỏa mãn</w:t>
            </w:r>
          </w:p>
        </w:tc>
      </w:tr>
      <w:tr w:rsidR="006C03C6" w:rsidRPr="008950F3" w14:paraId="0004886D" w14:textId="77777777" w:rsidTr="005E331E">
        <w:trPr>
          <w:jc w:val="center"/>
        </w:trPr>
        <w:tc>
          <w:tcPr>
            <w:tcW w:w="805" w:type="dxa"/>
            <w:vAlign w:val="center"/>
          </w:tcPr>
          <w:p w14:paraId="7FB227AD" w14:textId="467812E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70A917D3" w14:textId="444F0DE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C2</w:t>
            </w:r>
          </w:p>
        </w:tc>
        <w:tc>
          <w:tcPr>
            <w:tcW w:w="1170" w:type="dxa"/>
            <w:vAlign w:val="center"/>
          </w:tcPr>
          <w:p w14:paraId="2203DCC9" w14:textId="21495486"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0939CA7D" w14:textId="18FFCC4F"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0919CB1F" w14:textId="2EF4B7F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272</w:t>
            </w:r>
          </w:p>
        </w:tc>
        <w:tc>
          <w:tcPr>
            <w:tcW w:w="1350" w:type="dxa"/>
            <w:vAlign w:val="center"/>
          </w:tcPr>
          <w:p w14:paraId="3D921018" w14:textId="3BB1B93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5.718</w:t>
            </w:r>
          </w:p>
        </w:tc>
        <w:tc>
          <w:tcPr>
            <w:tcW w:w="1685" w:type="dxa"/>
          </w:tcPr>
          <w:p w14:paraId="27804C86" w14:textId="4C554DEC"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30C0516C" w14:textId="77777777" w:rsidTr="005E331E">
        <w:trPr>
          <w:jc w:val="center"/>
        </w:trPr>
        <w:tc>
          <w:tcPr>
            <w:tcW w:w="805" w:type="dxa"/>
            <w:vAlign w:val="center"/>
          </w:tcPr>
          <w:p w14:paraId="48F2659C" w14:textId="077ABA8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1630EB5E" w14:textId="27D56C0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D</w:t>
            </w:r>
          </w:p>
        </w:tc>
        <w:tc>
          <w:tcPr>
            <w:tcW w:w="1170" w:type="dxa"/>
            <w:vAlign w:val="center"/>
          </w:tcPr>
          <w:p w14:paraId="6DC22061" w14:textId="4EDC2AAB"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B612206" w14:textId="284DA3C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68631286" w14:textId="60E090A1"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854</w:t>
            </w:r>
          </w:p>
        </w:tc>
        <w:tc>
          <w:tcPr>
            <w:tcW w:w="1350" w:type="dxa"/>
            <w:vAlign w:val="center"/>
          </w:tcPr>
          <w:p w14:paraId="3BCA906C" w14:textId="686BD49F"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0.786</w:t>
            </w:r>
          </w:p>
        </w:tc>
        <w:tc>
          <w:tcPr>
            <w:tcW w:w="1685" w:type="dxa"/>
          </w:tcPr>
          <w:p w14:paraId="65134EBB" w14:textId="7F1F0F05"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14A9B8B8" w14:textId="77777777" w:rsidTr="005E331E">
        <w:trPr>
          <w:jc w:val="center"/>
        </w:trPr>
        <w:tc>
          <w:tcPr>
            <w:tcW w:w="805" w:type="dxa"/>
            <w:vAlign w:val="center"/>
          </w:tcPr>
          <w:p w14:paraId="5D006EE1" w14:textId="0A52C23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74AA94FD" w14:textId="419E0DD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E</w:t>
            </w:r>
          </w:p>
        </w:tc>
        <w:tc>
          <w:tcPr>
            <w:tcW w:w="1170" w:type="dxa"/>
            <w:vAlign w:val="center"/>
          </w:tcPr>
          <w:p w14:paraId="4F22934A" w14:textId="02B5BDE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7C794E94" w14:textId="4590E228"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54C875A8" w14:textId="7478A2B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789</w:t>
            </w:r>
          </w:p>
        </w:tc>
        <w:tc>
          <w:tcPr>
            <w:tcW w:w="1350" w:type="dxa"/>
            <w:vAlign w:val="center"/>
          </w:tcPr>
          <w:p w14:paraId="29568B78" w14:textId="4261B8D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7.17</w:t>
            </w:r>
          </w:p>
        </w:tc>
        <w:tc>
          <w:tcPr>
            <w:tcW w:w="1685" w:type="dxa"/>
          </w:tcPr>
          <w:p w14:paraId="78314179" w14:textId="679A9D38"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595041C6" w14:textId="77777777" w:rsidTr="005E331E">
        <w:trPr>
          <w:jc w:val="center"/>
        </w:trPr>
        <w:tc>
          <w:tcPr>
            <w:tcW w:w="805" w:type="dxa"/>
            <w:vAlign w:val="center"/>
          </w:tcPr>
          <w:p w14:paraId="5E252AEA" w14:textId="23F22E9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8</w:t>
            </w:r>
          </w:p>
        </w:tc>
        <w:tc>
          <w:tcPr>
            <w:tcW w:w="1260" w:type="dxa"/>
            <w:vAlign w:val="center"/>
          </w:tcPr>
          <w:p w14:paraId="52EC407A" w14:textId="1030065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F</w:t>
            </w:r>
          </w:p>
        </w:tc>
        <w:tc>
          <w:tcPr>
            <w:tcW w:w="1170" w:type="dxa"/>
            <w:vAlign w:val="center"/>
          </w:tcPr>
          <w:p w14:paraId="4C72709F" w14:textId="2988052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5D57579B" w14:textId="624102B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AC8B8F6" w14:textId="3A51E18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4.157</w:t>
            </w:r>
          </w:p>
        </w:tc>
        <w:tc>
          <w:tcPr>
            <w:tcW w:w="1350" w:type="dxa"/>
            <w:vAlign w:val="center"/>
          </w:tcPr>
          <w:p w14:paraId="016CA58A" w14:textId="4658965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4.812</w:t>
            </w:r>
          </w:p>
        </w:tc>
        <w:tc>
          <w:tcPr>
            <w:tcW w:w="1685" w:type="dxa"/>
          </w:tcPr>
          <w:p w14:paraId="40174F76" w14:textId="3A84454A"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7C0FA2BB" w14:textId="77777777" w:rsidTr="005E331E">
        <w:trPr>
          <w:jc w:val="center"/>
        </w:trPr>
        <w:tc>
          <w:tcPr>
            <w:tcW w:w="805" w:type="dxa"/>
            <w:vAlign w:val="center"/>
          </w:tcPr>
          <w:p w14:paraId="19B82C28" w14:textId="1CF1686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9</w:t>
            </w:r>
          </w:p>
        </w:tc>
        <w:tc>
          <w:tcPr>
            <w:tcW w:w="1260" w:type="dxa"/>
            <w:vAlign w:val="center"/>
          </w:tcPr>
          <w:p w14:paraId="4982AC35" w14:textId="60085888"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F1</w:t>
            </w:r>
          </w:p>
        </w:tc>
        <w:tc>
          <w:tcPr>
            <w:tcW w:w="1170" w:type="dxa"/>
            <w:vAlign w:val="center"/>
          </w:tcPr>
          <w:p w14:paraId="35155781" w14:textId="2BA0C396"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0ECAB912" w14:textId="73119BF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122AACC7" w14:textId="2D10A9D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6.142</w:t>
            </w:r>
          </w:p>
        </w:tc>
        <w:tc>
          <w:tcPr>
            <w:tcW w:w="1350" w:type="dxa"/>
            <w:vAlign w:val="center"/>
          </w:tcPr>
          <w:p w14:paraId="0A32FB7A" w14:textId="7140FEB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3.256</w:t>
            </w:r>
          </w:p>
        </w:tc>
        <w:tc>
          <w:tcPr>
            <w:tcW w:w="1685" w:type="dxa"/>
          </w:tcPr>
          <w:p w14:paraId="60E63F1A" w14:textId="13F84B60"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375D2C4F" w14:textId="77777777" w:rsidTr="005E331E">
        <w:trPr>
          <w:jc w:val="center"/>
        </w:trPr>
        <w:tc>
          <w:tcPr>
            <w:tcW w:w="805" w:type="dxa"/>
            <w:vAlign w:val="center"/>
          </w:tcPr>
          <w:p w14:paraId="56B9A87A" w14:textId="3F868CE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0</w:t>
            </w:r>
          </w:p>
        </w:tc>
        <w:tc>
          <w:tcPr>
            <w:tcW w:w="1260" w:type="dxa"/>
            <w:vAlign w:val="center"/>
          </w:tcPr>
          <w:p w14:paraId="2B814463" w14:textId="341C0D7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F3</w:t>
            </w:r>
          </w:p>
        </w:tc>
        <w:tc>
          <w:tcPr>
            <w:tcW w:w="1170" w:type="dxa"/>
            <w:vAlign w:val="center"/>
          </w:tcPr>
          <w:p w14:paraId="19294B4E" w14:textId="417B77C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603AB1CC" w14:textId="059A28A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6C3BD5E" w14:textId="16B69DC0"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8.939</w:t>
            </w:r>
          </w:p>
        </w:tc>
        <w:tc>
          <w:tcPr>
            <w:tcW w:w="1350" w:type="dxa"/>
            <w:vAlign w:val="center"/>
          </w:tcPr>
          <w:p w14:paraId="5E44AC51" w14:textId="443FD31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237</w:t>
            </w:r>
          </w:p>
        </w:tc>
        <w:tc>
          <w:tcPr>
            <w:tcW w:w="1685" w:type="dxa"/>
          </w:tcPr>
          <w:p w14:paraId="0B939238" w14:textId="6AE6369B"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332B8D33" w14:textId="77777777" w:rsidTr="005E331E">
        <w:trPr>
          <w:jc w:val="center"/>
        </w:trPr>
        <w:tc>
          <w:tcPr>
            <w:tcW w:w="805" w:type="dxa"/>
            <w:vAlign w:val="center"/>
          </w:tcPr>
          <w:p w14:paraId="1BB52CD5" w14:textId="1D7CECB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260" w:type="dxa"/>
            <w:vAlign w:val="center"/>
          </w:tcPr>
          <w:p w14:paraId="1085A51F" w14:textId="28D4AF9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G</w:t>
            </w:r>
          </w:p>
        </w:tc>
        <w:tc>
          <w:tcPr>
            <w:tcW w:w="1170" w:type="dxa"/>
            <w:vAlign w:val="center"/>
          </w:tcPr>
          <w:p w14:paraId="721C6383" w14:textId="368E88A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6227CD8" w14:textId="06157BB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341C45CF" w14:textId="3BAF1E1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2.772</w:t>
            </w:r>
          </w:p>
        </w:tc>
        <w:tc>
          <w:tcPr>
            <w:tcW w:w="1350" w:type="dxa"/>
            <w:vAlign w:val="center"/>
          </w:tcPr>
          <w:p w14:paraId="3BAED9C9" w14:textId="1C2F092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566</w:t>
            </w:r>
          </w:p>
        </w:tc>
        <w:tc>
          <w:tcPr>
            <w:tcW w:w="1685" w:type="dxa"/>
          </w:tcPr>
          <w:p w14:paraId="3DE5C7B7" w14:textId="0689AB15"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4D66748D" w14:textId="77777777" w:rsidTr="005E331E">
        <w:trPr>
          <w:jc w:val="center"/>
        </w:trPr>
        <w:tc>
          <w:tcPr>
            <w:tcW w:w="805" w:type="dxa"/>
            <w:vAlign w:val="center"/>
          </w:tcPr>
          <w:p w14:paraId="455C51D9" w14:textId="47DA0CC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2</w:t>
            </w:r>
          </w:p>
        </w:tc>
        <w:tc>
          <w:tcPr>
            <w:tcW w:w="1260" w:type="dxa"/>
            <w:vAlign w:val="center"/>
          </w:tcPr>
          <w:p w14:paraId="01BCD86A" w14:textId="714024A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W1</w:t>
            </w:r>
          </w:p>
        </w:tc>
        <w:tc>
          <w:tcPr>
            <w:tcW w:w="1170" w:type="dxa"/>
            <w:vAlign w:val="center"/>
          </w:tcPr>
          <w:p w14:paraId="44C7012C" w14:textId="1EAEB7A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2184C457" w14:textId="0138AD9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D6CEF6E" w14:textId="2F43713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7.703</w:t>
            </w:r>
          </w:p>
        </w:tc>
        <w:tc>
          <w:tcPr>
            <w:tcW w:w="1350" w:type="dxa"/>
            <w:vAlign w:val="center"/>
          </w:tcPr>
          <w:p w14:paraId="572A4725" w14:textId="7B67697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3</w:t>
            </w:r>
          </w:p>
        </w:tc>
        <w:tc>
          <w:tcPr>
            <w:tcW w:w="1685" w:type="dxa"/>
          </w:tcPr>
          <w:p w14:paraId="0BF83DC5" w14:textId="241CD875"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1834256B" w14:textId="77777777" w:rsidTr="005E331E">
        <w:trPr>
          <w:jc w:val="center"/>
        </w:trPr>
        <w:tc>
          <w:tcPr>
            <w:tcW w:w="805" w:type="dxa"/>
            <w:vAlign w:val="center"/>
          </w:tcPr>
          <w:p w14:paraId="7BFDFA33" w14:textId="15582AC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3</w:t>
            </w:r>
          </w:p>
        </w:tc>
        <w:tc>
          <w:tcPr>
            <w:tcW w:w="1260" w:type="dxa"/>
            <w:vAlign w:val="center"/>
          </w:tcPr>
          <w:p w14:paraId="597461D3" w14:textId="13C61E3B"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W2</w:t>
            </w:r>
          </w:p>
        </w:tc>
        <w:tc>
          <w:tcPr>
            <w:tcW w:w="1170" w:type="dxa"/>
            <w:vAlign w:val="center"/>
          </w:tcPr>
          <w:p w14:paraId="60D9B9B0" w14:textId="38C5890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1BB56D35" w14:textId="76677E7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1A2B3CAF" w14:textId="09F5245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5.461</w:t>
            </w:r>
          </w:p>
        </w:tc>
        <w:tc>
          <w:tcPr>
            <w:tcW w:w="1350" w:type="dxa"/>
            <w:vAlign w:val="center"/>
          </w:tcPr>
          <w:p w14:paraId="07C3C26B" w14:textId="52E7E7E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0.786</w:t>
            </w:r>
          </w:p>
        </w:tc>
        <w:tc>
          <w:tcPr>
            <w:tcW w:w="1685" w:type="dxa"/>
          </w:tcPr>
          <w:p w14:paraId="7C06493A" w14:textId="42B0F777"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73CB1F30" w14:textId="77777777" w:rsidTr="005E331E">
        <w:trPr>
          <w:jc w:val="center"/>
        </w:trPr>
        <w:tc>
          <w:tcPr>
            <w:tcW w:w="805" w:type="dxa"/>
            <w:vAlign w:val="center"/>
          </w:tcPr>
          <w:p w14:paraId="4288B799" w14:textId="78BDE06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4</w:t>
            </w:r>
          </w:p>
        </w:tc>
        <w:tc>
          <w:tcPr>
            <w:tcW w:w="1260" w:type="dxa"/>
            <w:vAlign w:val="center"/>
          </w:tcPr>
          <w:p w14:paraId="11F8475F" w14:textId="5B361680"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W3</w:t>
            </w:r>
          </w:p>
        </w:tc>
        <w:tc>
          <w:tcPr>
            <w:tcW w:w="1170" w:type="dxa"/>
            <w:vAlign w:val="center"/>
          </w:tcPr>
          <w:p w14:paraId="7CD6B25E" w14:textId="0DFD3E60"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5385BC74" w14:textId="7B6AD56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C9B952B" w14:textId="33B3D7D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35.1</w:t>
            </w:r>
          </w:p>
        </w:tc>
        <w:tc>
          <w:tcPr>
            <w:tcW w:w="1350" w:type="dxa"/>
            <w:vAlign w:val="center"/>
          </w:tcPr>
          <w:p w14:paraId="07B66319" w14:textId="3564DE8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0.57</w:t>
            </w:r>
          </w:p>
        </w:tc>
        <w:tc>
          <w:tcPr>
            <w:tcW w:w="1685" w:type="dxa"/>
          </w:tcPr>
          <w:p w14:paraId="7B046CB4" w14:textId="4E03829E"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bl>
    <w:p w14:paraId="17329407" w14:textId="77777777" w:rsidR="00E0749C" w:rsidRDefault="00E0749C" w:rsidP="00675220"/>
    <w:p w14:paraId="316C37A8" w14:textId="655506C3" w:rsidR="00675220" w:rsidRDefault="00675220" w:rsidP="00110526">
      <w:pPr>
        <w:pStyle w:val="Content"/>
        <w:ind w:firstLine="720"/>
      </w:pPr>
      <w:r>
        <w:t xml:space="preserve">Hai đồ </w:t>
      </w:r>
      <w:r w:rsidRPr="00634773">
        <w:t>thị hình 3.</w:t>
      </w:r>
      <w:r w:rsidR="00B32468">
        <w:t>7</w:t>
      </w:r>
      <w:r w:rsidR="0039371E">
        <w:t xml:space="preserve">, </w:t>
      </w:r>
      <w:r w:rsidRPr="00634773">
        <w:t>hình</w:t>
      </w:r>
      <w:r>
        <w:t xml:space="preserve"> 3.</w:t>
      </w:r>
      <w:r w:rsidR="00B32468">
        <w:t>8</w:t>
      </w:r>
      <w:r w:rsidR="0039371E">
        <w:t xml:space="preserve"> và bảng</w:t>
      </w:r>
      <w:r w:rsidR="00B7764C">
        <w:t xml:space="preserve"> 3.</w:t>
      </w:r>
      <w:r w:rsidR="00A32E4E">
        <w:t>6</w:t>
      </w:r>
      <w:r>
        <w:t xml:space="preserve"> cho thấy việc lựa chọn loại đường cong S-N là rất quan trọng trong việc xác định </w:t>
      </w:r>
      <w:r w:rsidR="00F73C74">
        <w:t>tổn thương</w:t>
      </w:r>
      <w:r w:rsidR="00322328">
        <w:t xml:space="preserve"> và tuổi thọ mỏi.</w:t>
      </w:r>
      <w:r w:rsidR="002578DB">
        <w:t xml:space="preserve"> Các đường cong B1, B2, C, C1 trong cùng hệ số Weibull và các thông số khác cho ra tuổi thọ mỏi thỏa </w:t>
      </w:r>
      <w:r w:rsidR="002578DB">
        <w:lastRenderedPageBreak/>
        <w:t>mãn điều kiện lớn hơn số năm phục vụ là 20 năm</w:t>
      </w:r>
      <w:r w:rsidR="00F020C2">
        <w:t xml:space="preserve">. Các </w:t>
      </w:r>
      <w:r w:rsidR="002578DB">
        <w:t xml:space="preserve">đường cong C2, D,… cho đến W2, W3 trong cùng các thông số lại không thỏa mãn điều kiện tuổi thọ mỏi lớn hơn số năm phục vụ. </w:t>
      </w:r>
      <w:r w:rsidR="00322328">
        <w:t xml:space="preserve">Như vậy, </w:t>
      </w:r>
      <w:r w:rsidR="00642794">
        <w:t xml:space="preserve">với việc lựa đường cong S-N khác nhau sẽ cho ra các giá trị về tổn thương mỏi và tuổi thọ mỏi khác nhau. </w:t>
      </w:r>
    </w:p>
    <w:p w14:paraId="6A873C61" w14:textId="34C1F549" w:rsidR="002F6D5B" w:rsidRPr="00675220" w:rsidRDefault="002F6D5B" w:rsidP="00973A88">
      <w:pPr>
        <w:ind w:firstLine="720"/>
        <w:jc w:val="both"/>
      </w:pPr>
      <w:r>
        <w:t xml:space="preserve"> </w:t>
      </w:r>
    </w:p>
    <w:p w14:paraId="707E4EAF" w14:textId="5BAED156" w:rsidR="00DB545C" w:rsidRDefault="008F45BD" w:rsidP="00D12037">
      <w:pPr>
        <w:pStyle w:val="Heading3"/>
      </w:pPr>
      <w:bookmarkStart w:id="182" w:name="_Toc164193310"/>
      <w:bookmarkStart w:id="183" w:name="_Toc167547570"/>
      <w:r>
        <w:t>Trường hợp 2</w:t>
      </w:r>
      <w:r w:rsidR="00462444">
        <w:t>:</w:t>
      </w:r>
      <w:bookmarkEnd w:id="182"/>
      <w:r w:rsidR="00462444">
        <w:t xml:space="preserve"> </w:t>
      </w:r>
      <w:r w:rsidR="00DF215B">
        <w:t>Giữ nguyên đường cong S-N là B1, thay đổi các giá trị của hệ số hình dạng Weibull</w:t>
      </w:r>
      <w:r w:rsidR="00255B50">
        <w:t>.</w:t>
      </w:r>
      <w:bookmarkEnd w:id="183"/>
    </w:p>
    <w:p w14:paraId="60A0CD3A" w14:textId="77777777" w:rsidR="001F477B" w:rsidRDefault="00BD6A2D" w:rsidP="001F477B">
      <w:pPr>
        <w:keepNext/>
        <w:jc w:val="center"/>
      </w:pPr>
      <w:r>
        <w:rPr>
          <w:noProof/>
        </w:rPr>
        <w:drawing>
          <wp:inline distT="0" distB="0" distL="0" distR="0" wp14:anchorId="794677E0" wp14:editId="617F12E7">
            <wp:extent cx="4572000" cy="2743200"/>
            <wp:effectExtent l="0" t="0" r="0" b="0"/>
            <wp:docPr id="1812860679" name="Chart 1">
              <a:extLst xmlns:a="http://schemas.openxmlformats.org/drawingml/2006/main">
                <a:ext uri="{FF2B5EF4-FFF2-40B4-BE49-F238E27FC236}">
                  <a16:creationId xmlns:a16="http://schemas.microsoft.com/office/drawing/2014/main" id="{C7D417BF-7206-D2A0-31CF-60418D563A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2"/>
              </a:graphicData>
            </a:graphic>
          </wp:inline>
        </w:drawing>
      </w:r>
    </w:p>
    <w:p w14:paraId="0A8DD8D8" w14:textId="491AD35A" w:rsidR="001F477B" w:rsidRDefault="001F477B" w:rsidP="001F477B">
      <w:pPr>
        <w:pStyle w:val="Caption"/>
      </w:pPr>
      <w:bookmarkStart w:id="184" w:name="_Toc166268737"/>
      <w:bookmarkStart w:id="185" w:name="_Toc166330534"/>
      <w:bookmarkStart w:id="186" w:name="_Toc167547367"/>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9</w:t>
      </w:r>
      <w:r w:rsidR="00BD5BBB">
        <w:fldChar w:fldCharType="end"/>
      </w:r>
      <w:r w:rsidRPr="001F477B">
        <w:t xml:space="preserve"> </w:t>
      </w:r>
      <w:r>
        <w:t>Đồ thị thể hiện sự ảnh hưởng của hệ số hình dạng Weibull đến thiệt hại mỏi do tính toán</w:t>
      </w:r>
      <w:bookmarkEnd w:id="184"/>
      <w:bookmarkEnd w:id="185"/>
      <w:bookmarkEnd w:id="186"/>
    </w:p>
    <w:p w14:paraId="53DB819C" w14:textId="77777777" w:rsidR="00516A52" w:rsidRPr="00516A52" w:rsidRDefault="00516A52" w:rsidP="00516A52"/>
    <w:p w14:paraId="7A777EE5" w14:textId="77777777" w:rsidR="00296055" w:rsidRDefault="007A0978" w:rsidP="00296055">
      <w:pPr>
        <w:pStyle w:val="Caption"/>
        <w:keepNext/>
      </w:pPr>
      <w:r>
        <w:rPr>
          <w:noProof/>
        </w:rPr>
        <w:drawing>
          <wp:inline distT="0" distB="0" distL="0" distR="0" wp14:anchorId="42861A2A" wp14:editId="75D81200">
            <wp:extent cx="4572000" cy="2743200"/>
            <wp:effectExtent l="0" t="0" r="0" b="0"/>
            <wp:docPr id="523532397" name="Chart 1">
              <a:extLst xmlns:a="http://schemas.openxmlformats.org/drawingml/2006/main">
                <a:ext uri="{FF2B5EF4-FFF2-40B4-BE49-F238E27FC236}">
                  <a16:creationId xmlns:a16="http://schemas.microsoft.com/office/drawing/2014/main" id="{56322171-3BAB-A04D-C9C7-8DC6D50CE4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14:paraId="37E34F0B" w14:textId="29381034" w:rsidR="00462444" w:rsidRDefault="00296055" w:rsidP="00296055">
      <w:pPr>
        <w:pStyle w:val="Caption"/>
      </w:pPr>
      <w:bookmarkStart w:id="187" w:name="_Toc166268738"/>
      <w:bookmarkStart w:id="188" w:name="_Toc166330535"/>
      <w:bookmarkStart w:id="189" w:name="_Toc167547368"/>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10</w:t>
      </w:r>
      <w:r w:rsidR="00BD5BBB">
        <w:fldChar w:fldCharType="end"/>
      </w:r>
      <w:r>
        <w:t xml:space="preserve"> Đồ thị thể hiện sự ảnh hưởng của hệ số hình dạng Weibull đến tuổi thọ tính toán</w:t>
      </w:r>
      <w:bookmarkEnd w:id="187"/>
      <w:bookmarkEnd w:id="188"/>
      <w:bookmarkEnd w:id="189"/>
    </w:p>
    <w:p w14:paraId="196B159F" w14:textId="77777777" w:rsidR="00487436" w:rsidRDefault="00487436" w:rsidP="00487436">
      <w:pPr>
        <w:jc w:val="both"/>
      </w:pPr>
    </w:p>
    <w:p w14:paraId="71D3A69E" w14:textId="1AA73B44" w:rsidR="0033649A" w:rsidRDefault="0033649A" w:rsidP="0033649A">
      <w:pPr>
        <w:pStyle w:val="Caption"/>
        <w:keepNext/>
      </w:pPr>
      <w:bookmarkStart w:id="190" w:name="_Toc166330514"/>
      <w:bookmarkStart w:id="191" w:name="_Toc167547346"/>
      <w:r>
        <w:t xml:space="preserve">Bảng </w:t>
      </w:r>
      <w:r w:rsidR="002B5A8F">
        <w:fldChar w:fldCharType="begin"/>
      </w:r>
      <w:r w:rsidR="002B5A8F">
        <w:instrText xml:space="preserve"> STYLEREF 1 \s </w:instrText>
      </w:r>
      <w:r w:rsidR="002B5A8F">
        <w:fldChar w:fldCharType="separate"/>
      </w:r>
      <w:r w:rsidR="00691C8C">
        <w:rPr>
          <w:noProof/>
        </w:rPr>
        <w:t>3</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7</w:t>
      </w:r>
      <w:r w:rsidR="002B5A8F">
        <w:fldChar w:fldCharType="end"/>
      </w:r>
      <w:r>
        <w:t xml:space="preserve"> Bảng thể hiện ảnh hưởng của hệ số Weibull lên tuổi thọ và tổn thương mỏi của kết cấu.</w:t>
      </w:r>
      <w:bookmarkEnd w:id="190"/>
      <w:bookmarkEnd w:id="191"/>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487436" w:rsidRPr="005D067A" w14:paraId="48024156" w14:textId="77777777" w:rsidTr="00487436">
        <w:trPr>
          <w:jc w:val="center"/>
        </w:trPr>
        <w:tc>
          <w:tcPr>
            <w:tcW w:w="805" w:type="dxa"/>
            <w:vAlign w:val="center"/>
          </w:tcPr>
          <w:p w14:paraId="501BAC84"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50B62596"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76CCB8F7"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Hệ số Weibull</w:t>
            </w:r>
          </w:p>
        </w:tc>
        <w:tc>
          <w:tcPr>
            <w:tcW w:w="1170" w:type="dxa"/>
            <w:vAlign w:val="center"/>
          </w:tcPr>
          <w:p w14:paraId="26E0D4E4"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1A53FDBB"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2339ACAD"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76A23619"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487436" w:rsidRPr="008950F3" w14:paraId="1C4FB63D" w14:textId="77777777" w:rsidTr="00487436">
        <w:trPr>
          <w:jc w:val="center"/>
        </w:trPr>
        <w:tc>
          <w:tcPr>
            <w:tcW w:w="805" w:type="dxa"/>
            <w:vAlign w:val="center"/>
          </w:tcPr>
          <w:p w14:paraId="19915B95"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787326B6"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vAlign w:val="center"/>
          </w:tcPr>
          <w:p w14:paraId="74A10E2C" w14:textId="28181BD0" w:rsidR="00487436" w:rsidRPr="008950F3" w:rsidRDefault="00487436" w:rsidP="00487436">
            <w:pPr>
              <w:spacing w:line="360" w:lineRule="auto"/>
              <w:jc w:val="center"/>
              <w:rPr>
                <w:rFonts w:ascii="Times New Roman" w:hAnsi="Times New Roman" w:cs="Times New Roman"/>
              </w:rPr>
            </w:pPr>
            <w:r>
              <w:rPr>
                <w:rFonts w:ascii="Times New Roman" w:hAnsi="Times New Roman" w:cs="Times New Roman"/>
              </w:rPr>
              <w:t>0.5</w:t>
            </w:r>
          </w:p>
        </w:tc>
        <w:tc>
          <w:tcPr>
            <w:tcW w:w="1170" w:type="dxa"/>
            <w:vAlign w:val="center"/>
          </w:tcPr>
          <w:p w14:paraId="61A9AA24"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4F1002B" w14:textId="27643821" w:rsidR="00487436" w:rsidRPr="008950F3" w:rsidRDefault="007B0E85" w:rsidP="00487436">
            <w:pPr>
              <w:spacing w:line="360" w:lineRule="auto"/>
              <w:jc w:val="center"/>
              <w:rPr>
                <w:rFonts w:ascii="Times New Roman" w:hAnsi="Times New Roman" w:cs="Times New Roman"/>
              </w:rPr>
            </w:pPr>
            <w:r>
              <w:rPr>
                <w:rFonts w:ascii="Times New Roman" w:hAnsi="Times New Roman" w:cs="Times New Roman"/>
              </w:rPr>
              <w:t>0.001</w:t>
            </w:r>
          </w:p>
        </w:tc>
        <w:tc>
          <w:tcPr>
            <w:tcW w:w="1350" w:type="dxa"/>
            <w:vAlign w:val="center"/>
          </w:tcPr>
          <w:p w14:paraId="6CA04A55" w14:textId="476443F9" w:rsidR="00487436" w:rsidRPr="008950F3" w:rsidRDefault="007B0E85" w:rsidP="00487436">
            <w:pPr>
              <w:spacing w:line="360" w:lineRule="auto"/>
              <w:jc w:val="center"/>
              <w:rPr>
                <w:rFonts w:ascii="Times New Roman" w:hAnsi="Times New Roman" w:cs="Times New Roman"/>
              </w:rPr>
            </w:pPr>
            <w:r>
              <w:rPr>
                <w:rFonts w:ascii="Times New Roman" w:hAnsi="Times New Roman" w:cs="Times New Roman"/>
              </w:rPr>
              <w:t>23465</w:t>
            </w:r>
          </w:p>
        </w:tc>
        <w:tc>
          <w:tcPr>
            <w:tcW w:w="1685" w:type="dxa"/>
            <w:vAlign w:val="center"/>
          </w:tcPr>
          <w:p w14:paraId="5C50A17A" w14:textId="77777777" w:rsidR="00487436" w:rsidRPr="00115418" w:rsidRDefault="00487436" w:rsidP="00487436">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487436" w:rsidRPr="008950F3" w14:paraId="066DEEF2" w14:textId="77777777" w:rsidTr="00487436">
        <w:trPr>
          <w:jc w:val="center"/>
        </w:trPr>
        <w:tc>
          <w:tcPr>
            <w:tcW w:w="805" w:type="dxa"/>
            <w:vAlign w:val="center"/>
          </w:tcPr>
          <w:p w14:paraId="390F11BC"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12282F65" w14:textId="51A180A0" w:rsidR="00487436" w:rsidRPr="008950F3" w:rsidRDefault="00487436" w:rsidP="00487436">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2AAEDDDB" w14:textId="383E88F7" w:rsidR="00487436" w:rsidRPr="008950F3" w:rsidRDefault="00487436" w:rsidP="00487436">
            <w:pPr>
              <w:spacing w:line="360" w:lineRule="auto"/>
              <w:jc w:val="center"/>
              <w:rPr>
                <w:rFonts w:ascii="Times New Roman" w:hAnsi="Times New Roman" w:cs="Times New Roman"/>
              </w:rPr>
            </w:pPr>
            <w:r>
              <w:rPr>
                <w:rFonts w:ascii="Times New Roman" w:hAnsi="Times New Roman" w:cs="Times New Roman"/>
              </w:rPr>
              <w:t>0.7</w:t>
            </w:r>
          </w:p>
        </w:tc>
        <w:tc>
          <w:tcPr>
            <w:tcW w:w="1170" w:type="dxa"/>
            <w:vAlign w:val="center"/>
          </w:tcPr>
          <w:p w14:paraId="1181DBD3"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3DDAE925" w14:textId="77BA12B1"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0.007</w:t>
            </w:r>
          </w:p>
        </w:tc>
        <w:tc>
          <w:tcPr>
            <w:tcW w:w="1350" w:type="dxa"/>
            <w:vAlign w:val="center"/>
          </w:tcPr>
          <w:p w14:paraId="122F12D3" w14:textId="5760D3AB"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2875</w:t>
            </w:r>
          </w:p>
        </w:tc>
        <w:tc>
          <w:tcPr>
            <w:tcW w:w="1685" w:type="dxa"/>
            <w:vAlign w:val="center"/>
          </w:tcPr>
          <w:p w14:paraId="32F1EF16" w14:textId="77777777" w:rsidR="00487436" w:rsidRPr="00115418" w:rsidRDefault="00487436" w:rsidP="00487436">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487436" w:rsidRPr="008950F3" w14:paraId="00515CF1" w14:textId="77777777" w:rsidTr="00487436">
        <w:trPr>
          <w:jc w:val="center"/>
        </w:trPr>
        <w:tc>
          <w:tcPr>
            <w:tcW w:w="805" w:type="dxa"/>
            <w:vAlign w:val="center"/>
          </w:tcPr>
          <w:p w14:paraId="4274661F"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067E938C" w14:textId="426899F2" w:rsidR="00487436" w:rsidRPr="008950F3" w:rsidRDefault="00487436" w:rsidP="00487436">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40EF24FF" w14:textId="10DB2071" w:rsidR="00487436" w:rsidRPr="008950F3" w:rsidRDefault="00487436" w:rsidP="00487436">
            <w:pPr>
              <w:spacing w:line="360" w:lineRule="auto"/>
              <w:jc w:val="center"/>
              <w:rPr>
                <w:rFonts w:ascii="Times New Roman" w:hAnsi="Times New Roman" w:cs="Times New Roman"/>
              </w:rPr>
            </w:pPr>
            <w:r>
              <w:rPr>
                <w:rFonts w:ascii="Times New Roman" w:hAnsi="Times New Roman" w:cs="Times New Roman"/>
              </w:rPr>
              <w:t>0.9</w:t>
            </w:r>
          </w:p>
        </w:tc>
        <w:tc>
          <w:tcPr>
            <w:tcW w:w="1170" w:type="dxa"/>
            <w:vAlign w:val="center"/>
          </w:tcPr>
          <w:p w14:paraId="316B1AE3"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4F33E8B" w14:textId="4AC14DF3"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0.034</w:t>
            </w:r>
          </w:p>
        </w:tc>
        <w:tc>
          <w:tcPr>
            <w:tcW w:w="1350" w:type="dxa"/>
            <w:vAlign w:val="center"/>
          </w:tcPr>
          <w:p w14:paraId="32B350A9" w14:textId="36E8832C"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589.27</w:t>
            </w:r>
          </w:p>
        </w:tc>
        <w:tc>
          <w:tcPr>
            <w:tcW w:w="1685" w:type="dxa"/>
            <w:vAlign w:val="center"/>
          </w:tcPr>
          <w:p w14:paraId="242A281B" w14:textId="77777777" w:rsidR="00487436" w:rsidRPr="00115418" w:rsidRDefault="00487436" w:rsidP="00487436">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964B30" w:rsidRPr="008950F3" w14:paraId="108734D6" w14:textId="77777777" w:rsidTr="00BF1D7C">
        <w:trPr>
          <w:jc w:val="center"/>
        </w:trPr>
        <w:tc>
          <w:tcPr>
            <w:tcW w:w="805" w:type="dxa"/>
            <w:vAlign w:val="center"/>
          </w:tcPr>
          <w:p w14:paraId="4C6747D1"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313AF498" w14:textId="4A16CB47"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3DC64103" w14:textId="41784633"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w:t>
            </w:r>
          </w:p>
        </w:tc>
        <w:tc>
          <w:tcPr>
            <w:tcW w:w="1170" w:type="dxa"/>
            <w:vAlign w:val="center"/>
          </w:tcPr>
          <w:p w14:paraId="79B8E91A"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5D3828E" w14:textId="7D32D1E5"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065</w:t>
            </w:r>
          </w:p>
        </w:tc>
        <w:tc>
          <w:tcPr>
            <w:tcW w:w="1350" w:type="dxa"/>
            <w:vAlign w:val="center"/>
          </w:tcPr>
          <w:p w14:paraId="5E446204" w14:textId="4A5C4B11"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309.54</w:t>
            </w:r>
          </w:p>
        </w:tc>
        <w:tc>
          <w:tcPr>
            <w:tcW w:w="1685" w:type="dxa"/>
          </w:tcPr>
          <w:p w14:paraId="00712AE5" w14:textId="6A2EFC00" w:rsidR="00964B30" w:rsidRPr="00115418" w:rsidRDefault="00964B30" w:rsidP="00964B3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964B30" w:rsidRPr="008950F3" w14:paraId="6074A61C" w14:textId="77777777" w:rsidTr="00BF1D7C">
        <w:trPr>
          <w:jc w:val="center"/>
        </w:trPr>
        <w:tc>
          <w:tcPr>
            <w:tcW w:w="805" w:type="dxa"/>
            <w:vAlign w:val="center"/>
          </w:tcPr>
          <w:p w14:paraId="2E02BE93"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3A55E1A9" w14:textId="635C0BE5"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0BBEE0D5" w14:textId="5C605A2C"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1</w:t>
            </w:r>
          </w:p>
        </w:tc>
        <w:tc>
          <w:tcPr>
            <w:tcW w:w="1170" w:type="dxa"/>
            <w:vAlign w:val="center"/>
          </w:tcPr>
          <w:p w14:paraId="34C411AA"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60E668C5" w14:textId="5F70C819"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114</w:t>
            </w:r>
          </w:p>
        </w:tc>
        <w:tc>
          <w:tcPr>
            <w:tcW w:w="1350" w:type="dxa"/>
            <w:vAlign w:val="center"/>
          </w:tcPr>
          <w:p w14:paraId="024E2862" w14:textId="0A83769E"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75.755</w:t>
            </w:r>
          </w:p>
        </w:tc>
        <w:tc>
          <w:tcPr>
            <w:tcW w:w="1685" w:type="dxa"/>
          </w:tcPr>
          <w:p w14:paraId="0B6FF0C6" w14:textId="6CD7D9ED" w:rsidR="00964B30" w:rsidRPr="00115418" w:rsidRDefault="00964B30" w:rsidP="00964B3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964B30" w:rsidRPr="008950F3" w14:paraId="12FCA07F" w14:textId="77777777" w:rsidTr="00BF1D7C">
        <w:trPr>
          <w:jc w:val="center"/>
        </w:trPr>
        <w:tc>
          <w:tcPr>
            <w:tcW w:w="805" w:type="dxa"/>
            <w:vAlign w:val="center"/>
          </w:tcPr>
          <w:p w14:paraId="76156A42"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2E9A5EB0" w14:textId="289A1F35"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732F5163" w14:textId="79BAFF12"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2</w:t>
            </w:r>
          </w:p>
        </w:tc>
        <w:tc>
          <w:tcPr>
            <w:tcW w:w="1170" w:type="dxa"/>
            <w:vAlign w:val="center"/>
          </w:tcPr>
          <w:p w14:paraId="79523FCB"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63664043" w14:textId="29598427"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188</w:t>
            </w:r>
          </w:p>
        </w:tc>
        <w:tc>
          <w:tcPr>
            <w:tcW w:w="1350" w:type="dxa"/>
            <w:vAlign w:val="center"/>
          </w:tcPr>
          <w:p w14:paraId="64BC2B5F" w14:textId="4649D114"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06.526</w:t>
            </w:r>
          </w:p>
        </w:tc>
        <w:tc>
          <w:tcPr>
            <w:tcW w:w="1685" w:type="dxa"/>
          </w:tcPr>
          <w:p w14:paraId="21D8BDF8" w14:textId="6549C460" w:rsidR="00964B30" w:rsidRPr="00115418" w:rsidRDefault="00964B30" w:rsidP="00964B3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964B30" w:rsidRPr="008950F3" w14:paraId="2E058EE7" w14:textId="77777777" w:rsidTr="00BF1D7C">
        <w:trPr>
          <w:jc w:val="center"/>
        </w:trPr>
        <w:tc>
          <w:tcPr>
            <w:tcW w:w="805" w:type="dxa"/>
            <w:vAlign w:val="center"/>
          </w:tcPr>
          <w:p w14:paraId="00A5F3F8"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798D1DAC" w14:textId="51DF2950"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35B8529C" w14:textId="3DC82BD5"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3</w:t>
            </w:r>
          </w:p>
        </w:tc>
        <w:tc>
          <w:tcPr>
            <w:tcW w:w="1170" w:type="dxa"/>
            <w:vAlign w:val="center"/>
          </w:tcPr>
          <w:p w14:paraId="7B460B1A"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924DBE1" w14:textId="26E01C57"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293</w:t>
            </w:r>
          </w:p>
        </w:tc>
        <w:tc>
          <w:tcPr>
            <w:tcW w:w="1350" w:type="dxa"/>
            <w:vAlign w:val="center"/>
          </w:tcPr>
          <w:p w14:paraId="26143542" w14:textId="300E1293"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68.223</w:t>
            </w:r>
          </w:p>
        </w:tc>
        <w:tc>
          <w:tcPr>
            <w:tcW w:w="1685" w:type="dxa"/>
          </w:tcPr>
          <w:p w14:paraId="704BFBBE" w14:textId="3A70ED2D" w:rsidR="00964B30" w:rsidRPr="00115418" w:rsidRDefault="00964B30" w:rsidP="00964B3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bl>
    <w:p w14:paraId="16016F68" w14:textId="77777777" w:rsidR="00487436" w:rsidRDefault="00487436" w:rsidP="00487436">
      <w:pPr>
        <w:jc w:val="both"/>
      </w:pPr>
    </w:p>
    <w:p w14:paraId="3264EDE0" w14:textId="54A81755" w:rsidR="00654070" w:rsidRDefault="00A624AF" w:rsidP="0045267F">
      <w:pPr>
        <w:pStyle w:val="Content"/>
        <w:ind w:firstLine="720"/>
      </w:pPr>
      <w:r>
        <w:t xml:space="preserve">Đối với trường hợp thay đổi hệ số hình dạng Weibull, tuổi thọ và thiệt hại do mỏi cũng có sự thay đổi rõ rệt khi hệ số được tăng lên hoặc giảm xuống. Hệ số này phụ thuộc vào </w:t>
      </w:r>
      <w:r w:rsidR="00333F40">
        <w:t>khu vực mà tàu hoặc các thiết bị này hoạt động, phụ thuộc vào vị trí kết cấu.</w:t>
      </w:r>
      <w:r>
        <w:t xml:space="preserve"> </w:t>
      </w:r>
      <w:r w:rsidR="00EE3925">
        <w:t>Giá trị hệ số hình dạng Weibull càng cao thì thiệt hại do mỏi càng lớn, đồng thời tuổi thọ mỏi sẽ càng giảm</w:t>
      </w:r>
      <w:r w:rsidR="00324941">
        <w:t xml:space="preserve"> (Xem bảng 3.7)</w:t>
      </w:r>
      <w:r w:rsidR="00EE3925">
        <w:t xml:space="preserve">. </w:t>
      </w:r>
    </w:p>
    <w:p w14:paraId="45222E21" w14:textId="125260FD" w:rsidR="00654070" w:rsidRDefault="000B2E52" w:rsidP="00EB51D6">
      <w:pPr>
        <w:pStyle w:val="Heading3"/>
      </w:pPr>
      <w:bookmarkStart w:id="192" w:name="_Toc164193311"/>
      <w:bookmarkStart w:id="193" w:name="_Toc167547571"/>
      <w:r>
        <w:t>Trường hợp 3</w:t>
      </w:r>
      <w:r w:rsidR="00FF695A">
        <w:t>:</w:t>
      </w:r>
      <w:bookmarkEnd w:id="192"/>
      <w:r w:rsidR="00FF695A">
        <w:t xml:space="preserve"> </w:t>
      </w:r>
      <w:r w:rsidR="002A503C">
        <w:t>Thay đổi số năm phục vụ</w:t>
      </w:r>
      <w:r w:rsidR="001130A3">
        <w:t>.</w:t>
      </w:r>
      <w:bookmarkEnd w:id="193"/>
    </w:p>
    <w:p w14:paraId="1EE44DF0" w14:textId="77777777" w:rsidR="0075547F" w:rsidRDefault="00EB51D6" w:rsidP="0075547F">
      <w:pPr>
        <w:keepNext/>
        <w:jc w:val="center"/>
      </w:pPr>
      <w:r>
        <w:rPr>
          <w:noProof/>
        </w:rPr>
        <w:drawing>
          <wp:inline distT="0" distB="0" distL="0" distR="0" wp14:anchorId="10E186B3" wp14:editId="46606F95">
            <wp:extent cx="4572000" cy="2743200"/>
            <wp:effectExtent l="0" t="0" r="0" b="0"/>
            <wp:docPr id="404435911" name="Chart 1">
              <a:extLst xmlns:a="http://schemas.openxmlformats.org/drawingml/2006/main">
                <a:ext uri="{FF2B5EF4-FFF2-40B4-BE49-F238E27FC236}">
                  <a16:creationId xmlns:a16="http://schemas.microsoft.com/office/drawing/2014/main" id="{EEB4EADB-F7BD-CB67-628F-2893E7F605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p>
    <w:p w14:paraId="1E549149" w14:textId="5FFD5E45" w:rsidR="001C6074" w:rsidRDefault="0075547F" w:rsidP="0075547F">
      <w:pPr>
        <w:pStyle w:val="Caption"/>
      </w:pPr>
      <w:bookmarkStart w:id="194" w:name="_Toc166268739"/>
      <w:bookmarkStart w:id="195" w:name="_Toc166330536"/>
      <w:bookmarkStart w:id="196" w:name="_Toc167547369"/>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11</w:t>
      </w:r>
      <w:r w:rsidR="00BD5BBB">
        <w:fldChar w:fldCharType="end"/>
      </w:r>
      <w:r w:rsidR="006D139B">
        <w:t xml:space="preserve"> Đồ thị thể hiện sự ảnh hưởng của số năm phục vụ đến thiệt hại mỏi do tính toán</w:t>
      </w:r>
      <w:bookmarkEnd w:id="194"/>
      <w:bookmarkEnd w:id="195"/>
      <w:bookmarkEnd w:id="196"/>
    </w:p>
    <w:p w14:paraId="287F4137" w14:textId="77777777" w:rsidR="002B3C45" w:rsidRDefault="002B3C45" w:rsidP="002B3C45"/>
    <w:p w14:paraId="21C59A74" w14:textId="77777777" w:rsidR="00E26AE9" w:rsidRPr="002B3C45" w:rsidRDefault="00E26AE9" w:rsidP="002B3C45"/>
    <w:p w14:paraId="592509C2" w14:textId="77777777" w:rsidR="00DB1DE5" w:rsidRDefault="008324D0" w:rsidP="00DB1DE5">
      <w:pPr>
        <w:keepNext/>
        <w:jc w:val="center"/>
      </w:pPr>
      <w:r>
        <w:rPr>
          <w:noProof/>
        </w:rPr>
        <w:drawing>
          <wp:inline distT="0" distB="0" distL="0" distR="0" wp14:anchorId="6FA7037D" wp14:editId="1228D62A">
            <wp:extent cx="4572000" cy="2743200"/>
            <wp:effectExtent l="0" t="0" r="0" b="0"/>
            <wp:docPr id="1739097243" name="Chart 1">
              <a:extLst xmlns:a="http://schemas.openxmlformats.org/drawingml/2006/main">
                <a:ext uri="{FF2B5EF4-FFF2-40B4-BE49-F238E27FC236}">
                  <a16:creationId xmlns:a16="http://schemas.microsoft.com/office/drawing/2014/main" id="{78872504-EF14-031F-05E3-DC1E39C033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5"/>
              </a:graphicData>
            </a:graphic>
          </wp:inline>
        </w:drawing>
      </w:r>
    </w:p>
    <w:p w14:paraId="2BEDE0E7" w14:textId="7C531263" w:rsidR="007060A4" w:rsidRDefault="00DB1DE5" w:rsidP="00DB1DE5">
      <w:pPr>
        <w:pStyle w:val="Caption"/>
      </w:pPr>
      <w:bookmarkStart w:id="197" w:name="_Toc166268740"/>
      <w:bookmarkStart w:id="198" w:name="_Toc166330537"/>
      <w:bookmarkStart w:id="199" w:name="_Toc167547370"/>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12</w:t>
      </w:r>
      <w:r w:rsidR="00BD5BBB">
        <w:fldChar w:fldCharType="end"/>
      </w:r>
      <w:r w:rsidRPr="00DB1DE5">
        <w:t xml:space="preserve"> </w:t>
      </w:r>
      <w:r>
        <w:t>Đồ thị thể hiện sự ảnh hưởng của số năm phục vụ đến tuổi thọ tính toán</w:t>
      </w:r>
      <w:bookmarkEnd w:id="197"/>
      <w:bookmarkEnd w:id="198"/>
      <w:bookmarkEnd w:id="199"/>
    </w:p>
    <w:p w14:paraId="2C8A8A17" w14:textId="77777777" w:rsidR="00D14B20" w:rsidRPr="00D14B20" w:rsidRDefault="00D14B20" w:rsidP="00D14B20"/>
    <w:p w14:paraId="61E21352" w14:textId="2CBEE312" w:rsidR="00D14B20" w:rsidRDefault="00D14B20" w:rsidP="00D14B20">
      <w:pPr>
        <w:pStyle w:val="Caption"/>
        <w:keepNext/>
      </w:pPr>
      <w:bookmarkStart w:id="200" w:name="_Toc166330515"/>
      <w:bookmarkStart w:id="201" w:name="_Toc167547347"/>
      <w:r>
        <w:t xml:space="preserve">Bảng </w:t>
      </w:r>
      <w:r w:rsidR="002B5A8F">
        <w:fldChar w:fldCharType="begin"/>
      </w:r>
      <w:r w:rsidR="002B5A8F">
        <w:instrText xml:space="preserve"> STYLEREF 1 \s </w:instrText>
      </w:r>
      <w:r w:rsidR="002B5A8F">
        <w:fldChar w:fldCharType="separate"/>
      </w:r>
      <w:r w:rsidR="00691C8C">
        <w:rPr>
          <w:noProof/>
        </w:rPr>
        <w:t>3</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8</w:t>
      </w:r>
      <w:r w:rsidR="002B5A8F">
        <w:fldChar w:fldCharType="end"/>
      </w:r>
      <w:r>
        <w:t xml:space="preserve"> Bảng thể hiện ảnh hưởng của việc xác định số năm phục vụ lên tuổi thọ và tổn thương mỏi của kết cấu</w:t>
      </w:r>
      <w:bookmarkEnd w:id="200"/>
      <w:bookmarkEnd w:id="201"/>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DD2184" w:rsidRPr="005D067A" w14:paraId="3272664F" w14:textId="77777777" w:rsidTr="007437DE">
        <w:trPr>
          <w:jc w:val="center"/>
        </w:trPr>
        <w:tc>
          <w:tcPr>
            <w:tcW w:w="805" w:type="dxa"/>
            <w:vAlign w:val="center"/>
          </w:tcPr>
          <w:p w14:paraId="52FA6926"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6BA0AC12"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0DF62381"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Hệ số Weibull</w:t>
            </w:r>
          </w:p>
        </w:tc>
        <w:tc>
          <w:tcPr>
            <w:tcW w:w="1170" w:type="dxa"/>
            <w:vAlign w:val="center"/>
          </w:tcPr>
          <w:p w14:paraId="36BCD42C"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05245A54"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5EAA00C9"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3AED08AB"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DD2184" w:rsidRPr="008950F3" w14:paraId="0834006A" w14:textId="77777777" w:rsidTr="007437DE">
        <w:trPr>
          <w:jc w:val="center"/>
        </w:trPr>
        <w:tc>
          <w:tcPr>
            <w:tcW w:w="805" w:type="dxa"/>
            <w:vAlign w:val="center"/>
          </w:tcPr>
          <w:p w14:paraId="69CBA489"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447412AE"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tcPr>
          <w:p w14:paraId="33FD812B"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1F510DF0"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0</w:t>
            </w:r>
          </w:p>
        </w:tc>
        <w:tc>
          <w:tcPr>
            <w:tcW w:w="1620" w:type="dxa"/>
            <w:vAlign w:val="center"/>
          </w:tcPr>
          <w:p w14:paraId="03907653"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067</w:t>
            </w:r>
          </w:p>
        </w:tc>
        <w:tc>
          <w:tcPr>
            <w:tcW w:w="1350" w:type="dxa"/>
            <w:vAlign w:val="center"/>
          </w:tcPr>
          <w:p w14:paraId="5818023A"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98.21</w:t>
            </w:r>
          </w:p>
        </w:tc>
        <w:tc>
          <w:tcPr>
            <w:tcW w:w="1685" w:type="dxa"/>
            <w:vAlign w:val="center"/>
          </w:tcPr>
          <w:p w14:paraId="2C1A4E21"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103D70CB" w14:textId="77777777" w:rsidTr="007437DE">
        <w:trPr>
          <w:jc w:val="center"/>
        </w:trPr>
        <w:tc>
          <w:tcPr>
            <w:tcW w:w="805" w:type="dxa"/>
            <w:vAlign w:val="center"/>
          </w:tcPr>
          <w:p w14:paraId="4E008D5E"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063C2518"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4C67CA4E"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44C9023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5</w:t>
            </w:r>
          </w:p>
        </w:tc>
        <w:tc>
          <w:tcPr>
            <w:tcW w:w="1620" w:type="dxa"/>
            <w:vAlign w:val="center"/>
          </w:tcPr>
          <w:p w14:paraId="6E6665FF"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091</w:t>
            </w:r>
          </w:p>
        </w:tc>
        <w:tc>
          <w:tcPr>
            <w:tcW w:w="1350" w:type="dxa"/>
            <w:vAlign w:val="center"/>
          </w:tcPr>
          <w:p w14:paraId="6963D10F"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19.021</w:t>
            </w:r>
          </w:p>
        </w:tc>
        <w:tc>
          <w:tcPr>
            <w:tcW w:w="1685" w:type="dxa"/>
            <w:vAlign w:val="center"/>
          </w:tcPr>
          <w:p w14:paraId="35581C2B"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5B3891A1" w14:textId="77777777" w:rsidTr="007437DE">
        <w:trPr>
          <w:jc w:val="center"/>
        </w:trPr>
        <w:tc>
          <w:tcPr>
            <w:tcW w:w="805" w:type="dxa"/>
            <w:vAlign w:val="center"/>
          </w:tcPr>
          <w:p w14:paraId="201CE70D"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0FD8A642"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56EDEDD"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09687032"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0</w:t>
            </w:r>
          </w:p>
        </w:tc>
        <w:tc>
          <w:tcPr>
            <w:tcW w:w="1620" w:type="dxa"/>
            <w:vAlign w:val="center"/>
          </w:tcPr>
          <w:p w14:paraId="06A4F29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44</w:t>
            </w:r>
          </w:p>
        </w:tc>
        <w:tc>
          <w:tcPr>
            <w:tcW w:w="1350" w:type="dxa"/>
            <w:vAlign w:val="center"/>
          </w:tcPr>
          <w:p w14:paraId="00FAC507"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75.755</w:t>
            </w:r>
          </w:p>
        </w:tc>
        <w:tc>
          <w:tcPr>
            <w:tcW w:w="1685" w:type="dxa"/>
            <w:vAlign w:val="center"/>
          </w:tcPr>
          <w:p w14:paraId="2F6545EE"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219FD5F0" w14:textId="77777777" w:rsidTr="007437DE">
        <w:trPr>
          <w:jc w:val="center"/>
        </w:trPr>
        <w:tc>
          <w:tcPr>
            <w:tcW w:w="805" w:type="dxa"/>
            <w:vAlign w:val="center"/>
          </w:tcPr>
          <w:p w14:paraId="2437AE7C"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072D96E1"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7B01E251"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1254408E"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5</w:t>
            </w:r>
          </w:p>
        </w:tc>
        <w:tc>
          <w:tcPr>
            <w:tcW w:w="1620" w:type="dxa"/>
            <w:vAlign w:val="center"/>
          </w:tcPr>
          <w:p w14:paraId="453D364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35</w:t>
            </w:r>
          </w:p>
        </w:tc>
        <w:tc>
          <w:tcPr>
            <w:tcW w:w="1350" w:type="dxa"/>
            <w:vAlign w:val="center"/>
          </w:tcPr>
          <w:p w14:paraId="5857AEC3"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48.084</w:t>
            </w:r>
          </w:p>
        </w:tc>
        <w:tc>
          <w:tcPr>
            <w:tcW w:w="1685" w:type="dxa"/>
          </w:tcPr>
          <w:p w14:paraId="36D8436F"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72C1385B" w14:textId="77777777" w:rsidTr="007437DE">
        <w:trPr>
          <w:jc w:val="center"/>
        </w:trPr>
        <w:tc>
          <w:tcPr>
            <w:tcW w:w="805" w:type="dxa"/>
            <w:vAlign w:val="center"/>
          </w:tcPr>
          <w:p w14:paraId="0BDF1F26"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09BAA8CF"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58EAC2EC"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4144BAA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30</w:t>
            </w:r>
          </w:p>
        </w:tc>
        <w:tc>
          <w:tcPr>
            <w:tcW w:w="1620" w:type="dxa"/>
            <w:vAlign w:val="center"/>
          </w:tcPr>
          <w:p w14:paraId="04B8F66E"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55</w:t>
            </w:r>
          </w:p>
        </w:tc>
        <w:tc>
          <w:tcPr>
            <w:tcW w:w="1350" w:type="dxa"/>
            <w:vAlign w:val="center"/>
          </w:tcPr>
          <w:p w14:paraId="46D28D10"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28.692</w:t>
            </w:r>
          </w:p>
        </w:tc>
        <w:tc>
          <w:tcPr>
            <w:tcW w:w="1685" w:type="dxa"/>
          </w:tcPr>
          <w:p w14:paraId="167A7402"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32688EF5" w14:textId="77777777" w:rsidTr="007437DE">
        <w:trPr>
          <w:jc w:val="center"/>
        </w:trPr>
        <w:tc>
          <w:tcPr>
            <w:tcW w:w="805" w:type="dxa"/>
            <w:vAlign w:val="center"/>
          </w:tcPr>
          <w:p w14:paraId="799BEDC5"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6DFDA25D"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364AB71B"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6B5F613F"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40</w:t>
            </w:r>
          </w:p>
        </w:tc>
        <w:tc>
          <w:tcPr>
            <w:tcW w:w="1620" w:type="dxa"/>
            <w:vAlign w:val="center"/>
          </w:tcPr>
          <w:p w14:paraId="452290F1"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94</w:t>
            </w:r>
          </w:p>
        </w:tc>
        <w:tc>
          <w:tcPr>
            <w:tcW w:w="1350" w:type="dxa"/>
            <w:vAlign w:val="center"/>
          </w:tcPr>
          <w:p w14:paraId="5A1F4C7C"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03.054</w:t>
            </w:r>
          </w:p>
        </w:tc>
        <w:tc>
          <w:tcPr>
            <w:tcW w:w="1685" w:type="dxa"/>
          </w:tcPr>
          <w:p w14:paraId="7DC61034"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184ED032" w14:textId="77777777" w:rsidTr="007437DE">
        <w:trPr>
          <w:jc w:val="center"/>
        </w:trPr>
        <w:tc>
          <w:tcPr>
            <w:tcW w:w="805" w:type="dxa"/>
            <w:vAlign w:val="center"/>
          </w:tcPr>
          <w:p w14:paraId="70410E6A"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0AD2E84E"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5826AC1C"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5EA59BB7"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50</w:t>
            </w:r>
          </w:p>
        </w:tc>
        <w:tc>
          <w:tcPr>
            <w:tcW w:w="1620" w:type="dxa"/>
            <w:vAlign w:val="center"/>
          </w:tcPr>
          <w:p w14:paraId="1253AAC1"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231</w:t>
            </w:r>
          </w:p>
        </w:tc>
        <w:tc>
          <w:tcPr>
            <w:tcW w:w="1350" w:type="dxa"/>
            <w:vAlign w:val="center"/>
          </w:tcPr>
          <w:p w14:paraId="2ECA577A"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86.691</w:t>
            </w:r>
          </w:p>
        </w:tc>
        <w:tc>
          <w:tcPr>
            <w:tcW w:w="1685" w:type="dxa"/>
          </w:tcPr>
          <w:p w14:paraId="238AA0FD"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bl>
    <w:p w14:paraId="445D866A" w14:textId="77777777" w:rsidR="00DD2184" w:rsidRPr="00DD2184" w:rsidRDefault="00DD2184" w:rsidP="00DD2184"/>
    <w:p w14:paraId="554EBDF2" w14:textId="07AD9AA5" w:rsidR="00C716FC" w:rsidRDefault="004E1793" w:rsidP="00D93C56">
      <w:pPr>
        <w:pStyle w:val="Content"/>
        <w:ind w:firstLine="720"/>
      </w:pPr>
      <w:r>
        <w:t>Việc xác định số năm phục vụ cũng ảnh hưởng lớn đến việc xác định thiệt hại do mỏi và độ bền mỏi. Với cùng các thông số khác, nếu xác định số năm phục vụ của kết cấu càng lớn, tuổi thọ kết cấu sẽ càng giảm và thiệt hại mỏi sẽ càng tăng</w:t>
      </w:r>
      <w:r w:rsidR="004D0C50">
        <w:t xml:space="preserve"> (</w:t>
      </w:r>
      <w:r w:rsidR="006A24D9">
        <w:t>B</w:t>
      </w:r>
      <w:r w:rsidR="004D0C50">
        <w:t>ảng 3.8)</w:t>
      </w:r>
      <w:r>
        <w:t>.</w:t>
      </w:r>
    </w:p>
    <w:p w14:paraId="645D3AC9" w14:textId="0782FAE8" w:rsidR="00C716FC" w:rsidRDefault="00C0661C" w:rsidP="00694DD4">
      <w:pPr>
        <w:pStyle w:val="Heading3"/>
      </w:pPr>
      <w:bookmarkStart w:id="202" w:name="_Toc164193312"/>
      <w:bookmarkStart w:id="203" w:name="_Toc167547572"/>
      <w:r>
        <w:lastRenderedPageBreak/>
        <w:t>Trường hợp 4:</w:t>
      </w:r>
      <w:bookmarkEnd w:id="202"/>
      <w:r>
        <w:t xml:space="preserve"> </w:t>
      </w:r>
      <w:r w:rsidR="00526D96">
        <w:t>Thay đổi hệ số tập trung ứng suất (SCF)</w:t>
      </w:r>
      <w:r w:rsidR="002350F5">
        <w:t>.</w:t>
      </w:r>
      <w:bookmarkEnd w:id="203"/>
    </w:p>
    <w:p w14:paraId="78CECC5B" w14:textId="77777777" w:rsidR="00832B5F" w:rsidRDefault="003803FB" w:rsidP="00832B5F">
      <w:pPr>
        <w:pStyle w:val="Content"/>
        <w:keepNext/>
        <w:jc w:val="center"/>
      </w:pPr>
      <w:r>
        <w:rPr>
          <w:noProof/>
        </w:rPr>
        <w:drawing>
          <wp:inline distT="0" distB="0" distL="0" distR="0" wp14:anchorId="60A1B7CA" wp14:editId="2D4F6594">
            <wp:extent cx="4572000" cy="2743200"/>
            <wp:effectExtent l="0" t="0" r="0" b="0"/>
            <wp:docPr id="848254386" name="Chart 1">
              <a:extLst xmlns:a="http://schemas.openxmlformats.org/drawingml/2006/main">
                <a:ext uri="{FF2B5EF4-FFF2-40B4-BE49-F238E27FC236}">
                  <a16:creationId xmlns:a16="http://schemas.microsoft.com/office/drawing/2014/main" id="{8C732124-3935-80CE-B45B-1ACD0B900E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6"/>
              </a:graphicData>
            </a:graphic>
          </wp:inline>
        </w:drawing>
      </w:r>
    </w:p>
    <w:p w14:paraId="4B6352FA" w14:textId="48F2952E" w:rsidR="00694DD4" w:rsidRDefault="00832B5F" w:rsidP="00832B5F">
      <w:pPr>
        <w:pStyle w:val="Caption"/>
      </w:pPr>
      <w:bookmarkStart w:id="204" w:name="_Toc166268741"/>
      <w:bookmarkStart w:id="205" w:name="_Toc166330538"/>
      <w:bookmarkStart w:id="206" w:name="_Toc167547371"/>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13</w:t>
      </w:r>
      <w:r w:rsidR="00BD5BBB">
        <w:fldChar w:fldCharType="end"/>
      </w:r>
      <w:r w:rsidRPr="00832B5F">
        <w:t xml:space="preserve"> </w:t>
      </w:r>
      <w:r>
        <w:t>Đồ thị thể hiện sự ảnh hưởng của hệ số tập trung ứng suất đến thiệt hại mỏi do tính toán</w:t>
      </w:r>
      <w:bookmarkEnd w:id="204"/>
      <w:bookmarkEnd w:id="205"/>
      <w:bookmarkEnd w:id="206"/>
    </w:p>
    <w:p w14:paraId="57DFF327" w14:textId="77777777" w:rsidR="00B6031B" w:rsidRDefault="00B6031B" w:rsidP="00B6031B"/>
    <w:p w14:paraId="6029ACEC" w14:textId="77777777" w:rsidR="00FC69D9" w:rsidRDefault="005127C2" w:rsidP="00FC69D9">
      <w:pPr>
        <w:keepNext/>
        <w:jc w:val="center"/>
      </w:pPr>
      <w:r>
        <w:rPr>
          <w:noProof/>
        </w:rPr>
        <w:drawing>
          <wp:inline distT="0" distB="0" distL="0" distR="0" wp14:anchorId="39CB166D" wp14:editId="0EAA21FE">
            <wp:extent cx="4572000" cy="2743200"/>
            <wp:effectExtent l="0" t="0" r="0" b="0"/>
            <wp:docPr id="1701298578" name="Chart 1">
              <a:extLst xmlns:a="http://schemas.openxmlformats.org/drawingml/2006/main">
                <a:ext uri="{FF2B5EF4-FFF2-40B4-BE49-F238E27FC236}">
                  <a16:creationId xmlns:a16="http://schemas.microsoft.com/office/drawing/2014/main" id="{800BE954-8D09-09F6-4B58-C080F4487F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p>
    <w:p w14:paraId="5D3528B8" w14:textId="0F431CDA" w:rsidR="00B6031B" w:rsidRDefault="00FC69D9" w:rsidP="00FC69D9">
      <w:pPr>
        <w:pStyle w:val="Caption"/>
      </w:pPr>
      <w:bookmarkStart w:id="207" w:name="_Toc166268742"/>
      <w:bookmarkStart w:id="208" w:name="_Toc166330539"/>
      <w:bookmarkStart w:id="209" w:name="_Toc167547372"/>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14</w:t>
      </w:r>
      <w:r w:rsidR="00BD5BBB">
        <w:fldChar w:fldCharType="end"/>
      </w:r>
      <w:r w:rsidRPr="00FC69D9">
        <w:t xml:space="preserve"> </w:t>
      </w:r>
      <w:r>
        <w:t>Đồ thị thể hiện sự ảnh hưởng của hệ số tập trung ứng suất đến tuổi thọ tính toán</w:t>
      </w:r>
      <w:bookmarkEnd w:id="207"/>
      <w:bookmarkEnd w:id="208"/>
      <w:bookmarkEnd w:id="209"/>
    </w:p>
    <w:p w14:paraId="0ACB6929" w14:textId="77777777" w:rsidR="002C3479" w:rsidRDefault="002C3479" w:rsidP="002C3479">
      <w:pPr>
        <w:pStyle w:val="Content"/>
        <w:ind w:firstLine="720"/>
      </w:pPr>
      <w:r w:rsidRPr="00416D2F">
        <w:t xml:space="preserve">Đối với hệ số tập trung </w:t>
      </w:r>
      <w:r>
        <w:t xml:space="preserve">ứng suất, nếu hệ số này càng gia tăng, thiệt hại do mỏi sẽ càng tăng và giá trị tuổi thọ kết cấu cũng sẽ càng giảm (Bảng 3.9). </w:t>
      </w:r>
    </w:p>
    <w:p w14:paraId="1F2198A0" w14:textId="77777777" w:rsidR="00061770" w:rsidRDefault="00061770" w:rsidP="00061770"/>
    <w:p w14:paraId="2D4D6C81" w14:textId="77777777" w:rsidR="002C3479" w:rsidRDefault="002C3479" w:rsidP="00061770"/>
    <w:p w14:paraId="7CF92DCF" w14:textId="33DAC609" w:rsidR="002B5A8F" w:rsidRDefault="002B5A8F" w:rsidP="002B5A8F">
      <w:pPr>
        <w:pStyle w:val="Caption"/>
        <w:keepNext/>
      </w:pPr>
      <w:bookmarkStart w:id="210" w:name="_Toc166330516"/>
      <w:bookmarkStart w:id="211" w:name="_Toc167547348"/>
      <w:r>
        <w:lastRenderedPageBreak/>
        <w:t xml:space="preserve">Bảng </w:t>
      </w:r>
      <w:r>
        <w:fldChar w:fldCharType="begin"/>
      </w:r>
      <w:r>
        <w:instrText xml:space="preserve"> STYLEREF 1 \s </w:instrText>
      </w:r>
      <w:r>
        <w:fldChar w:fldCharType="separate"/>
      </w:r>
      <w:r w:rsidR="00691C8C">
        <w:rPr>
          <w:noProof/>
        </w:rPr>
        <w:t>3</w:t>
      </w:r>
      <w:r>
        <w:fldChar w:fldCharType="end"/>
      </w:r>
      <w:r>
        <w:t>.</w:t>
      </w:r>
      <w:r>
        <w:fldChar w:fldCharType="begin"/>
      </w:r>
      <w:r>
        <w:instrText xml:space="preserve"> SEQ Bảng \* ARABIC \s 1 </w:instrText>
      </w:r>
      <w:r>
        <w:fldChar w:fldCharType="separate"/>
      </w:r>
      <w:r w:rsidR="00691C8C">
        <w:rPr>
          <w:noProof/>
        </w:rPr>
        <w:t>9</w:t>
      </w:r>
      <w:r>
        <w:fldChar w:fldCharType="end"/>
      </w:r>
      <w:r>
        <w:t xml:space="preserve"> Bảng thể hiện ảnh hưởng của hệ số tập trung ứng suất lên tuổi thọ và tổn thương mỏi của kết cấu</w:t>
      </w:r>
      <w:bookmarkEnd w:id="210"/>
      <w:bookmarkEnd w:id="211"/>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061770" w:rsidRPr="005D067A" w14:paraId="17133191" w14:textId="77777777" w:rsidTr="007437DE">
        <w:trPr>
          <w:jc w:val="center"/>
        </w:trPr>
        <w:tc>
          <w:tcPr>
            <w:tcW w:w="805" w:type="dxa"/>
            <w:vAlign w:val="center"/>
          </w:tcPr>
          <w:p w14:paraId="7D3070EF"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46698EF7"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5A9E633C" w14:textId="7C1EF29A" w:rsidR="00061770" w:rsidRPr="005D067A" w:rsidRDefault="008E436A" w:rsidP="007437DE">
            <w:pPr>
              <w:spacing w:line="360" w:lineRule="auto"/>
              <w:jc w:val="center"/>
              <w:rPr>
                <w:rFonts w:ascii="Times New Roman" w:hAnsi="Times New Roman" w:cs="Times New Roman"/>
                <w:b/>
                <w:bCs/>
              </w:rPr>
            </w:pPr>
            <w:r>
              <w:rPr>
                <w:rFonts w:ascii="Times New Roman" w:hAnsi="Times New Roman" w:cs="Times New Roman"/>
                <w:b/>
                <w:bCs/>
              </w:rPr>
              <w:t>SCF</w:t>
            </w:r>
          </w:p>
        </w:tc>
        <w:tc>
          <w:tcPr>
            <w:tcW w:w="1170" w:type="dxa"/>
            <w:vAlign w:val="center"/>
          </w:tcPr>
          <w:p w14:paraId="0951D5E8"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2387E858"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2FE94140"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22790074"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061770" w:rsidRPr="008950F3" w14:paraId="373256C0" w14:textId="77777777" w:rsidTr="001F0EB5">
        <w:trPr>
          <w:jc w:val="center"/>
        </w:trPr>
        <w:tc>
          <w:tcPr>
            <w:tcW w:w="805" w:type="dxa"/>
            <w:vAlign w:val="center"/>
          </w:tcPr>
          <w:p w14:paraId="56614FD5"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6E407525"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tcPr>
          <w:p w14:paraId="39DAF352" w14:textId="064DF7B9"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2.8</w:t>
            </w:r>
          </w:p>
        </w:tc>
        <w:tc>
          <w:tcPr>
            <w:tcW w:w="1170" w:type="dxa"/>
          </w:tcPr>
          <w:p w14:paraId="1FB55367" w14:textId="41F66D5E"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0A4D5C41" w14:textId="4ABCE01E"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07</w:t>
            </w:r>
          </w:p>
        </w:tc>
        <w:tc>
          <w:tcPr>
            <w:tcW w:w="1350" w:type="dxa"/>
            <w:vAlign w:val="center"/>
          </w:tcPr>
          <w:p w14:paraId="54D8E82D" w14:textId="4BDB95C0"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285.638</w:t>
            </w:r>
          </w:p>
        </w:tc>
        <w:tc>
          <w:tcPr>
            <w:tcW w:w="1685" w:type="dxa"/>
            <w:vAlign w:val="center"/>
          </w:tcPr>
          <w:p w14:paraId="204FF9E4"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65820F64" w14:textId="77777777" w:rsidTr="001F0EB5">
        <w:trPr>
          <w:jc w:val="center"/>
        </w:trPr>
        <w:tc>
          <w:tcPr>
            <w:tcW w:w="805" w:type="dxa"/>
            <w:vAlign w:val="center"/>
          </w:tcPr>
          <w:p w14:paraId="2136E310"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51B19216"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243E3574" w14:textId="730764EB"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2.9</w:t>
            </w:r>
          </w:p>
        </w:tc>
        <w:tc>
          <w:tcPr>
            <w:tcW w:w="1170" w:type="dxa"/>
          </w:tcPr>
          <w:p w14:paraId="0195665B" w14:textId="7C50C746"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5B8461E9" w14:textId="30A0A566"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083</w:t>
            </w:r>
          </w:p>
        </w:tc>
        <w:tc>
          <w:tcPr>
            <w:tcW w:w="1350" w:type="dxa"/>
            <w:vAlign w:val="center"/>
          </w:tcPr>
          <w:p w14:paraId="00AD11F9" w14:textId="4A89E082"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241.387</w:t>
            </w:r>
          </w:p>
        </w:tc>
        <w:tc>
          <w:tcPr>
            <w:tcW w:w="1685" w:type="dxa"/>
            <w:vAlign w:val="center"/>
          </w:tcPr>
          <w:p w14:paraId="0A9732BC"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74140ACE" w14:textId="77777777" w:rsidTr="001F0EB5">
        <w:trPr>
          <w:jc w:val="center"/>
        </w:trPr>
        <w:tc>
          <w:tcPr>
            <w:tcW w:w="805" w:type="dxa"/>
            <w:vAlign w:val="center"/>
          </w:tcPr>
          <w:p w14:paraId="49956467"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0339A953"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562189D3" w14:textId="1318C3C6"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0</w:t>
            </w:r>
          </w:p>
        </w:tc>
        <w:tc>
          <w:tcPr>
            <w:tcW w:w="1170" w:type="dxa"/>
          </w:tcPr>
          <w:p w14:paraId="5FB15817" w14:textId="247C18A8"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318D658A" w14:textId="037BB7C9"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097</w:t>
            </w:r>
          </w:p>
        </w:tc>
        <w:tc>
          <w:tcPr>
            <w:tcW w:w="1350" w:type="dxa"/>
            <w:vAlign w:val="center"/>
          </w:tcPr>
          <w:p w14:paraId="187D2A4A" w14:textId="215B99A6"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205.339</w:t>
            </w:r>
          </w:p>
        </w:tc>
        <w:tc>
          <w:tcPr>
            <w:tcW w:w="1685" w:type="dxa"/>
            <w:vAlign w:val="center"/>
          </w:tcPr>
          <w:p w14:paraId="14CC137B"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530CDB32" w14:textId="77777777" w:rsidTr="001F0EB5">
        <w:trPr>
          <w:jc w:val="center"/>
        </w:trPr>
        <w:tc>
          <w:tcPr>
            <w:tcW w:w="805" w:type="dxa"/>
            <w:vAlign w:val="center"/>
          </w:tcPr>
          <w:p w14:paraId="3FEF78B9"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60F71CA8"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31355DE" w14:textId="42A27801"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1</w:t>
            </w:r>
          </w:p>
        </w:tc>
        <w:tc>
          <w:tcPr>
            <w:tcW w:w="1170" w:type="dxa"/>
          </w:tcPr>
          <w:p w14:paraId="17D1CA4B" w14:textId="4326DAF1"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664A4BE7" w14:textId="75B3BE6E"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14</w:t>
            </w:r>
          </w:p>
        </w:tc>
        <w:tc>
          <w:tcPr>
            <w:tcW w:w="1350" w:type="dxa"/>
            <w:vAlign w:val="center"/>
          </w:tcPr>
          <w:p w14:paraId="4B4ED7A6" w14:textId="202512EA"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75.755</w:t>
            </w:r>
          </w:p>
        </w:tc>
        <w:tc>
          <w:tcPr>
            <w:tcW w:w="1685" w:type="dxa"/>
          </w:tcPr>
          <w:p w14:paraId="2AB3E960"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61A9C7D8" w14:textId="77777777" w:rsidTr="001F0EB5">
        <w:trPr>
          <w:jc w:val="center"/>
        </w:trPr>
        <w:tc>
          <w:tcPr>
            <w:tcW w:w="805" w:type="dxa"/>
            <w:vAlign w:val="center"/>
          </w:tcPr>
          <w:p w14:paraId="2F41E668"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0E30E413"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4AA5A8A" w14:textId="1F9FD962"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2</w:t>
            </w:r>
          </w:p>
        </w:tc>
        <w:tc>
          <w:tcPr>
            <w:tcW w:w="1170" w:type="dxa"/>
          </w:tcPr>
          <w:p w14:paraId="16600500" w14:textId="4D61E5C0"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7CAC928F" w14:textId="4E0923DE"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32</w:t>
            </w:r>
          </w:p>
        </w:tc>
        <w:tc>
          <w:tcPr>
            <w:tcW w:w="1350" w:type="dxa"/>
            <w:vAlign w:val="center"/>
          </w:tcPr>
          <w:p w14:paraId="037F75AF" w14:textId="70B4F803"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51.305</w:t>
            </w:r>
          </w:p>
        </w:tc>
        <w:tc>
          <w:tcPr>
            <w:tcW w:w="1685" w:type="dxa"/>
          </w:tcPr>
          <w:p w14:paraId="4BD26642"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72092296" w14:textId="77777777" w:rsidTr="001F0EB5">
        <w:trPr>
          <w:jc w:val="center"/>
        </w:trPr>
        <w:tc>
          <w:tcPr>
            <w:tcW w:w="805" w:type="dxa"/>
            <w:vAlign w:val="center"/>
          </w:tcPr>
          <w:p w14:paraId="49648974"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30F9F4C5"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02FE3F1" w14:textId="223D496A"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3</w:t>
            </w:r>
          </w:p>
        </w:tc>
        <w:tc>
          <w:tcPr>
            <w:tcW w:w="1170" w:type="dxa"/>
          </w:tcPr>
          <w:p w14:paraId="484834C5" w14:textId="0D08BD28"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151D4775" w14:textId="2AFEE48D"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53</w:t>
            </w:r>
          </w:p>
        </w:tc>
        <w:tc>
          <w:tcPr>
            <w:tcW w:w="1350" w:type="dxa"/>
            <w:vAlign w:val="center"/>
          </w:tcPr>
          <w:p w14:paraId="1F4B05DC" w14:textId="17FE3440"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30.965</w:t>
            </w:r>
          </w:p>
        </w:tc>
        <w:tc>
          <w:tcPr>
            <w:tcW w:w="1685" w:type="dxa"/>
          </w:tcPr>
          <w:p w14:paraId="1C2C7ECC"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2B23F1DA" w14:textId="77777777" w:rsidTr="001F0EB5">
        <w:trPr>
          <w:jc w:val="center"/>
        </w:trPr>
        <w:tc>
          <w:tcPr>
            <w:tcW w:w="805" w:type="dxa"/>
            <w:vAlign w:val="center"/>
          </w:tcPr>
          <w:p w14:paraId="6380C376"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5DD76027"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2A90B3A7" w14:textId="18B497D6"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4</w:t>
            </w:r>
          </w:p>
        </w:tc>
        <w:tc>
          <w:tcPr>
            <w:tcW w:w="1170" w:type="dxa"/>
          </w:tcPr>
          <w:p w14:paraId="0C48CE56" w14:textId="6955D126"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6020635A" w14:textId="6E0CA066"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76</w:t>
            </w:r>
          </w:p>
        </w:tc>
        <w:tc>
          <w:tcPr>
            <w:tcW w:w="1350" w:type="dxa"/>
            <w:vAlign w:val="center"/>
          </w:tcPr>
          <w:p w14:paraId="559050AE" w14:textId="35DEF5C9"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13.938</w:t>
            </w:r>
          </w:p>
        </w:tc>
        <w:tc>
          <w:tcPr>
            <w:tcW w:w="1685" w:type="dxa"/>
          </w:tcPr>
          <w:p w14:paraId="1C740D03"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bl>
    <w:p w14:paraId="12CDD350" w14:textId="77777777" w:rsidR="00061770" w:rsidRDefault="00061770" w:rsidP="00061770"/>
    <w:p w14:paraId="19E981A8" w14:textId="5DE108A0" w:rsidR="001B201A" w:rsidRDefault="001B201A" w:rsidP="009723BA">
      <w:pPr>
        <w:pStyle w:val="Content"/>
        <w:ind w:firstLine="720"/>
      </w:pPr>
      <w:r>
        <w:t>Các yếu tố ảnh hưởng đến hệ số tập trung ứng suất:</w:t>
      </w:r>
    </w:p>
    <w:p w14:paraId="3F98831C" w14:textId="37857840" w:rsidR="001B201A" w:rsidRDefault="001B201A" w:rsidP="009723BA">
      <w:pPr>
        <w:pStyle w:val="Content"/>
        <w:numPr>
          <w:ilvl w:val="0"/>
          <w:numId w:val="3"/>
        </w:numPr>
      </w:pPr>
      <w:r>
        <w:t>Hình dạng của vị trí tập trung ứng suất.</w:t>
      </w:r>
    </w:p>
    <w:p w14:paraId="2602EC1D" w14:textId="49B1D976" w:rsidR="001B201A" w:rsidRDefault="001B201A" w:rsidP="009723BA">
      <w:pPr>
        <w:pStyle w:val="Content"/>
        <w:numPr>
          <w:ilvl w:val="0"/>
          <w:numId w:val="3"/>
        </w:numPr>
      </w:pPr>
      <w:r>
        <w:t>Vật liệu của kết cấu.</w:t>
      </w:r>
    </w:p>
    <w:p w14:paraId="3F661148" w14:textId="1E1F8F72" w:rsidR="001B201A" w:rsidRDefault="001B201A" w:rsidP="009723BA">
      <w:pPr>
        <w:pStyle w:val="Content"/>
        <w:numPr>
          <w:ilvl w:val="0"/>
          <w:numId w:val="3"/>
        </w:numPr>
      </w:pPr>
      <w:r>
        <w:t>Tải trọng và điều kiện biên.</w:t>
      </w:r>
    </w:p>
    <w:p w14:paraId="4DA44962" w14:textId="344DDADB" w:rsidR="00C05147" w:rsidRDefault="00C05147" w:rsidP="00C05147">
      <w:pPr>
        <w:pStyle w:val="Content"/>
        <w:ind w:firstLine="720"/>
      </w:pPr>
      <w:r>
        <w:t>Như vậy để xác định được hệ số tập trung ứng suất, cần xác định và tính toán được các giá trị liên quan đến hình học kết cấu, vật liệu, tải trọng tác dụng và điều kiện biên của kết cấu cần tính toán.</w:t>
      </w:r>
    </w:p>
    <w:p w14:paraId="30465D27" w14:textId="70C8E315" w:rsidR="007C4848" w:rsidRDefault="00720984" w:rsidP="00720984">
      <w:pPr>
        <w:pStyle w:val="Heading2"/>
      </w:pPr>
      <w:bookmarkStart w:id="212" w:name="_Toc167547573"/>
      <w:r>
        <w:t>Tổng kết chương 3</w:t>
      </w:r>
      <w:r w:rsidR="00F120D6">
        <w:t>.</w:t>
      </w:r>
      <w:bookmarkEnd w:id="212"/>
    </w:p>
    <w:p w14:paraId="0D2944D9" w14:textId="3446C2F2" w:rsidR="00F0707F" w:rsidRDefault="00E22191" w:rsidP="0058625B">
      <w:pPr>
        <w:pStyle w:val="Content"/>
        <w:ind w:firstLine="718"/>
      </w:pPr>
      <w:r>
        <w:t xml:space="preserve">Chương 3 đã xây dựng được mô hình tính toán </w:t>
      </w:r>
      <w:r w:rsidR="00E273A6">
        <w:t>của một góc khung sườn giữa boong tàu và mạn tàu</w:t>
      </w:r>
      <w:r w:rsidR="00210699">
        <w:t xml:space="preserve"> dựa trên phần mềm Ansys. Từ đó, đưa ra được giá trị ứng suất lớn nhất và hệ số tập trung ứng suất, làm dữ liệu đưa vào chương trình tính toán, xác định thiệt hại mỏi và tuổi thọ mỏi của kết cấu</w:t>
      </w:r>
      <w:r w:rsidR="009A3410">
        <w:t xml:space="preserve"> dựa trên phương pháp phạm vi phân phối ứng suất </w:t>
      </w:r>
      <w:r w:rsidR="00783611">
        <w:fldChar w:fldCharType="begin"/>
      </w:r>
      <w:r w:rsidR="00783611">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783611">
        <w:fldChar w:fldCharType="separate"/>
      </w:r>
      <w:r w:rsidR="00783611">
        <w:rPr>
          <w:noProof/>
        </w:rPr>
        <w:t>[16]</w:t>
      </w:r>
      <w:r w:rsidR="00783611">
        <w:fldChar w:fldCharType="end"/>
      </w:r>
      <w:r w:rsidR="0058625B">
        <w:t>. Căn cứ vào các giá trị thu được cùng k</w:t>
      </w:r>
      <w:r w:rsidR="00787C7B">
        <w:t xml:space="preserve">ết quả </w:t>
      </w:r>
      <w:r w:rsidR="003A7E83">
        <w:t>đánh giá với bốn trường hợp cụ thể được nêu ở 3.4 cho thấy việc</w:t>
      </w:r>
      <w:r w:rsidR="005E4B12">
        <w:t xml:space="preserve"> tính</w:t>
      </w:r>
      <w:r w:rsidR="003A7E83">
        <w:t xml:space="preserve"> chọn các giá trị về đường cong S-N, giá trị hệ số hình dạng weibull, sự xác định số năm phục vụ của kết cấu và giá trị của hệ số tập trung ứng suất làm ảnh hưởng đến tổn thương và tuổi thọ mỏi của kết cấu. </w:t>
      </w:r>
    </w:p>
    <w:p w14:paraId="52192CAF" w14:textId="77777777" w:rsidR="00F0707F" w:rsidRPr="00416D2F" w:rsidRDefault="00F0707F" w:rsidP="006F6A25"/>
    <w:p w14:paraId="2727B34B" w14:textId="673BD270" w:rsidR="00876BEB" w:rsidRDefault="00876BEB">
      <w:pPr>
        <w:spacing w:line="240" w:lineRule="auto"/>
      </w:pPr>
      <w:bookmarkStart w:id="213" w:name="_Toc6756667"/>
      <w:bookmarkEnd w:id="171"/>
      <w:r>
        <w:br w:type="page"/>
      </w:r>
    </w:p>
    <w:p w14:paraId="7D050CE4" w14:textId="2F367E33" w:rsidR="006C3DEA" w:rsidRPr="00917505" w:rsidRDefault="00876BEB" w:rsidP="00917505">
      <w:pPr>
        <w:pStyle w:val="Heading1"/>
        <w:numPr>
          <w:ilvl w:val="0"/>
          <w:numId w:val="0"/>
        </w:numPr>
        <w:jc w:val="center"/>
        <w:rPr>
          <w:lang w:val="vi-VN"/>
        </w:rPr>
      </w:pPr>
      <w:bookmarkStart w:id="214" w:name="_Toc167547574"/>
      <w:r w:rsidRPr="00917505">
        <w:rPr>
          <w:lang w:val="vi-VN"/>
        </w:rPr>
        <w:lastRenderedPageBreak/>
        <w:t>KẾT LUẬN VÀ KIẾN NGHỊ</w:t>
      </w:r>
      <w:bookmarkEnd w:id="214"/>
    </w:p>
    <w:p w14:paraId="25D1B4D1" w14:textId="2AAD5D0F" w:rsidR="00DB3749" w:rsidRDefault="00DB3749" w:rsidP="00DB3749">
      <w:pPr>
        <w:rPr>
          <w:b/>
          <w:bCs/>
        </w:rPr>
      </w:pPr>
      <w:r>
        <w:rPr>
          <w:b/>
          <w:bCs/>
        </w:rPr>
        <w:t>KẾT LUẬN</w:t>
      </w:r>
    </w:p>
    <w:p w14:paraId="349ED804" w14:textId="17732750" w:rsidR="0084323F" w:rsidRDefault="00604CE3" w:rsidP="00604CE3">
      <w:pPr>
        <w:pStyle w:val="Bullet"/>
        <w:numPr>
          <w:ilvl w:val="0"/>
          <w:numId w:val="0"/>
        </w:numPr>
        <w:ind w:firstLine="360"/>
        <w:rPr>
          <w:rStyle w:val="ContentChar"/>
          <w:lang w:val="da-DK"/>
        </w:rPr>
      </w:pPr>
      <w:r w:rsidRPr="002F7632">
        <w:rPr>
          <w:lang w:val="vi-VN"/>
        </w:rPr>
        <w:t xml:space="preserve">Luận văn </w:t>
      </w:r>
      <w:r w:rsidRPr="003748B4">
        <w:rPr>
          <w:lang w:val="da-DK"/>
        </w:rPr>
        <w:t>"</w:t>
      </w:r>
      <w:r w:rsidRPr="003748B4">
        <w:rPr>
          <w:rStyle w:val="ContentChar"/>
          <w:b/>
          <w:bCs/>
          <w:lang w:val="da-DK"/>
        </w:rPr>
        <w:t>Nghiên cứu phương pháp đánh giá tổn thương mỏi tích lũy kết cấu, ứng dụng cho tàu thủy và công trình nổi</w:t>
      </w:r>
      <w:r w:rsidRPr="003748B4">
        <w:rPr>
          <w:rStyle w:val="ContentChar"/>
          <w:lang w:val="da-DK"/>
        </w:rPr>
        <w:t>."</w:t>
      </w:r>
      <w:r>
        <w:rPr>
          <w:rStyle w:val="ContentChar"/>
          <w:lang w:val="da-DK"/>
        </w:rPr>
        <w:t xml:space="preserve"> Đã làm rõ các nội dung sau:</w:t>
      </w:r>
    </w:p>
    <w:p w14:paraId="102BD558" w14:textId="65EBECEE" w:rsidR="0065636A" w:rsidRPr="00AA2CC5" w:rsidRDefault="001E4ADB" w:rsidP="0065636A">
      <w:pPr>
        <w:pStyle w:val="Bullet"/>
        <w:numPr>
          <w:ilvl w:val="0"/>
          <w:numId w:val="4"/>
        </w:numPr>
        <w:rPr>
          <w:rStyle w:val="ContentChar"/>
          <w:lang w:val="da-DK"/>
        </w:rPr>
      </w:pPr>
      <w:r>
        <w:rPr>
          <w:rStyle w:val="ContentChar"/>
          <w:lang w:val="da-DK"/>
        </w:rPr>
        <w:t xml:space="preserve">Đã nêu ra được các kết quả nghiên cứu liên quan đến độ bền mỏi của các nhà khoa học trong và ngoài nước, trong các nghiên cứu này đã nêu ra được các phương pháp được sử dụng để đánh giá độ bền mỏi của kết cấu, và cũng có nghiên cứu nêu ra các vấn đề liên quan đến tuổi thọ kết cấu. </w:t>
      </w:r>
    </w:p>
    <w:p w14:paraId="7BCAA1F6" w14:textId="1B8398DC" w:rsidR="001E4ADB" w:rsidRPr="00AA2CC5" w:rsidRDefault="001E4ADB" w:rsidP="0065636A">
      <w:pPr>
        <w:pStyle w:val="Bullet"/>
        <w:numPr>
          <w:ilvl w:val="0"/>
          <w:numId w:val="4"/>
        </w:numPr>
        <w:rPr>
          <w:rStyle w:val="ContentChar"/>
          <w:lang w:val="da-DK"/>
        </w:rPr>
      </w:pPr>
      <w:r>
        <w:rPr>
          <w:rStyle w:val="ContentChar"/>
          <w:lang w:val="da-DK"/>
        </w:rPr>
        <w:t>Trình bày được cơ sở lý thuyết về phương pháp phạm vi phân phối ứng suất.</w:t>
      </w:r>
    </w:p>
    <w:p w14:paraId="6DD2F860" w14:textId="168A3CC3" w:rsidR="001E4ADB" w:rsidRPr="00AA2CC5" w:rsidRDefault="001E4ADB" w:rsidP="0065636A">
      <w:pPr>
        <w:pStyle w:val="Bullet"/>
        <w:numPr>
          <w:ilvl w:val="0"/>
          <w:numId w:val="4"/>
        </w:numPr>
        <w:rPr>
          <w:rStyle w:val="ContentChar"/>
          <w:lang w:val="da-DK"/>
        </w:rPr>
      </w:pPr>
      <w:r>
        <w:rPr>
          <w:rStyle w:val="ContentChar"/>
          <w:lang w:val="da-DK"/>
        </w:rPr>
        <w:t>Đã xây dựng được chương trình hỗ trợ tính toán, dựa trên ngôn ngữ C# với sự hỗ trợ của Visual Studi</w:t>
      </w:r>
      <w:r w:rsidR="003578CB">
        <w:rPr>
          <w:rStyle w:val="ContentChar"/>
          <w:lang w:val="da-DK"/>
        </w:rPr>
        <w:t>o</w:t>
      </w:r>
      <w:r w:rsidR="00334C9E">
        <w:rPr>
          <w:rStyle w:val="ContentChar"/>
          <w:lang w:val="da-DK"/>
        </w:rPr>
        <w:t xml:space="preserve"> phiên bản </w:t>
      </w:r>
      <w:r w:rsidR="00627893">
        <w:rPr>
          <w:rStyle w:val="ContentChar"/>
          <w:lang w:val="da-DK"/>
        </w:rPr>
        <w:t>C</w:t>
      </w:r>
      <w:r w:rsidR="00334C9E">
        <w:rPr>
          <w:rStyle w:val="ContentChar"/>
          <w:lang w:val="da-DK"/>
        </w:rPr>
        <w:t>omunity 2022</w:t>
      </w:r>
      <w:r>
        <w:rPr>
          <w:rStyle w:val="ContentChar"/>
          <w:lang w:val="da-DK"/>
        </w:rPr>
        <w:t>.</w:t>
      </w:r>
    </w:p>
    <w:p w14:paraId="1DBA6379" w14:textId="0835D745" w:rsidR="00C65873" w:rsidRPr="00AA2CC5" w:rsidRDefault="00C65873" w:rsidP="0065636A">
      <w:pPr>
        <w:pStyle w:val="Bullet"/>
        <w:numPr>
          <w:ilvl w:val="0"/>
          <w:numId w:val="4"/>
        </w:numPr>
        <w:rPr>
          <w:rStyle w:val="ContentChar"/>
          <w:lang w:val="da-DK"/>
        </w:rPr>
      </w:pPr>
      <w:r>
        <w:rPr>
          <w:rStyle w:val="ContentChar"/>
          <w:lang w:val="da-DK"/>
        </w:rPr>
        <w:t>Mô phỏng được mô hình kết cấu và xác định được ứng suất khi kết cấu bị lực tác dụng dưới sự hỗ trợ của phần mềm ANSYS</w:t>
      </w:r>
      <w:r w:rsidR="00A84011">
        <w:rPr>
          <w:rStyle w:val="ContentChar"/>
          <w:lang w:val="da-DK"/>
        </w:rPr>
        <w:t>.</w:t>
      </w:r>
    </w:p>
    <w:p w14:paraId="7B58BC02" w14:textId="3A1ABDF2" w:rsidR="00A84011" w:rsidRPr="00AA2CC5" w:rsidRDefault="00A84011" w:rsidP="0065636A">
      <w:pPr>
        <w:pStyle w:val="Bullet"/>
        <w:numPr>
          <w:ilvl w:val="0"/>
          <w:numId w:val="4"/>
        </w:numPr>
        <w:rPr>
          <w:rStyle w:val="ContentChar"/>
          <w:lang w:val="da-DK"/>
        </w:rPr>
      </w:pPr>
      <w:r>
        <w:rPr>
          <w:rStyle w:val="ContentChar"/>
          <w:lang w:val="da-DK"/>
        </w:rPr>
        <w:t>Sử dụng chương trình hỗ trợ tính toán và các kết quả xuất ra từ Ansys để tính toán được các giá trị liên quan đến độ bền mỏi và tuổi thọ của kết cấu tàu.</w:t>
      </w:r>
    </w:p>
    <w:p w14:paraId="3F3DCDBF" w14:textId="41AA5EDC" w:rsidR="00B00D4F" w:rsidRDefault="00B00D4F" w:rsidP="0065636A">
      <w:pPr>
        <w:pStyle w:val="Bullet"/>
        <w:numPr>
          <w:ilvl w:val="0"/>
          <w:numId w:val="4"/>
        </w:numPr>
        <w:rPr>
          <w:rStyle w:val="ContentChar"/>
          <w:lang w:val="da-DK"/>
        </w:rPr>
      </w:pPr>
      <w:r>
        <w:rPr>
          <w:rStyle w:val="ContentChar"/>
          <w:lang w:val="da-DK"/>
        </w:rPr>
        <w:t>Luận văn cũng đã có những đánh giá về các yếu tố tác động đến độ bền mỏi của kết cấu, tuổi thọ của kết cấu</w:t>
      </w:r>
    </w:p>
    <w:p w14:paraId="54471398" w14:textId="77777777" w:rsidR="007B3402" w:rsidRPr="001259F8" w:rsidRDefault="007B3402" w:rsidP="00E17112">
      <w:pPr>
        <w:rPr>
          <w:b/>
          <w:bCs/>
          <w:lang w:val="da-DK"/>
        </w:rPr>
      </w:pPr>
    </w:p>
    <w:p w14:paraId="45414876" w14:textId="1A2134AB" w:rsidR="003F2A8B" w:rsidRPr="00E17112" w:rsidRDefault="003F2A8B" w:rsidP="00E17112">
      <w:pPr>
        <w:rPr>
          <w:b/>
          <w:bCs/>
        </w:rPr>
      </w:pPr>
      <w:r w:rsidRPr="00E17112">
        <w:rPr>
          <w:b/>
          <w:bCs/>
        </w:rPr>
        <w:t>KIẾN NGHỊ</w:t>
      </w:r>
    </w:p>
    <w:p w14:paraId="59661E53" w14:textId="77777777" w:rsidR="00695754" w:rsidRPr="00AA2CC5" w:rsidRDefault="00695754" w:rsidP="00726FC9">
      <w:pPr>
        <w:ind w:left="718"/>
        <w:rPr>
          <w:lang w:val="da-DK"/>
        </w:rPr>
      </w:pPr>
    </w:p>
    <w:p w14:paraId="7C613A39" w14:textId="1AFFE00D" w:rsidR="00B4035C" w:rsidRPr="001D7D38" w:rsidRDefault="00B4035C" w:rsidP="00B4035C">
      <w:pPr>
        <w:pStyle w:val="Bullet"/>
        <w:numPr>
          <w:ilvl w:val="0"/>
          <w:numId w:val="4"/>
        </w:numPr>
        <w:rPr>
          <w:rStyle w:val="ContentChar"/>
          <w:b/>
          <w:sz w:val="28"/>
          <w:szCs w:val="28"/>
          <w:lang w:val="da-DK"/>
        </w:rPr>
      </w:pPr>
      <w:r w:rsidRPr="00B4035C">
        <w:rPr>
          <w:rStyle w:val="ContentChar"/>
          <w:lang w:val="da-DK"/>
        </w:rPr>
        <w:t xml:space="preserve">Chương trình hỗ trợ tính toán đang được xây dựng một cách đơn giản, tiếp tục phát triển xây dựng theo hướng đa nhiệm hơn, có thể xuất ra được đồ thị </w:t>
      </w:r>
      <w:r w:rsidR="00C9776A">
        <w:rPr>
          <w:rStyle w:val="ContentChar"/>
          <w:lang w:val="da-DK"/>
        </w:rPr>
        <w:t xml:space="preserve">để hạn chế các bước tính toán dựa trên những phần mềm khác. </w:t>
      </w:r>
    </w:p>
    <w:p w14:paraId="1C1CE46E" w14:textId="3F27F080" w:rsidR="001D7D38" w:rsidRPr="001A043E" w:rsidRDefault="001D7D38" w:rsidP="00B4035C">
      <w:pPr>
        <w:pStyle w:val="Bullet"/>
        <w:numPr>
          <w:ilvl w:val="0"/>
          <w:numId w:val="4"/>
        </w:numPr>
        <w:rPr>
          <w:rStyle w:val="ContentChar"/>
          <w:b/>
          <w:sz w:val="28"/>
          <w:szCs w:val="28"/>
          <w:lang w:val="da-DK"/>
        </w:rPr>
      </w:pPr>
      <w:r>
        <w:rPr>
          <w:rStyle w:val="ContentChar"/>
          <w:lang w:val="da-DK"/>
        </w:rPr>
        <w:t xml:space="preserve">Mặc dù đề tài đã được thực hiện thành công, tuy nhiên có thể mở rộng tính toán thêm các thông số trong từng sự thay đổi để có được phổ thay đổi rộng hơn và có cái nhìn tổng thể hơn trong việc xác định sự ảnh hưởng của các yếu tố đến độ bền mỏi kết cấu. Ví dụ trong trường hợp 4, chỉ tính toán trong điều kiện giá trị hệ số tập trung ứng suất trải từ 2.8 đến 3.4, có thể mở rộng tính toán cho các giá trị nhỏ hơn 2.8 và lớn hơn 3.4. </w:t>
      </w:r>
    </w:p>
    <w:p w14:paraId="245F1162" w14:textId="09A8602C" w:rsidR="003A0CC7" w:rsidRPr="00056F15" w:rsidRDefault="001A043E" w:rsidP="00056F15">
      <w:pPr>
        <w:pStyle w:val="Content"/>
        <w:ind w:firstLine="720"/>
      </w:pPr>
      <w:r>
        <w:rPr>
          <w:rStyle w:val="ContentChar"/>
          <w:bCs/>
          <w:sz w:val="28"/>
          <w:szCs w:val="28"/>
          <w:lang w:val="da-DK"/>
        </w:rPr>
        <w:lastRenderedPageBreak/>
        <w:t xml:space="preserve">Trên đây là một số khó khăn của học viên trong việc nghiên cứu đề tài. Định hướng trong tương lai nếu có điều kiện, có thể phát triển phần mềm hiệu quả hơn, và có thể thực hiện các thực nghiệm để có thêm các kết quả để so sánh. </w:t>
      </w:r>
      <w:bookmarkEnd w:id="213"/>
    </w:p>
    <w:sectPr w:rsidR="003A0CC7" w:rsidRPr="00056F15" w:rsidSect="00056F15">
      <w:pgSz w:w="11907" w:h="16840" w:code="9"/>
      <w:pgMar w:top="1138" w:right="1138" w:bottom="1138" w:left="1699" w:header="562" w:footer="562" w:gutter="0"/>
      <w:pgNumType w:start="6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7286759" w14:textId="77777777" w:rsidR="00BB6A63" w:rsidRDefault="00BB6A63" w:rsidP="008203E2">
      <w:r>
        <w:separator/>
      </w:r>
    </w:p>
  </w:endnote>
  <w:endnote w:type="continuationSeparator" w:id="0">
    <w:p w14:paraId="4E86E62E" w14:textId="77777777" w:rsidR="00BB6A63" w:rsidRDefault="00BB6A63"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scadia Mono">
    <w:panose1 w:val="020B0609020000020004"/>
    <w:charset w:val="00"/>
    <w:family w:val="modern"/>
    <w:pitch w:val="fixed"/>
    <w:sig w:usb0="A10002FF" w:usb1="4000F9FB" w:usb2="0004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D8B3C4" w14:textId="77777777" w:rsidR="006C1496" w:rsidRDefault="006C1496"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Pr>
        <w:rFonts w:eastAsiaTheme="majorEastAsia"/>
        <w:noProof/>
      </w:rPr>
      <w:t>13</w:t>
    </w:r>
    <w:r>
      <w:rPr>
        <w:rFonts w:eastAsiaTheme="majorEastAsia"/>
      </w:rPr>
      <w:fldChar w:fldCharType="end"/>
    </w:r>
  </w:p>
  <w:p w14:paraId="79753087" w14:textId="77777777" w:rsidR="006C1496" w:rsidRPr="00172D4D" w:rsidRDefault="006C1496">
    <w:pPr>
      <w:jc w:val="center"/>
      <w:rPr>
        <w:szCs w:val="26"/>
      </w:rPr>
    </w:pPr>
  </w:p>
  <w:p w14:paraId="1FD3B271" w14:textId="77777777" w:rsidR="006C1496" w:rsidRDefault="006C1496"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282A8CB" w14:textId="77777777" w:rsidR="00BB6A63" w:rsidRDefault="00BB6A63" w:rsidP="008203E2">
      <w:r>
        <w:separator/>
      </w:r>
    </w:p>
  </w:footnote>
  <w:footnote w:type="continuationSeparator" w:id="0">
    <w:p w14:paraId="48B7F334" w14:textId="77777777" w:rsidR="00BB6A63" w:rsidRDefault="00BB6A63" w:rsidP="008203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6A54820"/>
    <w:multiLevelType w:val="hybridMultilevel"/>
    <w:tmpl w:val="A1689A32"/>
    <w:lvl w:ilvl="0" w:tplc="246C881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15:restartNumberingAfterBreak="0">
    <w:nsid w:val="45633275"/>
    <w:multiLevelType w:val="hybridMultilevel"/>
    <w:tmpl w:val="26447E22"/>
    <w:lvl w:ilvl="0" w:tplc="4C364966">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26125EB"/>
    <w:multiLevelType w:val="multilevel"/>
    <w:tmpl w:val="B63E09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9F85FCC"/>
    <w:multiLevelType w:val="hybridMultilevel"/>
    <w:tmpl w:val="D4F09394"/>
    <w:lvl w:ilvl="0" w:tplc="BC105C5E">
      <w:start w:val="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685524258">
    <w:abstractNumId w:val="1"/>
  </w:num>
  <w:num w:numId="2" w16cid:durableId="1955214599">
    <w:abstractNumId w:val="2"/>
  </w:num>
  <w:num w:numId="3" w16cid:durableId="1733574159">
    <w:abstractNumId w:val="0"/>
  </w:num>
  <w:num w:numId="4" w16cid:durableId="1589382518">
    <w:abstractNumId w:val="3"/>
  </w:num>
  <w:num w:numId="5" w16cid:durableId="1695766118">
    <w:abstractNumId w:val="5"/>
  </w:num>
  <w:num w:numId="6" w16cid:durableId="1531451829">
    <w:abstractNumId w:val="2"/>
  </w:num>
  <w:num w:numId="7" w16cid:durableId="179900991">
    <w:abstractNumId w:val="2"/>
  </w:num>
  <w:num w:numId="8" w16cid:durableId="1578982156">
    <w:abstractNumId w:val="2"/>
  </w:num>
  <w:num w:numId="9" w16cid:durableId="67507801">
    <w:abstractNumId w:val="2"/>
  </w:num>
  <w:num w:numId="10" w16cid:durableId="859974380">
    <w:abstractNumId w:val="1"/>
  </w:num>
  <w:num w:numId="11" w16cid:durableId="1503356788">
    <w:abstractNumId w:val="1"/>
  </w:num>
  <w:num w:numId="12" w16cid:durableId="869999338">
    <w:abstractNumId w:val="2"/>
  </w:num>
  <w:num w:numId="13" w16cid:durableId="2017732767">
    <w:abstractNumId w:val="4"/>
  </w:num>
  <w:num w:numId="14" w16cid:durableId="1474173720">
    <w:abstractNumId w:val="2"/>
  </w:num>
  <w:num w:numId="15" w16cid:durableId="1430541525">
    <w:abstractNumId w:val="2"/>
  </w:num>
  <w:num w:numId="16" w16cid:durableId="502937686">
    <w:abstractNumId w:val="2"/>
  </w:num>
  <w:num w:numId="17" w16cid:durableId="1230730947">
    <w:abstractNumId w:val="2"/>
  </w:num>
  <w:num w:numId="18" w16cid:durableId="1086339214">
    <w:abstractNumId w:val="2"/>
  </w:num>
  <w:num w:numId="19" w16cid:durableId="815996129">
    <w:abstractNumId w:val="2"/>
  </w:num>
  <w:num w:numId="20" w16cid:durableId="1275286331">
    <w:abstractNumId w:val="2"/>
  </w:num>
  <w:num w:numId="21" w16cid:durableId="1847398956">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Trans Softw Engineer&lt;/Style&gt;&lt;LeftDelim&gt;{&lt;/LeftDelim&gt;&lt;RightDelim&gt;}&lt;/RightDelim&gt;&lt;FontName&gt;Times New Roman&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0zxs2rr59t996ess9cxf9vyxxddra0afp00&quot;&gt;My EndNote Library&lt;record-ids&gt;&lt;item&gt;1&lt;/item&gt;&lt;item&gt;2&lt;/item&gt;&lt;item&gt;3&lt;/item&gt;&lt;item&gt;4&lt;/item&gt;&lt;item&gt;5&lt;/item&gt;&lt;item&gt;6&lt;/item&gt;&lt;item&gt;7&lt;/item&gt;&lt;item&gt;8&lt;/item&gt;&lt;item&gt;9&lt;/item&gt;&lt;item&gt;10&lt;/item&gt;&lt;item&gt;11&lt;/item&gt;&lt;item&gt;13&lt;/item&gt;&lt;item&gt;14&lt;/item&gt;&lt;item&gt;15&lt;/item&gt;&lt;item&gt;16&lt;/item&gt;&lt;item&gt;17&lt;/item&gt;&lt;item&gt;18&lt;/item&gt;&lt;item&gt;19&lt;/item&gt;&lt;item&gt;20&lt;/item&gt;&lt;item&gt;21&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record-ids&gt;&lt;/item&gt;&lt;/Libraries&gt;"/>
  </w:docVars>
  <w:rsids>
    <w:rsidRoot w:val="00441102"/>
    <w:rsid w:val="000005B6"/>
    <w:rsid w:val="0000086F"/>
    <w:rsid w:val="00000EFF"/>
    <w:rsid w:val="00001D3E"/>
    <w:rsid w:val="00001E36"/>
    <w:rsid w:val="00002170"/>
    <w:rsid w:val="0000218B"/>
    <w:rsid w:val="0000390B"/>
    <w:rsid w:val="00003ECA"/>
    <w:rsid w:val="000042C0"/>
    <w:rsid w:val="0000522A"/>
    <w:rsid w:val="00005ABB"/>
    <w:rsid w:val="00005B22"/>
    <w:rsid w:val="00006951"/>
    <w:rsid w:val="000102DD"/>
    <w:rsid w:val="00010884"/>
    <w:rsid w:val="00012798"/>
    <w:rsid w:val="00012F45"/>
    <w:rsid w:val="00012F5E"/>
    <w:rsid w:val="00013476"/>
    <w:rsid w:val="000138D2"/>
    <w:rsid w:val="000139FE"/>
    <w:rsid w:val="00013C09"/>
    <w:rsid w:val="00013D98"/>
    <w:rsid w:val="0001463F"/>
    <w:rsid w:val="00014B69"/>
    <w:rsid w:val="000155A0"/>
    <w:rsid w:val="000167B1"/>
    <w:rsid w:val="0002050F"/>
    <w:rsid w:val="000209E9"/>
    <w:rsid w:val="00021645"/>
    <w:rsid w:val="00021C74"/>
    <w:rsid w:val="00021F61"/>
    <w:rsid w:val="000229AE"/>
    <w:rsid w:val="00022B02"/>
    <w:rsid w:val="00022CE2"/>
    <w:rsid w:val="0002392A"/>
    <w:rsid w:val="00023DC6"/>
    <w:rsid w:val="00024547"/>
    <w:rsid w:val="00024959"/>
    <w:rsid w:val="000253F8"/>
    <w:rsid w:val="00025CBF"/>
    <w:rsid w:val="00027588"/>
    <w:rsid w:val="000276A0"/>
    <w:rsid w:val="00030231"/>
    <w:rsid w:val="000314B4"/>
    <w:rsid w:val="00032478"/>
    <w:rsid w:val="00032BFE"/>
    <w:rsid w:val="000357A5"/>
    <w:rsid w:val="000373A6"/>
    <w:rsid w:val="00037526"/>
    <w:rsid w:val="0004052A"/>
    <w:rsid w:val="00040DCA"/>
    <w:rsid w:val="00041538"/>
    <w:rsid w:val="00041578"/>
    <w:rsid w:val="00041811"/>
    <w:rsid w:val="000424A5"/>
    <w:rsid w:val="000429A2"/>
    <w:rsid w:val="00042C87"/>
    <w:rsid w:val="000430BF"/>
    <w:rsid w:val="0004346E"/>
    <w:rsid w:val="00044524"/>
    <w:rsid w:val="000461F2"/>
    <w:rsid w:val="00047279"/>
    <w:rsid w:val="00047FFE"/>
    <w:rsid w:val="000507F8"/>
    <w:rsid w:val="00050BFB"/>
    <w:rsid w:val="00051B40"/>
    <w:rsid w:val="000525BF"/>
    <w:rsid w:val="00053AC2"/>
    <w:rsid w:val="00053EDD"/>
    <w:rsid w:val="0005412C"/>
    <w:rsid w:val="00054792"/>
    <w:rsid w:val="00054FBD"/>
    <w:rsid w:val="00055560"/>
    <w:rsid w:val="000556B4"/>
    <w:rsid w:val="000560C6"/>
    <w:rsid w:val="00056151"/>
    <w:rsid w:val="0005628B"/>
    <w:rsid w:val="000564A2"/>
    <w:rsid w:val="00056756"/>
    <w:rsid w:val="00056F15"/>
    <w:rsid w:val="000575FD"/>
    <w:rsid w:val="00057756"/>
    <w:rsid w:val="00060420"/>
    <w:rsid w:val="00060B29"/>
    <w:rsid w:val="00060B4C"/>
    <w:rsid w:val="00060E65"/>
    <w:rsid w:val="00061770"/>
    <w:rsid w:val="00061917"/>
    <w:rsid w:val="000619B2"/>
    <w:rsid w:val="00062396"/>
    <w:rsid w:val="000625FA"/>
    <w:rsid w:val="0006322C"/>
    <w:rsid w:val="00063272"/>
    <w:rsid w:val="00063800"/>
    <w:rsid w:val="000638B6"/>
    <w:rsid w:val="00063DD2"/>
    <w:rsid w:val="00064B1F"/>
    <w:rsid w:val="00065BD7"/>
    <w:rsid w:val="00065EE5"/>
    <w:rsid w:val="00067155"/>
    <w:rsid w:val="0007118E"/>
    <w:rsid w:val="000717D7"/>
    <w:rsid w:val="000727A5"/>
    <w:rsid w:val="0007302F"/>
    <w:rsid w:val="000741FF"/>
    <w:rsid w:val="0007454B"/>
    <w:rsid w:val="000745CB"/>
    <w:rsid w:val="00074DB8"/>
    <w:rsid w:val="00075DF7"/>
    <w:rsid w:val="0007675E"/>
    <w:rsid w:val="000769ED"/>
    <w:rsid w:val="00076A8B"/>
    <w:rsid w:val="00076CC6"/>
    <w:rsid w:val="00076FE7"/>
    <w:rsid w:val="000770AF"/>
    <w:rsid w:val="000806EF"/>
    <w:rsid w:val="00083442"/>
    <w:rsid w:val="00084012"/>
    <w:rsid w:val="00084411"/>
    <w:rsid w:val="00084CC2"/>
    <w:rsid w:val="00084EED"/>
    <w:rsid w:val="00085079"/>
    <w:rsid w:val="00085221"/>
    <w:rsid w:val="00087B06"/>
    <w:rsid w:val="000912B0"/>
    <w:rsid w:val="000913D3"/>
    <w:rsid w:val="00092E24"/>
    <w:rsid w:val="00093AE0"/>
    <w:rsid w:val="00093C7E"/>
    <w:rsid w:val="00094524"/>
    <w:rsid w:val="00094F2A"/>
    <w:rsid w:val="000953C9"/>
    <w:rsid w:val="000958A3"/>
    <w:rsid w:val="0009592D"/>
    <w:rsid w:val="00095A10"/>
    <w:rsid w:val="00096E6E"/>
    <w:rsid w:val="0009749B"/>
    <w:rsid w:val="000A056F"/>
    <w:rsid w:val="000A08EE"/>
    <w:rsid w:val="000A1008"/>
    <w:rsid w:val="000A107D"/>
    <w:rsid w:val="000A2839"/>
    <w:rsid w:val="000A29A7"/>
    <w:rsid w:val="000A3939"/>
    <w:rsid w:val="000A473A"/>
    <w:rsid w:val="000A52E8"/>
    <w:rsid w:val="000A605E"/>
    <w:rsid w:val="000A6A5D"/>
    <w:rsid w:val="000B089D"/>
    <w:rsid w:val="000B092C"/>
    <w:rsid w:val="000B0C74"/>
    <w:rsid w:val="000B0D71"/>
    <w:rsid w:val="000B15F9"/>
    <w:rsid w:val="000B2CAF"/>
    <w:rsid w:val="000B2E52"/>
    <w:rsid w:val="000B3D00"/>
    <w:rsid w:val="000B3FF0"/>
    <w:rsid w:val="000B4805"/>
    <w:rsid w:val="000B4CE5"/>
    <w:rsid w:val="000B5183"/>
    <w:rsid w:val="000B5DEF"/>
    <w:rsid w:val="000B646B"/>
    <w:rsid w:val="000B699F"/>
    <w:rsid w:val="000B6DC6"/>
    <w:rsid w:val="000C0154"/>
    <w:rsid w:val="000C27E6"/>
    <w:rsid w:val="000C3391"/>
    <w:rsid w:val="000C387C"/>
    <w:rsid w:val="000C410C"/>
    <w:rsid w:val="000C42DE"/>
    <w:rsid w:val="000C6723"/>
    <w:rsid w:val="000D1239"/>
    <w:rsid w:val="000D15C6"/>
    <w:rsid w:val="000D4698"/>
    <w:rsid w:val="000D4A7F"/>
    <w:rsid w:val="000D4E38"/>
    <w:rsid w:val="000D50A6"/>
    <w:rsid w:val="000D5374"/>
    <w:rsid w:val="000D6158"/>
    <w:rsid w:val="000D62AD"/>
    <w:rsid w:val="000D64C7"/>
    <w:rsid w:val="000D7807"/>
    <w:rsid w:val="000D7DB7"/>
    <w:rsid w:val="000E006F"/>
    <w:rsid w:val="000E029B"/>
    <w:rsid w:val="000E08E3"/>
    <w:rsid w:val="000E233B"/>
    <w:rsid w:val="000E251D"/>
    <w:rsid w:val="000E258F"/>
    <w:rsid w:val="000E3808"/>
    <w:rsid w:val="000E4A76"/>
    <w:rsid w:val="000E57A0"/>
    <w:rsid w:val="000E6576"/>
    <w:rsid w:val="000E6D77"/>
    <w:rsid w:val="000F045E"/>
    <w:rsid w:val="000F1373"/>
    <w:rsid w:val="000F1BF0"/>
    <w:rsid w:val="000F25AA"/>
    <w:rsid w:val="000F2D67"/>
    <w:rsid w:val="000F4FEC"/>
    <w:rsid w:val="000F55F1"/>
    <w:rsid w:val="000F5AC7"/>
    <w:rsid w:val="000F71E5"/>
    <w:rsid w:val="000F7B11"/>
    <w:rsid w:val="00101056"/>
    <w:rsid w:val="0010106D"/>
    <w:rsid w:val="001013B4"/>
    <w:rsid w:val="00101CB8"/>
    <w:rsid w:val="00101F0A"/>
    <w:rsid w:val="00102112"/>
    <w:rsid w:val="00102C41"/>
    <w:rsid w:val="001034E4"/>
    <w:rsid w:val="001040CC"/>
    <w:rsid w:val="00105475"/>
    <w:rsid w:val="0010568F"/>
    <w:rsid w:val="00105A22"/>
    <w:rsid w:val="00105A87"/>
    <w:rsid w:val="00106D2E"/>
    <w:rsid w:val="00107A86"/>
    <w:rsid w:val="00110526"/>
    <w:rsid w:val="0011056C"/>
    <w:rsid w:val="00110CD5"/>
    <w:rsid w:val="00110FFA"/>
    <w:rsid w:val="001117DA"/>
    <w:rsid w:val="00111E61"/>
    <w:rsid w:val="001121FE"/>
    <w:rsid w:val="001127E6"/>
    <w:rsid w:val="001130A3"/>
    <w:rsid w:val="00113379"/>
    <w:rsid w:val="00113954"/>
    <w:rsid w:val="001139EF"/>
    <w:rsid w:val="00114160"/>
    <w:rsid w:val="00114194"/>
    <w:rsid w:val="001144FA"/>
    <w:rsid w:val="00115418"/>
    <w:rsid w:val="0011599E"/>
    <w:rsid w:val="00116213"/>
    <w:rsid w:val="00116695"/>
    <w:rsid w:val="00116F20"/>
    <w:rsid w:val="00117330"/>
    <w:rsid w:val="00120728"/>
    <w:rsid w:val="00121D83"/>
    <w:rsid w:val="00121DE3"/>
    <w:rsid w:val="00122897"/>
    <w:rsid w:val="00123573"/>
    <w:rsid w:val="00123723"/>
    <w:rsid w:val="00123F83"/>
    <w:rsid w:val="001257BD"/>
    <w:rsid w:val="001259F8"/>
    <w:rsid w:val="00125E4E"/>
    <w:rsid w:val="00126D3B"/>
    <w:rsid w:val="001271B9"/>
    <w:rsid w:val="00127772"/>
    <w:rsid w:val="001300E8"/>
    <w:rsid w:val="001301F5"/>
    <w:rsid w:val="00131217"/>
    <w:rsid w:val="0013144F"/>
    <w:rsid w:val="00131886"/>
    <w:rsid w:val="00131F67"/>
    <w:rsid w:val="001328DE"/>
    <w:rsid w:val="00133444"/>
    <w:rsid w:val="00133D8E"/>
    <w:rsid w:val="0013433F"/>
    <w:rsid w:val="00134542"/>
    <w:rsid w:val="00134AA8"/>
    <w:rsid w:val="00134B76"/>
    <w:rsid w:val="001370EA"/>
    <w:rsid w:val="00140371"/>
    <w:rsid w:val="001416A7"/>
    <w:rsid w:val="00141D7C"/>
    <w:rsid w:val="00141E90"/>
    <w:rsid w:val="00141FA0"/>
    <w:rsid w:val="001429FC"/>
    <w:rsid w:val="00142D79"/>
    <w:rsid w:val="001431C5"/>
    <w:rsid w:val="00143303"/>
    <w:rsid w:val="001433EB"/>
    <w:rsid w:val="00143FEC"/>
    <w:rsid w:val="00145B79"/>
    <w:rsid w:val="00146913"/>
    <w:rsid w:val="00146F32"/>
    <w:rsid w:val="00146F50"/>
    <w:rsid w:val="001501E8"/>
    <w:rsid w:val="0015055D"/>
    <w:rsid w:val="00150FD0"/>
    <w:rsid w:val="00151207"/>
    <w:rsid w:val="00151850"/>
    <w:rsid w:val="00152CF0"/>
    <w:rsid w:val="00152D8B"/>
    <w:rsid w:val="00153188"/>
    <w:rsid w:val="001532C2"/>
    <w:rsid w:val="00154805"/>
    <w:rsid w:val="00154BF8"/>
    <w:rsid w:val="001550CB"/>
    <w:rsid w:val="00155154"/>
    <w:rsid w:val="00155193"/>
    <w:rsid w:val="00155599"/>
    <w:rsid w:val="001556AA"/>
    <w:rsid w:val="001558E2"/>
    <w:rsid w:val="00155E20"/>
    <w:rsid w:val="001572D5"/>
    <w:rsid w:val="00157320"/>
    <w:rsid w:val="00157459"/>
    <w:rsid w:val="001579C3"/>
    <w:rsid w:val="0016025A"/>
    <w:rsid w:val="00160519"/>
    <w:rsid w:val="00161643"/>
    <w:rsid w:val="0016185C"/>
    <w:rsid w:val="00161B59"/>
    <w:rsid w:val="00161B7B"/>
    <w:rsid w:val="00163048"/>
    <w:rsid w:val="001633AE"/>
    <w:rsid w:val="00164E2F"/>
    <w:rsid w:val="001650FE"/>
    <w:rsid w:val="00165845"/>
    <w:rsid w:val="00165AEB"/>
    <w:rsid w:val="00166611"/>
    <w:rsid w:val="001671AD"/>
    <w:rsid w:val="00167C2D"/>
    <w:rsid w:val="00170509"/>
    <w:rsid w:val="0017060B"/>
    <w:rsid w:val="001707BA"/>
    <w:rsid w:val="00170E06"/>
    <w:rsid w:val="001710E1"/>
    <w:rsid w:val="00171566"/>
    <w:rsid w:val="00171835"/>
    <w:rsid w:val="00171B9A"/>
    <w:rsid w:val="00172D4D"/>
    <w:rsid w:val="00173093"/>
    <w:rsid w:val="00173D16"/>
    <w:rsid w:val="00174EF8"/>
    <w:rsid w:val="00175A57"/>
    <w:rsid w:val="00175C1E"/>
    <w:rsid w:val="00176337"/>
    <w:rsid w:val="00176AD1"/>
    <w:rsid w:val="00177352"/>
    <w:rsid w:val="00177671"/>
    <w:rsid w:val="00177D04"/>
    <w:rsid w:val="00182603"/>
    <w:rsid w:val="00182C5B"/>
    <w:rsid w:val="00182D2F"/>
    <w:rsid w:val="001844F4"/>
    <w:rsid w:val="001847F7"/>
    <w:rsid w:val="00184B25"/>
    <w:rsid w:val="00184BEB"/>
    <w:rsid w:val="00184DDA"/>
    <w:rsid w:val="001855A9"/>
    <w:rsid w:val="001857D5"/>
    <w:rsid w:val="00185C99"/>
    <w:rsid w:val="00185E18"/>
    <w:rsid w:val="0018615A"/>
    <w:rsid w:val="001861FB"/>
    <w:rsid w:val="00186784"/>
    <w:rsid w:val="00186E74"/>
    <w:rsid w:val="001875D1"/>
    <w:rsid w:val="00187B09"/>
    <w:rsid w:val="001904BF"/>
    <w:rsid w:val="001908B9"/>
    <w:rsid w:val="00190BD5"/>
    <w:rsid w:val="00190FB9"/>
    <w:rsid w:val="0019113B"/>
    <w:rsid w:val="0019189F"/>
    <w:rsid w:val="001918B3"/>
    <w:rsid w:val="00191AAC"/>
    <w:rsid w:val="0019224A"/>
    <w:rsid w:val="001932A0"/>
    <w:rsid w:val="00194424"/>
    <w:rsid w:val="00195F8F"/>
    <w:rsid w:val="001964F5"/>
    <w:rsid w:val="00196B04"/>
    <w:rsid w:val="00196B76"/>
    <w:rsid w:val="00197560"/>
    <w:rsid w:val="001A043E"/>
    <w:rsid w:val="001A1C31"/>
    <w:rsid w:val="001A1D2F"/>
    <w:rsid w:val="001A2243"/>
    <w:rsid w:val="001A2C27"/>
    <w:rsid w:val="001A3712"/>
    <w:rsid w:val="001A4086"/>
    <w:rsid w:val="001A4C66"/>
    <w:rsid w:val="001A5AFF"/>
    <w:rsid w:val="001A68C8"/>
    <w:rsid w:val="001A78E9"/>
    <w:rsid w:val="001B0B49"/>
    <w:rsid w:val="001B1444"/>
    <w:rsid w:val="001B1969"/>
    <w:rsid w:val="001B201A"/>
    <w:rsid w:val="001B218B"/>
    <w:rsid w:val="001B24C0"/>
    <w:rsid w:val="001B269A"/>
    <w:rsid w:val="001B27D8"/>
    <w:rsid w:val="001B2A49"/>
    <w:rsid w:val="001B3992"/>
    <w:rsid w:val="001B3A5C"/>
    <w:rsid w:val="001B3FFC"/>
    <w:rsid w:val="001B5275"/>
    <w:rsid w:val="001B5308"/>
    <w:rsid w:val="001C0220"/>
    <w:rsid w:val="001C050B"/>
    <w:rsid w:val="001C088C"/>
    <w:rsid w:val="001C1698"/>
    <w:rsid w:val="001C3D45"/>
    <w:rsid w:val="001C579D"/>
    <w:rsid w:val="001C6074"/>
    <w:rsid w:val="001C674A"/>
    <w:rsid w:val="001C681D"/>
    <w:rsid w:val="001C6D23"/>
    <w:rsid w:val="001C78EA"/>
    <w:rsid w:val="001D0038"/>
    <w:rsid w:val="001D0A3B"/>
    <w:rsid w:val="001D1C8A"/>
    <w:rsid w:val="001D1DAC"/>
    <w:rsid w:val="001D27ED"/>
    <w:rsid w:val="001D2EE4"/>
    <w:rsid w:val="001D3E9E"/>
    <w:rsid w:val="001D52B9"/>
    <w:rsid w:val="001D5498"/>
    <w:rsid w:val="001D5572"/>
    <w:rsid w:val="001D662C"/>
    <w:rsid w:val="001D6CDF"/>
    <w:rsid w:val="001D738A"/>
    <w:rsid w:val="001D7507"/>
    <w:rsid w:val="001D7C0D"/>
    <w:rsid w:val="001D7D38"/>
    <w:rsid w:val="001D7EBD"/>
    <w:rsid w:val="001E07D1"/>
    <w:rsid w:val="001E090A"/>
    <w:rsid w:val="001E151F"/>
    <w:rsid w:val="001E2DE2"/>
    <w:rsid w:val="001E317E"/>
    <w:rsid w:val="001E33F8"/>
    <w:rsid w:val="001E3D1E"/>
    <w:rsid w:val="001E4ADB"/>
    <w:rsid w:val="001E64DF"/>
    <w:rsid w:val="001E66C5"/>
    <w:rsid w:val="001F1290"/>
    <w:rsid w:val="001F27E6"/>
    <w:rsid w:val="001F2851"/>
    <w:rsid w:val="001F2AE8"/>
    <w:rsid w:val="001F3130"/>
    <w:rsid w:val="001F3AE4"/>
    <w:rsid w:val="001F434B"/>
    <w:rsid w:val="001F477B"/>
    <w:rsid w:val="001F50DB"/>
    <w:rsid w:val="001F512C"/>
    <w:rsid w:val="001F653C"/>
    <w:rsid w:val="001F792E"/>
    <w:rsid w:val="00200A5B"/>
    <w:rsid w:val="00200BC0"/>
    <w:rsid w:val="002014BE"/>
    <w:rsid w:val="00201880"/>
    <w:rsid w:val="002022FC"/>
    <w:rsid w:val="00202D3A"/>
    <w:rsid w:val="002031C5"/>
    <w:rsid w:val="002047E1"/>
    <w:rsid w:val="00204818"/>
    <w:rsid w:val="00205464"/>
    <w:rsid w:val="002056EC"/>
    <w:rsid w:val="00205ACD"/>
    <w:rsid w:val="00205D24"/>
    <w:rsid w:val="0020645C"/>
    <w:rsid w:val="00206632"/>
    <w:rsid w:val="002069D5"/>
    <w:rsid w:val="00207640"/>
    <w:rsid w:val="002076F3"/>
    <w:rsid w:val="002079DF"/>
    <w:rsid w:val="002102D4"/>
    <w:rsid w:val="00210699"/>
    <w:rsid w:val="00211207"/>
    <w:rsid w:val="002114EF"/>
    <w:rsid w:val="00211876"/>
    <w:rsid w:val="00211B53"/>
    <w:rsid w:val="00211EF2"/>
    <w:rsid w:val="00212173"/>
    <w:rsid w:val="00212EA6"/>
    <w:rsid w:val="00214222"/>
    <w:rsid w:val="00214568"/>
    <w:rsid w:val="00214978"/>
    <w:rsid w:val="00214A9D"/>
    <w:rsid w:val="00214B0C"/>
    <w:rsid w:val="00215015"/>
    <w:rsid w:val="00215476"/>
    <w:rsid w:val="00215956"/>
    <w:rsid w:val="00216C31"/>
    <w:rsid w:val="002207A5"/>
    <w:rsid w:val="00220E20"/>
    <w:rsid w:val="00220E95"/>
    <w:rsid w:val="002214DC"/>
    <w:rsid w:val="002217C7"/>
    <w:rsid w:val="00221B2A"/>
    <w:rsid w:val="0022344E"/>
    <w:rsid w:val="00223461"/>
    <w:rsid w:val="002235F6"/>
    <w:rsid w:val="00223BA3"/>
    <w:rsid w:val="00224D14"/>
    <w:rsid w:val="002251F4"/>
    <w:rsid w:val="002259D5"/>
    <w:rsid w:val="0022689E"/>
    <w:rsid w:val="0022734A"/>
    <w:rsid w:val="0023056E"/>
    <w:rsid w:val="00231172"/>
    <w:rsid w:val="002314D2"/>
    <w:rsid w:val="00231B2B"/>
    <w:rsid w:val="00232101"/>
    <w:rsid w:val="00232776"/>
    <w:rsid w:val="002330AF"/>
    <w:rsid w:val="00233477"/>
    <w:rsid w:val="00234D2E"/>
    <w:rsid w:val="00234F68"/>
    <w:rsid w:val="00234F7B"/>
    <w:rsid w:val="002350F5"/>
    <w:rsid w:val="00235274"/>
    <w:rsid w:val="002358E6"/>
    <w:rsid w:val="00235B13"/>
    <w:rsid w:val="00235C4B"/>
    <w:rsid w:val="00235DCD"/>
    <w:rsid w:val="00237C5F"/>
    <w:rsid w:val="00240427"/>
    <w:rsid w:val="002405A6"/>
    <w:rsid w:val="00242225"/>
    <w:rsid w:val="0024342C"/>
    <w:rsid w:val="002441F2"/>
    <w:rsid w:val="00245002"/>
    <w:rsid w:val="00245CEC"/>
    <w:rsid w:val="00245FA3"/>
    <w:rsid w:val="002460CC"/>
    <w:rsid w:val="00246346"/>
    <w:rsid w:val="002468E1"/>
    <w:rsid w:val="00246B3D"/>
    <w:rsid w:val="00246DA9"/>
    <w:rsid w:val="00247A4A"/>
    <w:rsid w:val="00250167"/>
    <w:rsid w:val="00250B51"/>
    <w:rsid w:val="00251046"/>
    <w:rsid w:val="00251085"/>
    <w:rsid w:val="002532CA"/>
    <w:rsid w:val="002535CD"/>
    <w:rsid w:val="00253701"/>
    <w:rsid w:val="00255B50"/>
    <w:rsid w:val="00255F09"/>
    <w:rsid w:val="002567F7"/>
    <w:rsid w:val="002578DB"/>
    <w:rsid w:val="00260560"/>
    <w:rsid w:val="00260669"/>
    <w:rsid w:val="00260923"/>
    <w:rsid w:val="002612D5"/>
    <w:rsid w:val="00262123"/>
    <w:rsid w:val="00262166"/>
    <w:rsid w:val="00262C43"/>
    <w:rsid w:val="0026301B"/>
    <w:rsid w:val="002637AE"/>
    <w:rsid w:val="00263E13"/>
    <w:rsid w:val="00264743"/>
    <w:rsid w:val="00264B7B"/>
    <w:rsid w:val="00264DC3"/>
    <w:rsid w:val="002663C2"/>
    <w:rsid w:val="002668F0"/>
    <w:rsid w:val="00266CFE"/>
    <w:rsid w:val="00266DD9"/>
    <w:rsid w:val="0026714C"/>
    <w:rsid w:val="00267B73"/>
    <w:rsid w:val="00270CB1"/>
    <w:rsid w:val="00271141"/>
    <w:rsid w:val="002735E3"/>
    <w:rsid w:val="0027404B"/>
    <w:rsid w:val="00274A5D"/>
    <w:rsid w:val="002754CE"/>
    <w:rsid w:val="002756C9"/>
    <w:rsid w:val="00276DC1"/>
    <w:rsid w:val="00281DB3"/>
    <w:rsid w:val="002828C3"/>
    <w:rsid w:val="00282DAB"/>
    <w:rsid w:val="00283215"/>
    <w:rsid w:val="00284244"/>
    <w:rsid w:val="00284282"/>
    <w:rsid w:val="00284767"/>
    <w:rsid w:val="0028566B"/>
    <w:rsid w:val="00286B07"/>
    <w:rsid w:val="002914F6"/>
    <w:rsid w:val="0029197D"/>
    <w:rsid w:val="00293063"/>
    <w:rsid w:val="00293FA7"/>
    <w:rsid w:val="00294F13"/>
    <w:rsid w:val="00295801"/>
    <w:rsid w:val="00295DCE"/>
    <w:rsid w:val="00296055"/>
    <w:rsid w:val="00296AD9"/>
    <w:rsid w:val="00296C99"/>
    <w:rsid w:val="002A1519"/>
    <w:rsid w:val="002A182A"/>
    <w:rsid w:val="002A21A6"/>
    <w:rsid w:val="002A2613"/>
    <w:rsid w:val="002A32DD"/>
    <w:rsid w:val="002A36B7"/>
    <w:rsid w:val="002A464D"/>
    <w:rsid w:val="002A4688"/>
    <w:rsid w:val="002A46F9"/>
    <w:rsid w:val="002A503C"/>
    <w:rsid w:val="002A51D8"/>
    <w:rsid w:val="002A52A7"/>
    <w:rsid w:val="002A56B0"/>
    <w:rsid w:val="002A59CF"/>
    <w:rsid w:val="002A5D91"/>
    <w:rsid w:val="002A655A"/>
    <w:rsid w:val="002A6C12"/>
    <w:rsid w:val="002A6CD2"/>
    <w:rsid w:val="002A6D91"/>
    <w:rsid w:val="002A7CDF"/>
    <w:rsid w:val="002B0C30"/>
    <w:rsid w:val="002B0CF0"/>
    <w:rsid w:val="002B1CE2"/>
    <w:rsid w:val="002B2E7A"/>
    <w:rsid w:val="002B35BE"/>
    <w:rsid w:val="002B366B"/>
    <w:rsid w:val="002B3C45"/>
    <w:rsid w:val="002B499B"/>
    <w:rsid w:val="002B5A8F"/>
    <w:rsid w:val="002B6608"/>
    <w:rsid w:val="002B7BC8"/>
    <w:rsid w:val="002B7FD2"/>
    <w:rsid w:val="002C036C"/>
    <w:rsid w:val="002C144E"/>
    <w:rsid w:val="002C2115"/>
    <w:rsid w:val="002C2559"/>
    <w:rsid w:val="002C2728"/>
    <w:rsid w:val="002C3479"/>
    <w:rsid w:val="002C49EB"/>
    <w:rsid w:val="002C4FF7"/>
    <w:rsid w:val="002C55D5"/>
    <w:rsid w:val="002C5A9B"/>
    <w:rsid w:val="002C6571"/>
    <w:rsid w:val="002C674E"/>
    <w:rsid w:val="002C76A7"/>
    <w:rsid w:val="002D1E84"/>
    <w:rsid w:val="002D3624"/>
    <w:rsid w:val="002D4BE6"/>
    <w:rsid w:val="002D59F1"/>
    <w:rsid w:val="002D6119"/>
    <w:rsid w:val="002D70C9"/>
    <w:rsid w:val="002D7613"/>
    <w:rsid w:val="002D794C"/>
    <w:rsid w:val="002D7C74"/>
    <w:rsid w:val="002E1478"/>
    <w:rsid w:val="002E1587"/>
    <w:rsid w:val="002E21DD"/>
    <w:rsid w:val="002E307B"/>
    <w:rsid w:val="002E3106"/>
    <w:rsid w:val="002E3F77"/>
    <w:rsid w:val="002E4E0C"/>
    <w:rsid w:val="002E4F30"/>
    <w:rsid w:val="002E57C4"/>
    <w:rsid w:val="002E58E1"/>
    <w:rsid w:val="002E59C0"/>
    <w:rsid w:val="002E615D"/>
    <w:rsid w:val="002E6B6C"/>
    <w:rsid w:val="002E772A"/>
    <w:rsid w:val="002F0C75"/>
    <w:rsid w:val="002F2348"/>
    <w:rsid w:val="002F282E"/>
    <w:rsid w:val="002F2E3A"/>
    <w:rsid w:val="002F3123"/>
    <w:rsid w:val="002F39D1"/>
    <w:rsid w:val="002F47ED"/>
    <w:rsid w:val="002F48E5"/>
    <w:rsid w:val="002F4BFB"/>
    <w:rsid w:val="002F6D5B"/>
    <w:rsid w:val="002F6EC8"/>
    <w:rsid w:val="002F7333"/>
    <w:rsid w:val="002F74D0"/>
    <w:rsid w:val="002F7632"/>
    <w:rsid w:val="0030058B"/>
    <w:rsid w:val="00300CAB"/>
    <w:rsid w:val="00300CE0"/>
    <w:rsid w:val="00301354"/>
    <w:rsid w:val="003013E1"/>
    <w:rsid w:val="003028DE"/>
    <w:rsid w:val="00303350"/>
    <w:rsid w:val="003033F8"/>
    <w:rsid w:val="00303E0D"/>
    <w:rsid w:val="00304613"/>
    <w:rsid w:val="00304AE2"/>
    <w:rsid w:val="00305615"/>
    <w:rsid w:val="003058D7"/>
    <w:rsid w:val="00305E09"/>
    <w:rsid w:val="00305F65"/>
    <w:rsid w:val="00306177"/>
    <w:rsid w:val="00310DAE"/>
    <w:rsid w:val="00310E63"/>
    <w:rsid w:val="003128DE"/>
    <w:rsid w:val="00312C9F"/>
    <w:rsid w:val="0031343A"/>
    <w:rsid w:val="00313A7C"/>
    <w:rsid w:val="00314F3C"/>
    <w:rsid w:val="00315395"/>
    <w:rsid w:val="00315911"/>
    <w:rsid w:val="00315E26"/>
    <w:rsid w:val="003167B8"/>
    <w:rsid w:val="003173E1"/>
    <w:rsid w:val="0032036F"/>
    <w:rsid w:val="003207CF"/>
    <w:rsid w:val="00320F06"/>
    <w:rsid w:val="00321A47"/>
    <w:rsid w:val="00321BEF"/>
    <w:rsid w:val="003221A8"/>
    <w:rsid w:val="00322218"/>
    <w:rsid w:val="00322328"/>
    <w:rsid w:val="00322548"/>
    <w:rsid w:val="003226A2"/>
    <w:rsid w:val="003226FA"/>
    <w:rsid w:val="00323E1C"/>
    <w:rsid w:val="0032406A"/>
    <w:rsid w:val="00324262"/>
    <w:rsid w:val="003242DA"/>
    <w:rsid w:val="00324941"/>
    <w:rsid w:val="003249B0"/>
    <w:rsid w:val="003252CF"/>
    <w:rsid w:val="00325F78"/>
    <w:rsid w:val="003263C7"/>
    <w:rsid w:val="00326845"/>
    <w:rsid w:val="003272DD"/>
    <w:rsid w:val="003273DF"/>
    <w:rsid w:val="00327954"/>
    <w:rsid w:val="0033002E"/>
    <w:rsid w:val="00330274"/>
    <w:rsid w:val="003305A6"/>
    <w:rsid w:val="003307D7"/>
    <w:rsid w:val="00330EB1"/>
    <w:rsid w:val="003310C7"/>
    <w:rsid w:val="00331909"/>
    <w:rsid w:val="00331CA0"/>
    <w:rsid w:val="00331CEC"/>
    <w:rsid w:val="0033260D"/>
    <w:rsid w:val="00332682"/>
    <w:rsid w:val="00332D6C"/>
    <w:rsid w:val="00332EC2"/>
    <w:rsid w:val="0033356E"/>
    <w:rsid w:val="00333F40"/>
    <w:rsid w:val="003342EB"/>
    <w:rsid w:val="00334C9E"/>
    <w:rsid w:val="00334E56"/>
    <w:rsid w:val="00335D81"/>
    <w:rsid w:val="00335E1F"/>
    <w:rsid w:val="00335F75"/>
    <w:rsid w:val="0033649A"/>
    <w:rsid w:val="00337593"/>
    <w:rsid w:val="00337C73"/>
    <w:rsid w:val="00337E7B"/>
    <w:rsid w:val="00340CDC"/>
    <w:rsid w:val="00340D19"/>
    <w:rsid w:val="00341492"/>
    <w:rsid w:val="00341B35"/>
    <w:rsid w:val="00341F60"/>
    <w:rsid w:val="0034295E"/>
    <w:rsid w:val="00342CF7"/>
    <w:rsid w:val="0034353D"/>
    <w:rsid w:val="00343757"/>
    <w:rsid w:val="003448AB"/>
    <w:rsid w:val="00344BB5"/>
    <w:rsid w:val="003456A6"/>
    <w:rsid w:val="00345BEB"/>
    <w:rsid w:val="00345C29"/>
    <w:rsid w:val="0034720B"/>
    <w:rsid w:val="00347702"/>
    <w:rsid w:val="00347CE7"/>
    <w:rsid w:val="003513A0"/>
    <w:rsid w:val="00351660"/>
    <w:rsid w:val="00352D89"/>
    <w:rsid w:val="00352DBA"/>
    <w:rsid w:val="003533B5"/>
    <w:rsid w:val="00355087"/>
    <w:rsid w:val="003554CF"/>
    <w:rsid w:val="00355D5A"/>
    <w:rsid w:val="00355D73"/>
    <w:rsid w:val="00355F49"/>
    <w:rsid w:val="003565C1"/>
    <w:rsid w:val="00356BCB"/>
    <w:rsid w:val="00357254"/>
    <w:rsid w:val="003578CB"/>
    <w:rsid w:val="0036189D"/>
    <w:rsid w:val="003623A2"/>
    <w:rsid w:val="003627D1"/>
    <w:rsid w:val="00363332"/>
    <w:rsid w:val="003633AB"/>
    <w:rsid w:val="00363B05"/>
    <w:rsid w:val="00363DA6"/>
    <w:rsid w:val="00364433"/>
    <w:rsid w:val="00365CE3"/>
    <w:rsid w:val="00366573"/>
    <w:rsid w:val="00367270"/>
    <w:rsid w:val="0037078A"/>
    <w:rsid w:val="003709B1"/>
    <w:rsid w:val="003713E0"/>
    <w:rsid w:val="0037143C"/>
    <w:rsid w:val="00372182"/>
    <w:rsid w:val="00372B26"/>
    <w:rsid w:val="00372B87"/>
    <w:rsid w:val="00372C52"/>
    <w:rsid w:val="003733C0"/>
    <w:rsid w:val="00373757"/>
    <w:rsid w:val="003744F1"/>
    <w:rsid w:val="003748B4"/>
    <w:rsid w:val="0037503F"/>
    <w:rsid w:val="003757EC"/>
    <w:rsid w:val="0037672E"/>
    <w:rsid w:val="00377B6B"/>
    <w:rsid w:val="00377C74"/>
    <w:rsid w:val="003803FB"/>
    <w:rsid w:val="0038055F"/>
    <w:rsid w:val="00380739"/>
    <w:rsid w:val="00380C41"/>
    <w:rsid w:val="003821B1"/>
    <w:rsid w:val="00382645"/>
    <w:rsid w:val="0038264F"/>
    <w:rsid w:val="00382EF7"/>
    <w:rsid w:val="00382F7F"/>
    <w:rsid w:val="00384343"/>
    <w:rsid w:val="00384758"/>
    <w:rsid w:val="00385195"/>
    <w:rsid w:val="003862B8"/>
    <w:rsid w:val="00386560"/>
    <w:rsid w:val="00386DAE"/>
    <w:rsid w:val="00386EC8"/>
    <w:rsid w:val="00387596"/>
    <w:rsid w:val="003904E4"/>
    <w:rsid w:val="0039082E"/>
    <w:rsid w:val="00390922"/>
    <w:rsid w:val="00391511"/>
    <w:rsid w:val="003917C8"/>
    <w:rsid w:val="00391DC2"/>
    <w:rsid w:val="00391F8F"/>
    <w:rsid w:val="0039201C"/>
    <w:rsid w:val="00392217"/>
    <w:rsid w:val="00392307"/>
    <w:rsid w:val="00392E83"/>
    <w:rsid w:val="0039371E"/>
    <w:rsid w:val="00396AEB"/>
    <w:rsid w:val="00396C27"/>
    <w:rsid w:val="00396CC3"/>
    <w:rsid w:val="00397693"/>
    <w:rsid w:val="003A001A"/>
    <w:rsid w:val="003A003E"/>
    <w:rsid w:val="003A0076"/>
    <w:rsid w:val="003A0CC7"/>
    <w:rsid w:val="003A0F22"/>
    <w:rsid w:val="003A14CD"/>
    <w:rsid w:val="003A1E68"/>
    <w:rsid w:val="003A2461"/>
    <w:rsid w:val="003A2C08"/>
    <w:rsid w:val="003A3677"/>
    <w:rsid w:val="003A45D7"/>
    <w:rsid w:val="003A59D1"/>
    <w:rsid w:val="003A5D1C"/>
    <w:rsid w:val="003A66BF"/>
    <w:rsid w:val="003A7E83"/>
    <w:rsid w:val="003B0046"/>
    <w:rsid w:val="003B07C5"/>
    <w:rsid w:val="003B16FE"/>
    <w:rsid w:val="003B181D"/>
    <w:rsid w:val="003B20FA"/>
    <w:rsid w:val="003B218A"/>
    <w:rsid w:val="003B26DA"/>
    <w:rsid w:val="003B2ADF"/>
    <w:rsid w:val="003B2BF8"/>
    <w:rsid w:val="003B3112"/>
    <w:rsid w:val="003B3299"/>
    <w:rsid w:val="003B33B8"/>
    <w:rsid w:val="003B39E6"/>
    <w:rsid w:val="003B3FFD"/>
    <w:rsid w:val="003B42CB"/>
    <w:rsid w:val="003B45C5"/>
    <w:rsid w:val="003B53D1"/>
    <w:rsid w:val="003B59CA"/>
    <w:rsid w:val="003B62A5"/>
    <w:rsid w:val="003B6B18"/>
    <w:rsid w:val="003B6BE7"/>
    <w:rsid w:val="003B6FF6"/>
    <w:rsid w:val="003C011D"/>
    <w:rsid w:val="003C02CB"/>
    <w:rsid w:val="003C102A"/>
    <w:rsid w:val="003C2B44"/>
    <w:rsid w:val="003C3DA6"/>
    <w:rsid w:val="003C4075"/>
    <w:rsid w:val="003C412A"/>
    <w:rsid w:val="003C57B1"/>
    <w:rsid w:val="003C669B"/>
    <w:rsid w:val="003C7964"/>
    <w:rsid w:val="003D1AB3"/>
    <w:rsid w:val="003D2F02"/>
    <w:rsid w:val="003D2F3A"/>
    <w:rsid w:val="003D3F8B"/>
    <w:rsid w:val="003D4637"/>
    <w:rsid w:val="003D4FA9"/>
    <w:rsid w:val="003D57DF"/>
    <w:rsid w:val="003D7B20"/>
    <w:rsid w:val="003E02E4"/>
    <w:rsid w:val="003E08C4"/>
    <w:rsid w:val="003E26BD"/>
    <w:rsid w:val="003E26E9"/>
    <w:rsid w:val="003E31A9"/>
    <w:rsid w:val="003E3830"/>
    <w:rsid w:val="003E3ED8"/>
    <w:rsid w:val="003E4064"/>
    <w:rsid w:val="003E41E9"/>
    <w:rsid w:val="003E4B22"/>
    <w:rsid w:val="003E4B88"/>
    <w:rsid w:val="003E4C2E"/>
    <w:rsid w:val="003E5DBF"/>
    <w:rsid w:val="003E6310"/>
    <w:rsid w:val="003E71FB"/>
    <w:rsid w:val="003E7FCD"/>
    <w:rsid w:val="003F03EF"/>
    <w:rsid w:val="003F042E"/>
    <w:rsid w:val="003F05E2"/>
    <w:rsid w:val="003F0F8A"/>
    <w:rsid w:val="003F1056"/>
    <w:rsid w:val="003F1A75"/>
    <w:rsid w:val="003F26B7"/>
    <w:rsid w:val="003F279A"/>
    <w:rsid w:val="003F2A8B"/>
    <w:rsid w:val="003F2C76"/>
    <w:rsid w:val="003F4F61"/>
    <w:rsid w:val="003F7742"/>
    <w:rsid w:val="003F7AA1"/>
    <w:rsid w:val="003F7DB4"/>
    <w:rsid w:val="003F7F42"/>
    <w:rsid w:val="004009F8"/>
    <w:rsid w:val="00402019"/>
    <w:rsid w:val="00402FDB"/>
    <w:rsid w:val="004041AD"/>
    <w:rsid w:val="00405678"/>
    <w:rsid w:val="00405905"/>
    <w:rsid w:val="004061EC"/>
    <w:rsid w:val="004072D8"/>
    <w:rsid w:val="004102D9"/>
    <w:rsid w:val="00410A26"/>
    <w:rsid w:val="00411287"/>
    <w:rsid w:val="00411C90"/>
    <w:rsid w:val="00412AEF"/>
    <w:rsid w:val="00412C15"/>
    <w:rsid w:val="0041333F"/>
    <w:rsid w:val="00413C4C"/>
    <w:rsid w:val="00413C5B"/>
    <w:rsid w:val="00413DB6"/>
    <w:rsid w:val="00413F4D"/>
    <w:rsid w:val="0041493E"/>
    <w:rsid w:val="004157EE"/>
    <w:rsid w:val="00415AAF"/>
    <w:rsid w:val="00416B41"/>
    <w:rsid w:val="00416D2F"/>
    <w:rsid w:val="00417A3B"/>
    <w:rsid w:val="00421130"/>
    <w:rsid w:val="004220EC"/>
    <w:rsid w:val="00422838"/>
    <w:rsid w:val="00423639"/>
    <w:rsid w:val="0042390F"/>
    <w:rsid w:val="00423B8A"/>
    <w:rsid w:val="004241A2"/>
    <w:rsid w:val="00425191"/>
    <w:rsid w:val="004256EE"/>
    <w:rsid w:val="00425982"/>
    <w:rsid w:val="00425F33"/>
    <w:rsid w:val="004261EC"/>
    <w:rsid w:val="004265F1"/>
    <w:rsid w:val="00426B5F"/>
    <w:rsid w:val="0042785B"/>
    <w:rsid w:val="00427AAE"/>
    <w:rsid w:val="00430549"/>
    <w:rsid w:val="00431E81"/>
    <w:rsid w:val="004330C2"/>
    <w:rsid w:val="00433D5F"/>
    <w:rsid w:val="00434D53"/>
    <w:rsid w:val="0043502E"/>
    <w:rsid w:val="0043634F"/>
    <w:rsid w:val="00440532"/>
    <w:rsid w:val="0044070E"/>
    <w:rsid w:val="00440982"/>
    <w:rsid w:val="00441102"/>
    <w:rsid w:val="004414E3"/>
    <w:rsid w:val="0044226A"/>
    <w:rsid w:val="0044275D"/>
    <w:rsid w:val="004428D4"/>
    <w:rsid w:val="00442A28"/>
    <w:rsid w:val="00442D0F"/>
    <w:rsid w:val="00443226"/>
    <w:rsid w:val="00443B29"/>
    <w:rsid w:val="0044431C"/>
    <w:rsid w:val="004444BA"/>
    <w:rsid w:val="00445F40"/>
    <w:rsid w:val="0044614E"/>
    <w:rsid w:val="004461B1"/>
    <w:rsid w:val="00446673"/>
    <w:rsid w:val="0044699D"/>
    <w:rsid w:val="0045105D"/>
    <w:rsid w:val="0045179C"/>
    <w:rsid w:val="004517A8"/>
    <w:rsid w:val="004521AA"/>
    <w:rsid w:val="0045267F"/>
    <w:rsid w:val="004527D8"/>
    <w:rsid w:val="0045338C"/>
    <w:rsid w:val="0045424D"/>
    <w:rsid w:val="004544B8"/>
    <w:rsid w:val="0045477E"/>
    <w:rsid w:val="0045527A"/>
    <w:rsid w:val="004555E4"/>
    <w:rsid w:val="004557BB"/>
    <w:rsid w:val="00455B7A"/>
    <w:rsid w:val="00456058"/>
    <w:rsid w:val="004575E7"/>
    <w:rsid w:val="00457892"/>
    <w:rsid w:val="00460124"/>
    <w:rsid w:val="004619B7"/>
    <w:rsid w:val="00462444"/>
    <w:rsid w:val="0046332A"/>
    <w:rsid w:val="00463E91"/>
    <w:rsid w:val="00463F57"/>
    <w:rsid w:val="0046470C"/>
    <w:rsid w:val="00464CE9"/>
    <w:rsid w:val="00464F63"/>
    <w:rsid w:val="00465E81"/>
    <w:rsid w:val="004669CB"/>
    <w:rsid w:val="00466BC8"/>
    <w:rsid w:val="00466E94"/>
    <w:rsid w:val="0046717D"/>
    <w:rsid w:val="0046758F"/>
    <w:rsid w:val="00467995"/>
    <w:rsid w:val="00467FA9"/>
    <w:rsid w:val="00471296"/>
    <w:rsid w:val="00471668"/>
    <w:rsid w:val="004719FE"/>
    <w:rsid w:val="00471DBE"/>
    <w:rsid w:val="0047287F"/>
    <w:rsid w:val="004735A9"/>
    <w:rsid w:val="00473A00"/>
    <w:rsid w:val="00473DE2"/>
    <w:rsid w:val="00474952"/>
    <w:rsid w:val="00474ED8"/>
    <w:rsid w:val="00475238"/>
    <w:rsid w:val="00475649"/>
    <w:rsid w:val="004757BA"/>
    <w:rsid w:val="004762E6"/>
    <w:rsid w:val="00477203"/>
    <w:rsid w:val="00480664"/>
    <w:rsid w:val="00480716"/>
    <w:rsid w:val="004808D4"/>
    <w:rsid w:val="00480F8E"/>
    <w:rsid w:val="00482B35"/>
    <w:rsid w:val="00482D43"/>
    <w:rsid w:val="00483D20"/>
    <w:rsid w:val="00483F57"/>
    <w:rsid w:val="0048408C"/>
    <w:rsid w:val="00484FDF"/>
    <w:rsid w:val="004857ED"/>
    <w:rsid w:val="00485A22"/>
    <w:rsid w:val="004872FD"/>
    <w:rsid w:val="00487436"/>
    <w:rsid w:val="00487F8C"/>
    <w:rsid w:val="0049013A"/>
    <w:rsid w:val="00490481"/>
    <w:rsid w:val="0049084D"/>
    <w:rsid w:val="00491AF2"/>
    <w:rsid w:val="00491CAA"/>
    <w:rsid w:val="00491EB7"/>
    <w:rsid w:val="00492230"/>
    <w:rsid w:val="004933C3"/>
    <w:rsid w:val="004938E3"/>
    <w:rsid w:val="004942E0"/>
    <w:rsid w:val="004948D3"/>
    <w:rsid w:val="00494901"/>
    <w:rsid w:val="0049592D"/>
    <w:rsid w:val="00496ACB"/>
    <w:rsid w:val="0049773D"/>
    <w:rsid w:val="004979DA"/>
    <w:rsid w:val="00497BA8"/>
    <w:rsid w:val="004A09B7"/>
    <w:rsid w:val="004A0E31"/>
    <w:rsid w:val="004A1CFC"/>
    <w:rsid w:val="004A2182"/>
    <w:rsid w:val="004A2608"/>
    <w:rsid w:val="004A323A"/>
    <w:rsid w:val="004A3603"/>
    <w:rsid w:val="004A39E2"/>
    <w:rsid w:val="004A3E35"/>
    <w:rsid w:val="004A44C6"/>
    <w:rsid w:val="004A496C"/>
    <w:rsid w:val="004A49F0"/>
    <w:rsid w:val="004A4FCD"/>
    <w:rsid w:val="004A5103"/>
    <w:rsid w:val="004A5CF3"/>
    <w:rsid w:val="004A68BB"/>
    <w:rsid w:val="004A69D0"/>
    <w:rsid w:val="004A7C11"/>
    <w:rsid w:val="004B0BEF"/>
    <w:rsid w:val="004B1164"/>
    <w:rsid w:val="004B1705"/>
    <w:rsid w:val="004B2120"/>
    <w:rsid w:val="004B236C"/>
    <w:rsid w:val="004B2AB0"/>
    <w:rsid w:val="004B2E2C"/>
    <w:rsid w:val="004B2F97"/>
    <w:rsid w:val="004B3E02"/>
    <w:rsid w:val="004B40A7"/>
    <w:rsid w:val="004B48F1"/>
    <w:rsid w:val="004B4A17"/>
    <w:rsid w:val="004B4D20"/>
    <w:rsid w:val="004B6CD0"/>
    <w:rsid w:val="004B7377"/>
    <w:rsid w:val="004B779D"/>
    <w:rsid w:val="004B7F91"/>
    <w:rsid w:val="004C07DF"/>
    <w:rsid w:val="004C0A93"/>
    <w:rsid w:val="004C0CD6"/>
    <w:rsid w:val="004C1C7C"/>
    <w:rsid w:val="004C1CCB"/>
    <w:rsid w:val="004C1D0C"/>
    <w:rsid w:val="004C22D1"/>
    <w:rsid w:val="004C29CB"/>
    <w:rsid w:val="004C2FB7"/>
    <w:rsid w:val="004C3992"/>
    <w:rsid w:val="004C3A3D"/>
    <w:rsid w:val="004C4365"/>
    <w:rsid w:val="004C487C"/>
    <w:rsid w:val="004C5156"/>
    <w:rsid w:val="004C671F"/>
    <w:rsid w:val="004C68E6"/>
    <w:rsid w:val="004C6D7E"/>
    <w:rsid w:val="004C74BB"/>
    <w:rsid w:val="004D0C50"/>
    <w:rsid w:val="004D0DC3"/>
    <w:rsid w:val="004D1120"/>
    <w:rsid w:val="004D11A7"/>
    <w:rsid w:val="004D1330"/>
    <w:rsid w:val="004D1602"/>
    <w:rsid w:val="004D1698"/>
    <w:rsid w:val="004D25CF"/>
    <w:rsid w:val="004D2C23"/>
    <w:rsid w:val="004D4843"/>
    <w:rsid w:val="004D56D3"/>
    <w:rsid w:val="004D5C60"/>
    <w:rsid w:val="004D6414"/>
    <w:rsid w:val="004D66F1"/>
    <w:rsid w:val="004D6CF7"/>
    <w:rsid w:val="004D7FDB"/>
    <w:rsid w:val="004E0D34"/>
    <w:rsid w:val="004E1793"/>
    <w:rsid w:val="004E194A"/>
    <w:rsid w:val="004E1A46"/>
    <w:rsid w:val="004E1A80"/>
    <w:rsid w:val="004E1B2C"/>
    <w:rsid w:val="004E1D62"/>
    <w:rsid w:val="004E2877"/>
    <w:rsid w:val="004E2C6B"/>
    <w:rsid w:val="004E3368"/>
    <w:rsid w:val="004E347A"/>
    <w:rsid w:val="004E369C"/>
    <w:rsid w:val="004E37C3"/>
    <w:rsid w:val="004E4BEB"/>
    <w:rsid w:val="004E694E"/>
    <w:rsid w:val="004F001D"/>
    <w:rsid w:val="004F1144"/>
    <w:rsid w:val="004F13D5"/>
    <w:rsid w:val="004F2408"/>
    <w:rsid w:val="004F51F0"/>
    <w:rsid w:val="004F5D1A"/>
    <w:rsid w:val="004F5FC2"/>
    <w:rsid w:val="004F6A84"/>
    <w:rsid w:val="0050030C"/>
    <w:rsid w:val="00500C62"/>
    <w:rsid w:val="00501064"/>
    <w:rsid w:val="005013D3"/>
    <w:rsid w:val="0050150A"/>
    <w:rsid w:val="005026E7"/>
    <w:rsid w:val="00502922"/>
    <w:rsid w:val="005036D6"/>
    <w:rsid w:val="0050429A"/>
    <w:rsid w:val="005050DF"/>
    <w:rsid w:val="00505B76"/>
    <w:rsid w:val="00505FF5"/>
    <w:rsid w:val="00506BC8"/>
    <w:rsid w:val="00507DB2"/>
    <w:rsid w:val="005108F7"/>
    <w:rsid w:val="0051148A"/>
    <w:rsid w:val="00511955"/>
    <w:rsid w:val="00511C4A"/>
    <w:rsid w:val="00511F97"/>
    <w:rsid w:val="005127C2"/>
    <w:rsid w:val="00513637"/>
    <w:rsid w:val="00513957"/>
    <w:rsid w:val="00513E19"/>
    <w:rsid w:val="00514659"/>
    <w:rsid w:val="00514880"/>
    <w:rsid w:val="00514BAB"/>
    <w:rsid w:val="00515E6B"/>
    <w:rsid w:val="00516385"/>
    <w:rsid w:val="0051673A"/>
    <w:rsid w:val="005167A7"/>
    <w:rsid w:val="00516A52"/>
    <w:rsid w:val="00517451"/>
    <w:rsid w:val="00520799"/>
    <w:rsid w:val="00521605"/>
    <w:rsid w:val="005218EA"/>
    <w:rsid w:val="00522027"/>
    <w:rsid w:val="00522121"/>
    <w:rsid w:val="005222B3"/>
    <w:rsid w:val="00522692"/>
    <w:rsid w:val="005232F9"/>
    <w:rsid w:val="005233A7"/>
    <w:rsid w:val="00523A28"/>
    <w:rsid w:val="0052407A"/>
    <w:rsid w:val="00525296"/>
    <w:rsid w:val="0052547B"/>
    <w:rsid w:val="00525D58"/>
    <w:rsid w:val="00525D97"/>
    <w:rsid w:val="00526D96"/>
    <w:rsid w:val="005273FF"/>
    <w:rsid w:val="00527855"/>
    <w:rsid w:val="00530037"/>
    <w:rsid w:val="005305B1"/>
    <w:rsid w:val="00530F6D"/>
    <w:rsid w:val="00531841"/>
    <w:rsid w:val="00531D7D"/>
    <w:rsid w:val="00531F0D"/>
    <w:rsid w:val="00531F1C"/>
    <w:rsid w:val="00534971"/>
    <w:rsid w:val="005350F0"/>
    <w:rsid w:val="00535937"/>
    <w:rsid w:val="00535DBD"/>
    <w:rsid w:val="00536665"/>
    <w:rsid w:val="00536CBA"/>
    <w:rsid w:val="00537274"/>
    <w:rsid w:val="0053789C"/>
    <w:rsid w:val="00537ACF"/>
    <w:rsid w:val="00537E42"/>
    <w:rsid w:val="005405A9"/>
    <w:rsid w:val="005418C5"/>
    <w:rsid w:val="00541EAD"/>
    <w:rsid w:val="00542615"/>
    <w:rsid w:val="00542801"/>
    <w:rsid w:val="00542DCF"/>
    <w:rsid w:val="00544B6C"/>
    <w:rsid w:val="00544C88"/>
    <w:rsid w:val="00544F3D"/>
    <w:rsid w:val="0054579E"/>
    <w:rsid w:val="00545DDB"/>
    <w:rsid w:val="0054652C"/>
    <w:rsid w:val="0054654E"/>
    <w:rsid w:val="005472B6"/>
    <w:rsid w:val="005475C9"/>
    <w:rsid w:val="005476A8"/>
    <w:rsid w:val="00547F39"/>
    <w:rsid w:val="005501F4"/>
    <w:rsid w:val="00550715"/>
    <w:rsid w:val="00551A8D"/>
    <w:rsid w:val="00552EF6"/>
    <w:rsid w:val="0055301A"/>
    <w:rsid w:val="00553130"/>
    <w:rsid w:val="0055325F"/>
    <w:rsid w:val="00553536"/>
    <w:rsid w:val="005537C2"/>
    <w:rsid w:val="0055552C"/>
    <w:rsid w:val="00555E8B"/>
    <w:rsid w:val="005564F8"/>
    <w:rsid w:val="00556D8D"/>
    <w:rsid w:val="00556FEE"/>
    <w:rsid w:val="005572A1"/>
    <w:rsid w:val="00557333"/>
    <w:rsid w:val="0056034F"/>
    <w:rsid w:val="005609C3"/>
    <w:rsid w:val="005618AB"/>
    <w:rsid w:val="00562808"/>
    <w:rsid w:val="0056295E"/>
    <w:rsid w:val="00562B30"/>
    <w:rsid w:val="00563117"/>
    <w:rsid w:val="005636B1"/>
    <w:rsid w:val="0056398C"/>
    <w:rsid w:val="00563FFA"/>
    <w:rsid w:val="005640E8"/>
    <w:rsid w:val="005642C0"/>
    <w:rsid w:val="005646DA"/>
    <w:rsid w:val="0056476F"/>
    <w:rsid w:val="0056580A"/>
    <w:rsid w:val="00565EF5"/>
    <w:rsid w:val="005660A7"/>
    <w:rsid w:val="00566EE3"/>
    <w:rsid w:val="005672EE"/>
    <w:rsid w:val="00567FFA"/>
    <w:rsid w:val="00570515"/>
    <w:rsid w:val="00570A42"/>
    <w:rsid w:val="005716AC"/>
    <w:rsid w:val="005719C4"/>
    <w:rsid w:val="00571EF5"/>
    <w:rsid w:val="00572004"/>
    <w:rsid w:val="0057316B"/>
    <w:rsid w:val="00573224"/>
    <w:rsid w:val="00573309"/>
    <w:rsid w:val="005749EF"/>
    <w:rsid w:val="00575CB5"/>
    <w:rsid w:val="00575DEC"/>
    <w:rsid w:val="0057649B"/>
    <w:rsid w:val="005765C6"/>
    <w:rsid w:val="00577817"/>
    <w:rsid w:val="0058055B"/>
    <w:rsid w:val="0058174E"/>
    <w:rsid w:val="00581A80"/>
    <w:rsid w:val="005824D2"/>
    <w:rsid w:val="00584425"/>
    <w:rsid w:val="00585209"/>
    <w:rsid w:val="00585428"/>
    <w:rsid w:val="0058614C"/>
    <w:rsid w:val="0058625B"/>
    <w:rsid w:val="00590282"/>
    <w:rsid w:val="005917B5"/>
    <w:rsid w:val="00591B00"/>
    <w:rsid w:val="00591CCF"/>
    <w:rsid w:val="00591F69"/>
    <w:rsid w:val="005920A7"/>
    <w:rsid w:val="00592266"/>
    <w:rsid w:val="00592BC9"/>
    <w:rsid w:val="0059489A"/>
    <w:rsid w:val="005948E7"/>
    <w:rsid w:val="005950AA"/>
    <w:rsid w:val="00595ADB"/>
    <w:rsid w:val="00597C46"/>
    <w:rsid w:val="005A080A"/>
    <w:rsid w:val="005A0AE6"/>
    <w:rsid w:val="005A1A41"/>
    <w:rsid w:val="005A20E2"/>
    <w:rsid w:val="005A2877"/>
    <w:rsid w:val="005A29C2"/>
    <w:rsid w:val="005A315D"/>
    <w:rsid w:val="005A319A"/>
    <w:rsid w:val="005A43AE"/>
    <w:rsid w:val="005A458E"/>
    <w:rsid w:val="005A49D4"/>
    <w:rsid w:val="005A4BCC"/>
    <w:rsid w:val="005A52F5"/>
    <w:rsid w:val="005A5A25"/>
    <w:rsid w:val="005A735F"/>
    <w:rsid w:val="005A764A"/>
    <w:rsid w:val="005A7722"/>
    <w:rsid w:val="005A7C14"/>
    <w:rsid w:val="005A7E9D"/>
    <w:rsid w:val="005B00C8"/>
    <w:rsid w:val="005B031D"/>
    <w:rsid w:val="005B0BBA"/>
    <w:rsid w:val="005B0F67"/>
    <w:rsid w:val="005B2E38"/>
    <w:rsid w:val="005B4BD3"/>
    <w:rsid w:val="005B5334"/>
    <w:rsid w:val="005B543B"/>
    <w:rsid w:val="005B5BE9"/>
    <w:rsid w:val="005B6CCE"/>
    <w:rsid w:val="005B6DB7"/>
    <w:rsid w:val="005B6DDD"/>
    <w:rsid w:val="005B6FA9"/>
    <w:rsid w:val="005B7218"/>
    <w:rsid w:val="005B772F"/>
    <w:rsid w:val="005B7BE8"/>
    <w:rsid w:val="005C09CC"/>
    <w:rsid w:val="005C0AB8"/>
    <w:rsid w:val="005C1030"/>
    <w:rsid w:val="005C1758"/>
    <w:rsid w:val="005C227A"/>
    <w:rsid w:val="005C2EEC"/>
    <w:rsid w:val="005C377E"/>
    <w:rsid w:val="005C3E8B"/>
    <w:rsid w:val="005C4021"/>
    <w:rsid w:val="005C681B"/>
    <w:rsid w:val="005C732A"/>
    <w:rsid w:val="005C765D"/>
    <w:rsid w:val="005D067A"/>
    <w:rsid w:val="005D1A61"/>
    <w:rsid w:val="005D1E7D"/>
    <w:rsid w:val="005D2D16"/>
    <w:rsid w:val="005D31F8"/>
    <w:rsid w:val="005D71C6"/>
    <w:rsid w:val="005D7A55"/>
    <w:rsid w:val="005D7C08"/>
    <w:rsid w:val="005E006E"/>
    <w:rsid w:val="005E1CF5"/>
    <w:rsid w:val="005E1FB7"/>
    <w:rsid w:val="005E23C2"/>
    <w:rsid w:val="005E3DA5"/>
    <w:rsid w:val="005E4B12"/>
    <w:rsid w:val="005E4CAA"/>
    <w:rsid w:val="005E670E"/>
    <w:rsid w:val="005E698E"/>
    <w:rsid w:val="005E6DE0"/>
    <w:rsid w:val="005E7672"/>
    <w:rsid w:val="005E7F64"/>
    <w:rsid w:val="005F028A"/>
    <w:rsid w:val="005F02C2"/>
    <w:rsid w:val="005F08B4"/>
    <w:rsid w:val="005F0A0D"/>
    <w:rsid w:val="005F1539"/>
    <w:rsid w:val="005F2368"/>
    <w:rsid w:val="005F2537"/>
    <w:rsid w:val="005F2EBA"/>
    <w:rsid w:val="005F3481"/>
    <w:rsid w:val="005F3861"/>
    <w:rsid w:val="005F38C0"/>
    <w:rsid w:val="005F3D27"/>
    <w:rsid w:val="005F468E"/>
    <w:rsid w:val="005F4ABD"/>
    <w:rsid w:val="005F4F36"/>
    <w:rsid w:val="005F572B"/>
    <w:rsid w:val="005F58AD"/>
    <w:rsid w:val="005F592B"/>
    <w:rsid w:val="005F5A20"/>
    <w:rsid w:val="005F62FC"/>
    <w:rsid w:val="005F6A0F"/>
    <w:rsid w:val="005F6C8B"/>
    <w:rsid w:val="005F6F33"/>
    <w:rsid w:val="005F7CFB"/>
    <w:rsid w:val="00600099"/>
    <w:rsid w:val="00601D77"/>
    <w:rsid w:val="00601E59"/>
    <w:rsid w:val="00601FC1"/>
    <w:rsid w:val="00602125"/>
    <w:rsid w:val="0060290C"/>
    <w:rsid w:val="00602B24"/>
    <w:rsid w:val="00604068"/>
    <w:rsid w:val="00604CE3"/>
    <w:rsid w:val="00604DA9"/>
    <w:rsid w:val="00605552"/>
    <w:rsid w:val="00605655"/>
    <w:rsid w:val="0060568E"/>
    <w:rsid w:val="0060601D"/>
    <w:rsid w:val="00606DAC"/>
    <w:rsid w:val="00610E45"/>
    <w:rsid w:val="00610EEE"/>
    <w:rsid w:val="00611F83"/>
    <w:rsid w:val="00612324"/>
    <w:rsid w:val="006125CC"/>
    <w:rsid w:val="0061286D"/>
    <w:rsid w:val="00613314"/>
    <w:rsid w:val="00613750"/>
    <w:rsid w:val="006138A2"/>
    <w:rsid w:val="00613A02"/>
    <w:rsid w:val="00613EF5"/>
    <w:rsid w:val="00614B3A"/>
    <w:rsid w:val="00614D15"/>
    <w:rsid w:val="00614E79"/>
    <w:rsid w:val="00615AD1"/>
    <w:rsid w:val="006163ED"/>
    <w:rsid w:val="00616861"/>
    <w:rsid w:val="0061707A"/>
    <w:rsid w:val="00620936"/>
    <w:rsid w:val="0062120C"/>
    <w:rsid w:val="006217AB"/>
    <w:rsid w:val="00621D6F"/>
    <w:rsid w:val="00622851"/>
    <w:rsid w:val="00622F37"/>
    <w:rsid w:val="00624089"/>
    <w:rsid w:val="006242D5"/>
    <w:rsid w:val="00624310"/>
    <w:rsid w:val="00625217"/>
    <w:rsid w:val="00625C09"/>
    <w:rsid w:val="00625CDF"/>
    <w:rsid w:val="006263B7"/>
    <w:rsid w:val="0062643F"/>
    <w:rsid w:val="00626667"/>
    <w:rsid w:val="00626D01"/>
    <w:rsid w:val="00626E02"/>
    <w:rsid w:val="00627057"/>
    <w:rsid w:val="006274D5"/>
    <w:rsid w:val="00627680"/>
    <w:rsid w:val="00627893"/>
    <w:rsid w:val="0063007E"/>
    <w:rsid w:val="00630242"/>
    <w:rsid w:val="00630E35"/>
    <w:rsid w:val="006313D6"/>
    <w:rsid w:val="00631443"/>
    <w:rsid w:val="006322C8"/>
    <w:rsid w:val="00632B49"/>
    <w:rsid w:val="00632E32"/>
    <w:rsid w:val="006333D5"/>
    <w:rsid w:val="00633465"/>
    <w:rsid w:val="0063365C"/>
    <w:rsid w:val="00633E99"/>
    <w:rsid w:val="00634038"/>
    <w:rsid w:val="00634639"/>
    <w:rsid w:val="00634773"/>
    <w:rsid w:val="00635BC5"/>
    <w:rsid w:val="0063646D"/>
    <w:rsid w:val="00636D4B"/>
    <w:rsid w:val="00641074"/>
    <w:rsid w:val="00641610"/>
    <w:rsid w:val="006419E8"/>
    <w:rsid w:val="006423E8"/>
    <w:rsid w:val="00642794"/>
    <w:rsid w:val="0064538F"/>
    <w:rsid w:val="006455AD"/>
    <w:rsid w:val="0064637C"/>
    <w:rsid w:val="006473FD"/>
    <w:rsid w:val="006502CB"/>
    <w:rsid w:val="00650BEF"/>
    <w:rsid w:val="006518B3"/>
    <w:rsid w:val="00652514"/>
    <w:rsid w:val="00652B78"/>
    <w:rsid w:val="00652DD7"/>
    <w:rsid w:val="0065317A"/>
    <w:rsid w:val="006533F7"/>
    <w:rsid w:val="00653AB5"/>
    <w:rsid w:val="00653EA3"/>
    <w:rsid w:val="0065400E"/>
    <w:rsid w:val="00654070"/>
    <w:rsid w:val="0065424B"/>
    <w:rsid w:val="00654823"/>
    <w:rsid w:val="0065636A"/>
    <w:rsid w:val="0065656E"/>
    <w:rsid w:val="00657123"/>
    <w:rsid w:val="00660347"/>
    <w:rsid w:val="00662411"/>
    <w:rsid w:val="006624B0"/>
    <w:rsid w:val="00663383"/>
    <w:rsid w:val="00663FD8"/>
    <w:rsid w:val="00664A72"/>
    <w:rsid w:val="00664F2D"/>
    <w:rsid w:val="00665155"/>
    <w:rsid w:val="00665ECE"/>
    <w:rsid w:val="006662D8"/>
    <w:rsid w:val="00666F7F"/>
    <w:rsid w:val="0066736D"/>
    <w:rsid w:val="006673A2"/>
    <w:rsid w:val="006676D6"/>
    <w:rsid w:val="00670632"/>
    <w:rsid w:val="00670F90"/>
    <w:rsid w:val="00671748"/>
    <w:rsid w:val="00671754"/>
    <w:rsid w:val="0067299A"/>
    <w:rsid w:val="00672CA4"/>
    <w:rsid w:val="00673A14"/>
    <w:rsid w:val="00674977"/>
    <w:rsid w:val="00674D7D"/>
    <w:rsid w:val="00674D9A"/>
    <w:rsid w:val="006751A4"/>
    <w:rsid w:val="00675220"/>
    <w:rsid w:val="00675440"/>
    <w:rsid w:val="00675490"/>
    <w:rsid w:val="00676A8D"/>
    <w:rsid w:val="006774EE"/>
    <w:rsid w:val="00680107"/>
    <w:rsid w:val="00680123"/>
    <w:rsid w:val="00680ADD"/>
    <w:rsid w:val="00680BA8"/>
    <w:rsid w:val="00681F14"/>
    <w:rsid w:val="00682FB1"/>
    <w:rsid w:val="006840FB"/>
    <w:rsid w:val="0068430A"/>
    <w:rsid w:val="006857ED"/>
    <w:rsid w:val="00685C3F"/>
    <w:rsid w:val="00686035"/>
    <w:rsid w:val="00686EB5"/>
    <w:rsid w:val="00687047"/>
    <w:rsid w:val="006872C4"/>
    <w:rsid w:val="006877FB"/>
    <w:rsid w:val="00687E60"/>
    <w:rsid w:val="00690455"/>
    <w:rsid w:val="00690F6C"/>
    <w:rsid w:val="006919E0"/>
    <w:rsid w:val="00691C8C"/>
    <w:rsid w:val="00691F02"/>
    <w:rsid w:val="006925DC"/>
    <w:rsid w:val="00692AD2"/>
    <w:rsid w:val="006934D2"/>
    <w:rsid w:val="006935A1"/>
    <w:rsid w:val="006937B4"/>
    <w:rsid w:val="00693963"/>
    <w:rsid w:val="0069427E"/>
    <w:rsid w:val="00694DD4"/>
    <w:rsid w:val="00694EEE"/>
    <w:rsid w:val="0069548D"/>
    <w:rsid w:val="00695501"/>
    <w:rsid w:val="00695754"/>
    <w:rsid w:val="00695D0D"/>
    <w:rsid w:val="0069614F"/>
    <w:rsid w:val="0069632D"/>
    <w:rsid w:val="00696502"/>
    <w:rsid w:val="006967BD"/>
    <w:rsid w:val="00697022"/>
    <w:rsid w:val="00697DA5"/>
    <w:rsid w:val="006A037E"/>
    <w:rsid w:val="006A05A0"/>
    <w:rsid w:val="006A21E8"/>
    <w:rsid w:val="006A24D9"/>
    <w:rsid w:val="006A2CFC"/>
    <w:rsid w:val="006A3090"/>
    <w:rsid w:val="006A4FFA"/>
    <w:rsid w:val="006A54C3"/>
    <w:rsid w:val="006A5B08"/>
    <w:rsid w:val="006A6745"/>
    <w:rsid w:val="006A6EC3"/>
    <w:rsid w:val="006A7178"/>
    <w:rsid w:val="006A7B16"/>
    <w:rsid w:val="006B0320"/>
    <w:rsid w:val="006B07B1"/>
    <w:rsid w:val="006B0C8C"/>
    <w:rsid w:val="006B12CB"/>
    <w:rsid w:val="006B1594"/>
    <w:rsid w:val="006B3A14"/>
    <w:rsid w:val="006B54C3"/>
    <w:rsid w:val="006B64A7"/>
    <w:rsid w:val="006B66B5"/>
    <w:rsid w:val="006B6A5F"/>
    <w:rsid w:val="006C03C6"/>
    <w:rsid w:val="006C0AB4"/>
    <w:rsid w:val="006C114D"/>
    <w:rsid w:val="006C1496"/>
    <w:rsid w:val="006C1755"/>
    <w:rsid w:val="006C2642"/>
    <w:rsid w:val="006C265F"/>
    <w:rsid w:val="006C3DEA"/>
    <w:rsid w:val="006C414F"/>
    <w:rsid w:val="006C4F0A"/>
    <w:rsid w:val="006C6E8D"/>
    <w:rsid w:val="006C7542"/>
    <w:rsid w:val="006C7838"/>
    <w:rsid w:val="006C7C41"/>
    <w:rsid w:val="006D03AC"/>
    <w:rsid w:val="006D1249"/>
    <w:rsid w:val="006D139B"/>
    <w:rsid w:val="006D16C9"/>
    <w:rsid w:val="006D269D"/>
    <w:rsid w:val="006D2FA6"/>
    <w:rsid w:val="006D30B0"/>
    <w:rsid w:val="006D325D"/>
    <w:rsid w:val="006D36FE"/>
    <w:rsid w:val="006D39D2"/>
    <w:rsid w:val="006D50DF"/>
    <w:rsid w:val="006D54E4"/>
    <w:rsid w:val="006D5744"/>
    <w:rsid w:val="006D5B48"/>
    <w:rsid w:val="006D681F"/>
    <w:rsid w:val="006D6891"/>
    <w:rsid w:val="006D75C2"/>
    <w:rsid w:val="006D7667"/>
    <w:rsid w:val="006D7BC9"/>
    <w:rsid w:val="006D7E39"/>
    <w:rsid w:val="006E0255"/>
    <w:rsid w:val="006E1322"/>
    <w:rsid w:val="006E1904"/>
    <w:rsid w:val="006E194B"/>
    <w:rsid w:val="006E408A"/>
    <w:rsid w:val="006E41BC"/>
    <w:rsid w:val="006E4814"/>
    <w:rsid w:val="006E5249"/>
    <w:rsid w:val="006E5286"/>
    <w:rsid w:val="006E5D51"/>
    <w:rsid w:val="006E62D9"/>
    <w:rsid w:val="006E6407"/>
    <w:rsid w:val="006E7C06"/>
    <w:rsid w:val="006F1518"/>
    <w:rsid w:val="006F1831"/>
    <w:rsid w:val="006F3FB1"/>
    <w:rsid w:val="006F583F"/>
    <w:rsid w:val="006F5C08"/>
    <w:rsid w:val="006F5CF4"/>
    <w:rsid w:val="006F60AE"/>
    <w:rsid w:val="006F653E"/>
    <w:rsid w:val="006F6A25"/>
    <w:rsid w:val="006F75F1"/>
    <w:rsid w:val="006F7719"/>
    <w:rsid w:val="006F7DE0"/>
    <w:rsid w:val="006F7E20"/>
    <w:rsid w:val="006F7EA2"/>
    <w:rsid w:val="00700324"/>
    <w:rsid w:val="00700894"/>
    <w:rsid w:val="007011B5"/>
    <w:rsid w:val="0070164E"/>
    <w:rsid w:val="007017EF"/>
    <w:rsid w:val="00702246"/>
    <w:rsid w:val="007028B4"/>
    <w:rsid w:val="007039A4"/>
    <w:rsid w:val="00703CA8"/>
    <w:rsid w:val="007046C5"/>
    <w:rsid w:val="007049E0"/>
    <w:rsid w:val="007057BC"/>
    <w:rsid w:val="00705A5B"/>
    <w:rsid w:val="007060A4"/>
    <w:rsid w:val="00707753"/>
    <w:rsid w:val="00710144"/>
    <w:rsid w:val="00711076"/>
    <w:rsid w:val="00711622"/>
    <w:rsid w:val="00711A15"/>
    <w:rsid w:val="00712352"/>
    <w:rsid w:val="007159B1"/>
    <w:rsid w:val="00715A83"/>
    <w:rsid w:val="00715CED"/>
    <w:rsid w:val="00715D13"/>
    <w:rsid w:val="00715D62"/>
    <w:rsid w:val="00715F3F"/>
    <w:rsid w:val="0071612A"/>
    <w:rsid w:val="007161CD"/>
    <w:rsid w:val="00716666"/>
    <w:rsid w:val="007179D5"/>
    <w:rsid w:val="007179FE"/>
    <w:rsid w:val="00717CFC"/>
    <w:rsid w:val="00717ED7"/>
    <w:rsid w:val="00720984"/>
    <w:rsid w:val="007219DC"/>
    <w:rsid w:val="00722480"/>
    <w:rsid w:val="00722752"/>
    <w:rsid w:val="007230B4"/>
    <w:rsid w:val="0072501D"/>
    <w:rsid w:val="007257E8"/>
    <w:rsid w:val="00726A00"/>
    <w:rsid w:val="00726FC9"/>
    <w:rsid w:val="00727595"/>
    <w:rsid w:val="00727A53"/>
    <w:rsid w:val="007313F6"/>
    <w:rsid w:val="00731E43"/>
    <w:rsid w:val="007323E2"/>
    <w:rsid w:val="0073358B"/>
    <w:rsid w:val="00733B23"/>
    <w:rsid w:val="00734461"/>
    <w:rsid w:val="007345B8"/>
    <w:rsid w:val="007345BE"/>
    <w:rsid w:val="00735906"/>
    <w:rsid w:val="00736630"/>
    <w:rsid w:val="00736974"/>
    <w:rsid w:val="00736D04"/>
    <w:rsid w:val="00737AB6"/>
    <w:rsid w:val="00740308"/>
    <w:rsid w:val="00741276"/>
    <w:rsid w:val="007419C7"/>
    <w:rsid w:val="00741AC6"/>
    <w:rsid w:val="007422F0"/>
    <w:rsid w:val="00743117"/>
    <w:rsid w:val="00743F48"/>
    <w:rsid w:val="007451BE"/>
    <w:rsid w:val="0074535C"/>
    <w:rsid w:val="00745657"/>
    <w:rsid w:val="007476D3"/>
    <w:rsid w:val="007501B4"/>
    <w:rsid w:val="0075065E"/>
    <w:rsid w:val="007508E6"/>
    <w:rsid w:val="00750DE4"/>
    <w:rsid w:val="0075196D"/>
    <w:rsid w:val="00751E2D"/>
    <w:rsid w:val="007525D6"/>
    <w:rsid w:val="00752AE1"/>
    <w:rsid w:val="00754079"/>
    <w:rsid w:val="007548A6"/>
    <w:rsid w:val="00754BD1"/>
    <w:rsid w:val="0075547F"/>
    <w:rsid w:val="007566EA"/>
    <w:rsid w:val="0075673F"/>
    <w:rsid w:val="00756EA4"/>
    <w:rsid w:val="007574CB"/>
    <w:rsid w:val="007578F0"/>
    <w:rsid w:val="007579CB"/>
    <w:rsid w:val="007604A5"/>
    <w:rsid w:val="007606E7"/>
    <w:rsid w:val="00760E30"/>
    <w:rsid w:val="00761298"/>
    <w:rsid w:val="007618CC"/>
    <w:rsid w:val="00761D63"/>
    <w:rsid w:val="0076255B"/>
    <w:rsid w:val="007627C7"/>
    <w:rsid w:val="00763042"/>
    <w:rsid w:val="00763EA2"/>
    <w:rsid w:val="0076547F"/>
    <w:rsid w:val="00765C0D"/>
    <w:rsid w:val="00765DD4"/>
    <w:rsid w:val="00766600"/>
    <w:rsid w:val="0076670F"/>
    <w:rsid w:val="00766772"/>
    <w:rsid w:val="007670B5"/>
    <w:rsid w:val="00767B56"/>
    <w:rsid w:val="00770049"/>
    <w:rsid w:val="00772445"/>
    <w:rsid w:val="00772C50"/>
    <w:rsid w:val="00773493"/>
    <w:rsid w:val="00773812"/>
    <w:rsid w:val="00773EE9"/>
    <w:rsid w:val="0077464C"/>
    <w:rsid w:val="00774ABD"/>
    <w:rsid w:val="00774F86"/>
    <w:rsid w:val="007756FD"/>
    <w:rsid w:val="0077631C"/>
    <w:rsid w:val="007763DF"/>
    <w:rsid w:val="007769AD"/>
    <w:rsid w:val="00776A4A"/>
    <w:rsid w:val="007801CF"/>
    <w:rsid w:val="00780395"/>
    <w:rsid w:val="00780499"/>
    <w:rsid w:val="007819E5"/>
    <w:rsid w:val="007830ED"/>
    <w:rsid w:val="00783611"/>
    <w:rsid w:val="00784EFF"/>
    <w:rsid w:val="00785AC3"/>
    <w:rsid w:val="007860D2"/>
    <w:rsid w:val="00787A48"/>
    <w:rsid w:val="00787C7B"/>
    <w:rsid w:val="00787D32"/>
    <w:rsid w:val="00787E23"/>
    <w:rsid w:val="0079073D"/>
    <w:rsid w:val="0079079C"/>
    <w:rsid w:val="00791325"/>
    <w:rsid w:val="00791B66"/>
    <w:rsid w:val="007928FC"/>
    <w:rsid w:val="00792D50"/>
    <w:rsid w:val="007931CC"/>
    <w:rsid w:val="00793EC9"/>
    <w:rsid w:val="00794CE7"/>
    <w:rsid w:val="00795435"/>
    <w:rsid w:val="00795585"/>
    <w:rsid w:val="0079654E"/>
    <w:rsid w:val="00796A5A"/>
    <w:rsid w:val="0079722D"/>
    <w:rsid w:val="00797831"/>
    <w:rsid w:val="007A02EC"/>
    <w:rsid w:val="007A0978"/>
    <w:rsid w:val="007A1E22"/>
    <w:rsid w:val="007A24B8"/>
    <w:rsid w:val="007A3406"/>
    <w:rsid w:val="007A3434"/>
    <w:rsid w:val="007A3BC2"/>
    <w:rsid w:val="007A4579"/>
    <w:rsid w:val="007A493C"/>
    <w:rsid w:val="007A4BB4"/>
    <w:rsid w:val="007A541C"/>
    <w:rsid w:val="007A57F6"/>
    <w:rsid w:val="007A59D7"/>
    <w:rsid w:val="007A6629"/>
    <w:rsid w:val="007A7257"/>
    <w:rsid w:val="007A7BE0"/>
    <w:rsid w:val="007B0065"/>
    <w:rsid w:val="007B02BD"/>
    <w:rsid w:val="007B0BDB"/>
    <w:rsid w:val="007B0DF2"/>
    <w:rsid w:val="007B0E85"/>
    <w:rsid w:val="007B1719"/>
    <w:rsid w:val="007B1741"/>
    <w:rsid w:val="007B2661"/>
    <w:rsid w:val="007B3402"/>
    <w:rsid w:val="007B341D"/>
    <w:rsid w:val="007B397D"/>
    <w:rsid w:val="007B4774"/>
    <w:rsid w:val="007B517E"/>
    <w:rsid w:val="007B6167"/>
    <w:rsid w:val="007B6EF9"/>
    <w:rsid w:val="007B6F30"/>
    <w:rsid w:val="007B7446"/>
    <w:rsid w:val="007B7785"/>
    <w:rsid w:val="007B7BFB"/>
    <w:rsid w:val="007C0E55"/>
    <w:rsid w:val="007C1610"/>
    <w:rsid w:val="007C1987"/>
    <w:rsid w:val="007C203D"/>
    <w:rsid w:val="007C2EF9"/>
    <w:rsid w:val="007C32F1"/>
    <w:rsid w:val="007C3753"/>
    <w:rsid w:val="007C3A04"/>
    <w:rsid w:val="007C3B8A"/>
    <w:rsid w:val="007C46DC"/>
    <w:rsid w:val="007C4848"/>
    <w:rsid w:val="007C4B62"/>
    <w:rsid w:val="007C6C2B"/>
    <w:rsid w:val="007C6E7C"/>
    <w:rsid w:val="007C6FD6"/>
    <w:rsid w:val="007C7F3C"/>
    <w:rsid w:val="007D04E1"/>
    <w:rsid w:val="007D058D"/>
    <w:rsid w:val="007D08F7"/>
    <w:rsid w:val="007D0C2B"/>
    <w:rsid w:val="007D10DD"/>
    <w:rsid w:val="007D1B30"/>
    <w:rsid w:val="007D1B42"/>
    <w:rsid w:val="007D2272"/>
    <w:rsid w:val="007D28E2"/>
    <w:rsid w:val="007D2AC7"/>
    <w:rsid w:val="007D2BAD"/>
    <w:rsid w:val="007D2DD7"/>
    <w:rsid w:val="007D50F1"/>
    <w:rsid w:val="007D5876"/>
    <w:rsid w:val="007D675C"/>
    <w:rsid w:val="007D6AD5"/>
    <w:rsid w:val="007D74B2"/>
    <w:rsid w:val="007D7C93"/>
    <w:rsid w:val="007D7D69"/>
    <w:rsid w:val="007E0599"/>
    <w:rsid w:val="007E08D9"/>
    <w:rsid w:val="007E0D13"/>
    <w:rsid w:val="007E0D7C"/>
    <w:rsid w:val="007E1FCC"/>
    <w:rsid w:val="007E395C"/>
    <w:rsid w:val="007E39B2"/>
    <w:rsid w:val="007E3B39"/>
    <w:rsid w:val="007E460A"/>
    <w:rsid w:val="007E5418"/>
    <w:rsid w:val="007E544D"/>
    <w:rsid w:val="007E6419"/>
    <w:rsid w:val="007E69F6"/>
    <w:rsid w:val="007E6FC2"/>
    <w:rsid w:val="007E722A"/>
    <w:rsid w:val="007E7617"/>
    <w:rsid w:val="007E7B94"/>
    <w:rsid w:val="007E7DC1"/>
    <w:rsid w:val="007F0179"/>
    <w:rsid w:val="007F0AF2"/>
    <w:rsid w:val="007F0C3D"/>
    <w:rsid w:val="007F0F06"/>
    <w:rsid w:val="007F210F"/>
    <w:rsid w:val="007F240F"/>
    <w:rsid w:val="007F4432"/>
    <w:rsid w:val="007F4914"/>
    <w:rsid w:val="007F5108"/>
    <w:rsid w:val="007F52A0"/>
    <w:rsid w:val="007F593B"/>
    <w:rsid w:val="007F5A7E"/>
    <w:rsid w:val="007F63A0"/>
    <w:rsid w:val="007F6FB8"/>
    <w:rsid w:val="00800075"/>
    <w:rsid w:val="00800CE7"/>
    <w:rsid w:val="0080184B"/>
    <w:rsid w:val="00801906"/>
    <w:rsid w:val="00801C37"/>
    <w:rsid w:val="00802911"/>
    <w:rsid w:val="00804673"/>
    <w:rsid w:val="008055FC"/>
    <w:rsid w:val="00805B82"/>
    <w:rsid w:val="0080607A"/>
    <w:rsid w:val="00806642"/>
    <w:rsid w:val="00806731"/>
    <w:rsid w:val="00806988"/>
    <w:rsid w:val="0080698A"/>
    <w:rsid w:val="008071E1"/>
    <w:rsid w:val="008071F0"/>
    <w:rsid w:val="008101BF"/>
    <w:rsid w:val="0081131F"/>
    <w:rsid w:val="0081340F"/>
    <w:rsid w:val="00813B0F"/>
    <w:rsid w:val="00813C0D"/>
    <w:rsid w:val="0081557E"/>
    <w:rsid w:val="00815A19"/>
    <w:rsid w:val="00815ECE"/>
    <w:rsid w:val="008169CA"/>
    <w:rsid w:val="00816E21"/>
    <w:rsid w:val="008203E2"/>
    <w:rsid w:val="008205D3"/>
    <w:rsid w:val="00820B03"/>
    <w:rsid w:val="00820F84"/>
    <w:rsid w:val="00821719"/>
    <w:rsid w:val="008222E2"/>
    <w:rsid w:val="0082295D"/>
    <w:rsid w:val="00822FC3"/>
    <w:rsid w:val="00823F33"/>
    <w:rsid w:val="00823F44"/>
    <w:rsid w:val="00823F77"/>
    <w:rsid w:val="00824268"/>
    <w:rsid w:val="008243BE"/>
    <w:rsid w:val="00824595"/>
    <w:rsid w:val="0082472B"/>
    <w:rsid w:val="00824804"/>
    <w:rsid w:val="00824A4D"/>
    <w:rsid w:val="008269AC"/>
    <w:rsid w:val="00826B2F"/>
    <w:rsid w:val="00830751"/>
    <w:rsid w:val="00830B9D"/>
    <w:rsid w:val="00830C3E"/>
    <w:rsid w:val="00830E7D"/>
    <w:rsid w:val="00831ECB"/>
    <w:rsid w:val="008324D0"/>
    <w:rsid w:val="0083259A"/>
    <w:rsid w:val="00832B5F"/>
    <w:rsid w:val="00832BD7"/>
    <w:rsid w:val="00834CB8"/>
    <w:rsid w:val="00835B66"/>
    <w:rsid w:val="00835D25"/>
    <w:rsid w:val="008362A4"/>
    <w:rsid w:val="0083690A"/>
    <w:rsid w:val="00836B11"/>
    <w:rsid w:val="00837132"/>
    <w:rsid w:val="008405E7"/>
    <w:rsid w:val="00840869"/>
    <w:rsid w:val="0084102C"/>
    <w:rsid w:val="0084130E"/>
    <w:rsid w:val="00841842"/>
    <w:rsid w:val="00841906"/>
    <w:rsid w:val="00841B99"/>
    <w:rsid w:val="0084221C"/>
    <w:rsid w:val="0084323F"/>
    <w:rsid w:val="00843773"/>
    <w:rsid w:val="0084377E"/>
    <w:rsid w:val="00843B2C"/>
    <w:rsid w:val="00843D69"/>
    <w:rsid w:val="00845485"/>
    <w:rsid w:val="00845A66"/>
    <w:rsid w:val="00845DEF"/>
    <w:rsid w:val="0084731A"/>
    <w:rsid w:val="0084768A"/>
    <w:rsid w:val="00850814"/>
    <w:rsid w:val="00850DB8"/>
    <w:rsid w:val="00851173"/>
    <w:rsid w:val="0085130B"/>
    <w:rsid w:val="00851610"/>
    <w:rsid w:val="008516B3"/>
    <w:rsid w:val="00851745"/>
    <w:rsid w:val="00851985"/>
    <w:rsid w:val="0085201A"/>
    <w:rsid w:val="008523EE"/>
    <w:rsid w:val="00855477"/>
    <w:rsid w:val="00855919"/>
    <w:rsid w:val="00855E34"/>
    <w:rsid w:val="00855E8A"/>
    <w:rsid w:val="00856161"/>
    <w:rsid w:val="00856754"/>
    <w:rsid w:val="00856E4A"/>
    <w:rsid w:val="008578D2"/>
    <w:rsid w:val="0086009C"/>
    <w:rsid w:val="0086013A"/>
    <w:rsid w:val="00860696"/>
    <w:rsid w:val="00860BD8"/>
    <w:rsid w:val="008614CA"/>
    <w:rsid w:val="0086183B"/>
    <w:rsid w:val="0086195A"/>
    <w:rsid w:val="00863236"/>
    <w:rsid w:val="0086344A"/>
    <w:rsid w:val="00863ACC"/>
    <w:rsid w:val="0086401B"/>
    <w:rsid w:val="008645A3"/>
    <w:rsid w:val="008648B0"/>
    <w:rsid w:val="00864BCE"/>
    <w:rsid w:val="0086558F"/>
    <w:rsid w:val="008657B4"/>
    <w:rsid w:val="008660BC"/>
    <w:rsid w:val="00866253"/>
    <w:rsid w:val="00866666"/>
    <w:rsid w:val="00866B68"/>
    <w:rsid w:val="00867C81"/>
    <w:rsid w:val="0087003F"/>
    <w:rsid w:val="0087079F"/>
    <w:rsid w:val="0087087E"/>
    <w:rsid w:val="00870BE3"/>
    <w:rsid w:val="0087152A"/>
    <w:rsid w:val="00871892"/>
    <w:rsid w:val="00871F02"/>
    <w:rsid w:val="00872F90"/>
    <w:rsid w:val="00873254"/>
    <w:rsid w:val="00873BE3"/>
    <w:rsid w:val="00873F72"/>
    <w:rsid w:val="00875D38"/>
    <w:rsid w:val="008768D3"/>
    <w:rsid w:val="00876A76"/>
    <w:rsid w:val="00876BEB"/>
    <w:rsid w:val="00880298"/>
    <w:rsid w:val="00880C57"/>
    <w:rsid w:val="0088116E"/>
    <w:rsid w:val="00881B33"/>
    <w:rsid w:val="00882B8B"/>
    <w:rsid w:val="00883293"/>
    <w:rsid w:val="00884CC0"/>
    <w:rsid w:val="008851B6"/>
    <w:rsid w:val="00886AD4"/>
    <w:rsid w:val="00887657"/>
    <w:rsid w:val="00887879"/>
    <w:rsid w:val="0089020D"/>
    <w:rsid w:val="00890994"/>
    <w:rsid w:val="0089143F"/>
    <w:rsid w:val="008920D9"/>
    <w:rsid w:val="0089346B"/>
    <w:rsid w:val="0089362F"/>
    <w:rsid w:val="00893D8C"/>
    <w:rsid w:val="00893F06"/>
    <w:rsid w:val="00894469"/>
    <w:rsid w:val="0089501C"/>
    <w:rsid w:val="008950F3"/>
    <w:rsid w:val="00895658"/>
    <w:rsid w:val="00895A9D"/>
    <w:rsid w:val="008A0973"/>
    <w:rsid w:val="008A2065"/>
    <w:rsid w:val="008A2913"/>
    <w:rsid w:val="008A3A94"/>
    <w:rsid w:val="008A3B04"/>
    <w:rsid w:val="008A3C3B"/>
    <w:rsid w:val="008A409A"/>
    <w:rsid w:val="008A4807"/>
    <w:rsid w:val="008A4E57"/>
    <w:rsid w:val="008A4F6A"/>
    <w:rsid w:val="008A5012"/>
    <w:rsid w:val="008A531A"/>
    <w:rsid w:val="008A65DF"/>
    <w:rsid w:val="008A7F15"/>
    <w:rsid w:val="008B011C"/>
    <w:rsid w:val="008B0994"/>
    <w:rsid w:val="008B0EEE"/>
    <w:rsid w:val="008B3249"/>
    <w:rsid w:val="008B3F0D"/>
    <w:rsid w:val="008B4025"/>
    <w:rsid w:val="008B42A7"/>
    <w:rsid w:val="008B4403"/>
    <w:rsid w:val="008B4937"/>
    <w:rsid w:val="008B4CF3"/>
    <w:rsid w:val="008B6546"/>
    <w:rsid w:val="008B6B14"/>
    <w:rsid w:val="008C01ED"/>
    <w:rsid w:val="008C04BB"/>
    <w:rsid w:val="008C0F24"/>
    <w:rsid w:val="008C14F6"/>
    <w:rsid w:val="008C1C45"/>
    <w:rsid w:val="008C2395"/>
    <w:rsid w:val="008C2F85"/>
    <w:rsid w:val="008C33AB"/>
    <w:rsid w:val="008C3F4C"/>
    <w:rsid w:val="008C4A94"/>
    <w:rsid w:val="008C6188"/>
    <w:rsid w:val="008C6294"/>
    <w:rsid w:val="008C62A3"/>
    <w:rsid w:val="008C7CE5"/>
    <w:rsid w:val="008D0D9D"/>
    <w:rsid w:val="008D0F61"/>
    <w:rsid w:val="008D1079"/>
    <w:rsid w:val="008D1AA9"/>
    <w:rsid w:val="008D1FBD"/>
    <w:rsid w:val="008D247D"/>
    <w:rsid w:val="008D2719"/>
    <w:rsid w:val="008D44C9"/>
    <w:rsid w:val="008D4613"/>
    <w:rsid w:val="008D46C3"/>
    <w:rsid w:val="008D4CC7"/>
    <w:rsid w:val="008D4ED6"/>
    <w:rsid w:val="008D54C7"/>
    <w:rsid w:val="008D5C65"/>
    <w:rsid w:val="008D5D15"/>
    <w:rsid w:val="008D6993"/>
    <w:rsid w:val="008D7152"/>
    <w:rsid w:val="008D734E"/>
    <w:rsid w:val="008D7A37"/>
    <w:rsid w:val="008D7FD9"/>
    <w:rsid w:val="008E0041"/>
    <w:rsid w:val="008E09BF"/>
    <w:rsid w:val="008E1A89"/>
    <w:rsid w:val="008E1F9C"/>
    <w:rsid w:val="008E23E9"/>
    <w:rsid w:val="008E3268"/>
    <w:rsid w:val="008E3B54"/>
    <w:rsid w:val="008E3EE6"/>
    <w:rsid w:val="008E41FA"/>
    <w:rsid w:val="008E436A"/>
    <w:rsid w:val="008E4844"/>
    <w:rsid w:val="008E6290"/>
    <w:rsid w:val="008E7119"/>
    <w:rsid w:val="008E73B6"/>
    <w:rsid w:val="008F058F"/>
    <w:rsid w:val="008F1ACB"/>
    <w:rsid w:val="008F24B8"/>
    <w:rsid w:val="008F2830"/>
    <w:rsid w:val="008F3067"/>
    <w:rsid w:val="008F32F7"/>
    <w:rsid w:val="008F357D"/>
    <w:rsid w:val="008F39BC"/>
    <w:rsid w:val="008F3ED6"/>
    <w:rsid w:val="008F45BD"/>
    <w:rsid w:val="008F45C8"/>
    <w:rsid w:val="008F4F9B"/>
    <w:rsid w:val="008F5385"/>
    <w:rsid w:val="008F5EE5"/>
    <w:rsid w:val="008F693D"/>
    <w:rsid w:val="008F6F7C"/>
    <w:rsid w:val="008F7244"/>
    <w:rsid w:val="008F728C"/>
    <w:rsid w:val="00901C94"/>
    <w:rsid w:val="0090256B"/>
    <w:rsid w:val="0090265C"/>
    <w:rsid w:val="0090281A"/>
    <w:rsid w:val="00902F31"/>
    <w:rsid w:val="0090492C"/>
    <w:rsid w:val="00904DA5"/>
    <w:rsid w:val="00904E86"/>
    <w:rsid w:val="009051B1"/>
    <w:rsid w:val="00905772"/>
    <w:rsid w:val="0090596D"/>
    <w:rsid w:val="009059F7"/>
    <w:rsid w:val="0090624B"/>
    <w:rsid w:val="00906F98"/>
    <w:rsid w:val="00907947"/>
    <w:rsid w:val="00907F4A"/>
    <w:rsid w:val="00911FF0"/>
    <w:rsid w:val="00912137"/>
    <w:rsid w:val="00912442"/>
    <w:rsid w:val="00912EBC"/>
    <w:rsid w:val="00913C5B"/>
    <w:rsid w:val="009164A3"/>
    <w:rsid w:val="00916653"/>
    <w:rsid w:val="00917505"/>
    <w:rsid w:val="009203C1"/>
    <w:rsid w:val="00921C12"/>
    <w:rsid w:val="0092325E"/>
    <w:rsid w:val="009233ED"/>
    <w:rsid w:val="00923E4C"/>
    <w:rsid w:val="00924048"/>
    <w:rsid w:val="00924B48"/>
    <w:rsid w:val="00924DB2"/>
    <w:rsid w:val="0092564B"/>
    <w:rsid w:val="00926E17"/>
    <w:rsid w:val="00926F53"/>
    <w:rsid w:val="0092726D"/>
    <w:rsid w:val="0092798B"/>
    <w:rsid w:val="00927A16"/>
    <w:rsid w:val="00927F0B"/>
    <w:rsid w:val="009301D7"/>
    <w:rsid w:val="009306D6"/>
    <w:rsid w:val="00930736"/>
    <w:rsid w:val="00930B91"/>
    <w:rsid w:val="00930CA6"/>
    <w:rsid w:val="0093443D"/>
    <w:rsid w:val="00934AE8"/>
    <w:rsid w:val="00934C18"/>
    <w:rsid w:val="009352DC"/>
    <w:rsid w:val="00935324"/>
    <w:rsid w:val="009374FB"/>
    <w:rsid w:val="0093756A"/>
    <w:rsid w:val="00937914"/>
    <w:rsid w:val="00937F5C"/>
    <w:rsid w:val="009400CB"/>
    <w:rsid w:val="00940B63"/>
    <w:rsid w:val="00940E07"/>
    <w:rsid w:val="0094102F"/>
    <w:rsid w:val="00941AE2"/>
    <w:rsid w:val="00942086"/>
    <w:rsid w:val="00942708"/>
    <w:rsid w:val="00943E1C"/>
    <w:rsid w:val="00943FA9"/>
    <w:rsid w:val="00944360"/>
    <w:rsid w:val="009446E5"/>
    <w:rsid w:val="00945164"/>
    <w:rsid w:val="00945BDD"/>
    <w:rsid w:val="00945E0B"/>
    <w:rsid w:val="0094622C"/>
    <w:rsid w:val="00946655"/>
    <w:rsid w:val="00946C39"/>
    <w:rsid w:val="00946E53"/>
    <w:rsid w:val="00951DD9"/>
    <w:rsid w:val="009523FB"/>
    <w:rsid w:val="0095265B"/>
    <w:rsid w:val="0095380C"/>
    <w:rsid w:val="009548A1"/>
    <w:rsid w:val="00954C56"/>
    <w:rsid w:val="0095500B"/>
    <w:rsid w:val="00955264"/>
    <w:rsid w:val="00955402"/>
    <w:rsid w:val="0095541A"/>
    <w:rsid w:val="00955968"/>
    <w:rsid w:val="0095692D"/>
    <w:rsid w:val="00956B1D"/>
    <w:rsid w:val="00957009"/>
    <w:rsid w:val="009573E4"/>
    <w:rsid w:val="0096045A"/>
    <w:rsid w:val="00961194"/>
    <w:rsid w:val="009622C0"/>
    <w:rsid w:val="0096264F"/>
    <w:rsid w:val="00963807"/>
    <w:rsid w:val="00963BF8"/>
    <w:rsid w:val="009641F6"/>
    <w:rsid w:val="009642F0"/>
    <w:rsid w:val="00964B30"/>
    <w:rsid w:val="00965232"/>
    <w:rsid w:val="00966778"/>
    <w:rsid w:val="009675B7"/>
    <w:rsid w:val="00970261"/>
    <w:rsid w:val="009702C7"/>
    <w:rsid w:val="00970887"/>
    <w:rsid w:val="00971CDD"/>
    <w:rsid w:val="00971D46"/>
    <w:rsid w:val="00971F1B"/>
    <w:rsid w:val="009720CB"/>
    <w:rsid w:val="009723BA"/>
    <w:rsid w:val="00973A88"/>
    <w:rsid w:val="00973D20"/>
    <w:rsid w:val="0097472A"/>
    <w:rsid w:val="00974D1F"/>
    <w:rsid w:val="00974F17"/>
    <w:rsid w:val="009753B3"/>
    <w:rsid w:val="00976B34"/>
    <w:rsid w:val="00976B8B"/>
    <w:rsid w:val="009772B4"/>
    <w:rsid w:val="00977534"/>
    <w:rsid w:val="00977F06"/>
    <w:rsid w:val="00980C88"/>
    <w:rsid w:val="00980FB9"/>
    <w:rsid w:val="00981459"/>
    <w:rsid w:val="00981974"/>
    <w:rsid w:val="009823CE"/>
    <w:rsid w:val="00982566"/>
    <w:rsid w:val="009830EC"/>
    <w:rsid w:val="00983910"/>
    <w:rsid w:val="00983BC0"/>
    <w:rsid w:val="00984B4A"/>
    <w:rsid w:val="0098521A"/>
    <w:rsid w:val="009873B7"/>
    <w:rsid w:val="00987ABC"/>
    <w:rsid w:val="00987B39"/>
    <w:rsid w:val="009904FD"/>
    <w:rsid w:val="00990E34"/>
    <w:rsid w:val="0099100B"/>
    <w:rsid w:val="00991738"/>
    <w:rsid w:val="00991A24"/>
    <w:rsid w:val="00991DF0"/>
    <w:rsid w:val="00993065"/>
    <w:rsid w:val="00993E54"/>
    <w:rsid w:val="00994062"/>
    <w:rsid w:val="00994228"/>
    <w:rsid w:val="009944F6"/>
    <w:rsid w:val="009947D5"/>
    <w:rsid w:val="009948B5"/>
    <w:rsid w:val="0099502D"/>
    <w:rsid w:val="00995F7E"/>
    <w:rsid w:val="00996285"/>
    <w:rsid w:val="00996781"/>
    <w:rsid w:val="00997796"/>
    <w:rsid w:val="009A07AD"/>
    <w:rsid w:val="009A0A05"/>
    <w:rsid w:val="009A0BC2"/>
    <w:rsid w:val="009A0E4E"/>
    <w:rsid w:val="009A1CDD"/>
    <w:rsid w:val="009A24B1"/>
    <w:rsid w:val="009A2949"/>
    <w:rsid w:val="009A2E8D"/>
    <w:rsid w:val="009A3410"/>
    <w:rsid w:val="009A3425"/>
    <w:rsid w:val="009A36E8"/>
    <w:rsid w:val="009A379B"/>
    <w:rsid w:val="009A38B6"/>
    <w:rsid w:val="009A39B8"/>
    <w:rsid w:val="009A4013"/>
    <w:rsid w:val="009A4415"/>
    <w:rsid w:val="009A582F"/>
    <w:rsid w:val="009A6C04"/>
    <w:rsid w:val="009A74EA"/>
    <w:rsid w:val="009A7F57"/>
    <w:rsid w:val="009B5F44"/>
    <w:rsid w:val="009B7729"/>
    <w:rsid w:val="009C1D79"/>
    <w:rsid w:val="009C2C58"/>
    <w:rsid w:val="009C3A1D"/>
    <w:rsid w:val="009C4516"/>
    <w:rsid w:val="009C6597"/>
    <w:rsid w:val="009C7344"/>
    <w:rsid w:val="009C7748"/>
    <w:rsid w:val="009C7FC4"/>
    <w:rsid w:val="009D387C"/>
    <w:rsid w:val="009D7411"/>
    <w:rsid w:val="009D7770"/>
    <w:rsid w:val="009E0B1E"/>
    <w:rsid w:val="009E0BED"/>
    <w:rsid w:val="009E1482"/>
    <w:rsid w:val="009E27E9"/>
    <w:rsid w:val="009E31A8"/>
    <w:rsid w:val="009E3297"/>
    <w:rsid w:val="009E3406"/>
    <w:rsid w:val="009E49EA"/>
    <w:rsid w:val="009E4C06"/>
    <w:rsid w:val="009E543F"/>
    <w:rsid w:val="009E5D07"/>
    <w:rsid w:val="009E65E2"/>
    <w:rsid w:val="009E6668"/>
    <w:rsid w:val="009E6B2D"/>
    <w:rsid w:val="009E6FA8"/>
    <w:rsid w:val="009E7885"/>
    <w:rsid w:val="009F02C4"/>
    <w:rsid w:val="009F03F0"/>
    <w:rsid w:val="009F0EA4"/>
    <w:rsid w:val="009F1FC1"/>
    <w:rsid w:val="009F205E"/>
    <w:rsid w:val="009F289D"/>
    <w:rsid w:val="009F2E7E"/>
    <w:rsid w:val="009F3383"/>
    <w:rsid w:val="009F39F1"/>
    <w:rsid w:val="009F5217"/>
    <w:rsid w:val="009F6083"/>
    <w:rsid w:val="009F76B9"/>
    <w:rsid w:val="009F7C46"/>
    <w:rsid w:val="00A006D2"/>
    <w:rsid w:val="00A00776"/>
    <w:rsid w:val="00A01479"/>
    <w:rsid w:val="00A01706"/>
    <w:rsid w:val="00A01842"/>
    <w:rsid w:val="00A01D3B"/>
    <w:rsid w:val="00A02256"/>
    <w:rsid w:val="00A022CC"/>
    <w:rsid w:val="00A0282C"/>
    <w:rsid w:val="00A03074"/>
    <w:rsid w:val="00A0377E"/>
    <w:rsid w:val="00A0394B"/>
    <w:rsid w:val="00A03B8D"/>
    <w:rsid w:val="00A04618"/>
    <w:rsid w:val="00A06129"/>
    <w:rsid w:val="00A069FA"/>
    <w:rsid w:val="00A06DA2"/>
    <w:rsid w:val="00A073F0"/>
    <w:rsid w:val="00A1021E"/>
    <w:rsid w:val="00A10D77"/>
    <w:rsid w:val="00A10FA6"/>
    <w:rsid w:val="00A11649"/>
    <w:rsid w:val="00A11F80"/>
    <w:rsid w:val="00A12054"/>
    <w:rsid w:val="00A128F5"/>
    <w:rsid w:val="00A12B37"/>
    <w:rsid w:val="00A12BDD"/>
    <w:rsid w:val="00A12BE5"/>
    <w:rsid w:val="00A132CF"/>
    <w:rsid w:val="00A13F8A"/>
    <w:rsid w:val="00A15592"/>
    <w:rsid w:val="00A158E6"/>
    <w:rsid w:val="00A15EDE"/>
    <w:rsid w:val="00A165A3"/>
    <w:rsid w:val="00A16AFE"/>
    <w:rsid w:val="00A16B5B"/>
    <w:rsid w:val="00A16EA7"/>
    <w:rsid w:val="00A17C4D"/>
    <w:rsid w:val="00A20299"/>
    <w:rsid w:val="00A20714"/>
    <w:rsid w:val="00A21185"/>
    <w:rsid w:val="00A21309"/>
    <w:rsid w:val="00A214A1"/>
    <w:rsid w:val="00A2169C"/>
    <w:rsid w:val="00A22757"/>
    <w:rsid w:val="00A2406F"/>
    <w:rsid w:val="00A25DD3"/>
    <w:rsid w:val="00A26047"/>
    <w:rsid w:val="00A2695D"/>
    <w:rsid w:val="00A26B35"/>
    <w:rsid w:val="00A26CB4"/>
    <w:rsid w:val="00A26E21"/>
    <w:rsid w:val="00A3150A"/>
    <w:rsid w:val="00A32E4E"/>
    <w:rsid w:val="00A32EDE"/>
    <w:rsid w:val="00A335C3"/>
    <w:rsid w:val="00A33ACB"/>
    <w:rsid w:val="00A3447D"/>
    <w:rsid w:val="00A345B0"/>
    <w:rsid w:val="00A35027"/>
    <w:rsid w:val="00A35363"/>
    <w:rsid w:val="00A357A3"/>
    <w:rsid w:val="00A36983"/>
    <w:rsid w:val="00A369E5"/>
    <w:rsid w:val="00A3708E"/>
    <w:rsid w:val="00A372D7"/>
    <w:rsid w:val="00A3772C"/>
    <w:rsid w:val="00A40004"/>
    <w:rsid w:val="00A40010"/>
    <w:rsid w:val="00A40AE3"/>
    <w:rsid w:val="00A41AA1"/>
    <w:rsid w:val="00A41EB6"/>
    <w:rsid w:val="00A436EB"/>
    <w:rsid w:val="00A43E60"/>
    <w:rsid w:val="00A44347"/>
    <w:rsid w:val="00A446D5"/>
    <w:rsid w:val="00A448F4"/>
    <w:rsid w:val="00A4520A"/>
    <w:rsid w:val="00A4696A"/>
    <w:rsid w:val="00A4775F"/>
    <w:rsid w:val="00A47C34"/>
    <w:rsid w:val="00A50225"/>
    <w:rsid w:val="00A50981"/>
    <w:rsid w:val="00A50E61"/>
    <w:rsid w:val="00A51493"/>
    <w:rsid w:val="00A52019"/>
    <w:rsid w:val="00A529C4"/>
    <w:rsid w:val="00A529D0"/>
    <w:rsid w:val="00A52C57"/>
    <w:rsid w:val="00A52E4B"/>
    <w:rsid w:val="00A54025"/>
    <w:rsid w:val="00A54625"/>
    <w:rsid w:val="00A54A86"/>
    <w:rsid w:val="00A54BFF"/>
    <w:rsid w:val="00A5514B"/>
    <w:rsid w:val="00A5563E"/>
    <w:rsid w:val="00A55797"/>
    <w:rsid w:val="00A55E98"/>
    <w:rsid w:val="00A55F06"/>
    <w:rsid w:val="00A561FC"/>
    <w:rsid w:val="00A56B19"/>
    <w:rsid w:val="00A57646"/>
    <w:rsid w:val="00A57FC6"/>
    <w:rsid w:val="00A61079"/>
    <w:rsid w:val="00A617E9"/>
    <w:rsid w:val="00A624AF"/>
    <w:rsid w:val="00A63A56"/>
    <w:rsid w:val="00A65139"/>
    <w:rsid w:val="00A669D3"/>
    <w:rsid w:val="00A66EA8"/>
    <w:rsid w:val="00A66F28"/>
    <w:rsid w:val="00A67025"/>
    <w:rsid w:val="00A67030"/>
    <w:rsid w:val="00A6739E"/>
    <w:rsid w:val="00A678A8"/>
    <w:rsid w:val="00A700BA"/>
    <w:rsid w:val="00A70872"/>
    <w:rsid w:val="00A71076"/>
    <w:rsid w:val="00A71622"/>
    <w:rsid w:val="00A72092"/>
    <w:rsid w:val="00A72AE1"/>
    <w:rsid w:val="00A72D70"/>
    <w:rsid w:val="00A73896"/>
    <w:rsid w:val="00A74D42"/>
    <w:rsid w:val="00A74E19"/>
    <w:rsid w:val="00A753F8"/>
    <w:rsid w:val="00A756FC"/>
    <w:rsid w:val="00A766D5"/>
    <w:rsid w:val="00A77330"/>
    <w:rsid w:val="00A77945"/>
    <w:rsid w:val="00A8126F"/>
    <w:rsid w:val="00A81A7A"/>
    <w:rsid w:val="00A836C5"/>
    <w:rsid w:val="00A836E0"/>
    <w:rsid w:val="00A83E42"/>
    <w:rsid w:val="00A84011"/>
    <w:rsid w:val="00A8513B"/>
    <w:rsid w:val="00A852F6"/>
    <w:rsid w:val="00A86240"/>
    <w:rsid w:val="00A8638A"/>
    <w:rsid w:val="00A86561"/>
    <w:rsid w:val="00A869FF"/>
    <w:rsid w:val="00A86FEC"/>
    <w:rsid w:val="00A87623"/>
    <w:rsid w:val="00A90632"/>
    <w:rsid w:val="00A90DF3"/>
    <w:rsid w:val="00A91168"/>
    <w:rsid w:val="00A91356"/>
    <w:rsid w:val="00A91DD2"/>
    <w:rsid w:val="00A929AC"/>
    <w:rsid w:val="00A93726"/>
    <w:rsid w:val="00A93C8B"/>
    <w:rsid w:val="00A93DA1"/>
    <w:rsid w:val="00A951CC"/>
    <w:rsid w:val="00A9557A"/>
    <w:rsid w:val="00A9568D"/>
    <w:rsid w:val="00A9633E"/>
    <w:rsid w:val="00A96E46"/>
    <w:rsid w:val="00A97AE6"/>
    <w:rsid w:val="00A97B94"/>
    <w:rsid w:val="00AA01E7"/>
    <w:rsid w:val="00AA02D6"/>
    <w:rsid w:val="00AA10E2"/>
    <w:rsid w:val="00AA179D"/>
    <w:rsid w:val="00AA2048"/>
    <w:rsid w:val="00AA2743"/>
    <w:rsid w:val="00AA2BF6"/>
    <w:rsid w:val="00AA2CC5"/>
    <w:rsid w:val="00AA3003"/>
    <w:rsid w:val="00AA3CCE"/>
    <w:rsid w:val="00AA41AF"/>
    <w:rsid w:val="00AA4308"/>
    <w:rsid w:val="00AA4A19"/>
    <w:rsid w:val="00AA4BA0"/>
    <w:rsid w:val="00AA575D"/>
    <w:rsid w:val="00AA5940"/>
    <w:rsid w:val="00AA6C3F"/>
    <w:rsid w:val="00AA6C83"/>
    <w:rsid w:val="00AA7749"/>
    <w:rsid w:val="00AA794B"/>
    <w:rsid w:val="00AB03C3"/>
    <w:rsid w:val="00AB071A"/>
    <w:rsid w:val="00AB0CEE"/>
    <w:rsid w:val="00AB161F"/>
    <w:rsid w:val="00AB2BCD"/>
    <w:rsid w:val="00AB2EB4"/>
    <w:rsid w:val="00AB3860"/>
    <w:rsid w:val="00AB574A"/>
    <w:rsid w:val="00AB645C"/>
    <w:rsid w:val="00AB6C0B"/>
    <w:rsid w:val="00AC017A"/>
    <w:rsid w:val="00AC09A8"/>
    <w:rsid w:val="00AC219D"/>
    <w:rsid w:val="00AC4386"/>
    <w:rsid w:val="00AC59D3"/>
    <w:rsid w:val="00AC5D62"/>
    <w:rsid w:val="00AC6265"/>
    <w:rsid w:val="00AC6355"/>
    <w:rsid w:val="00AC6A1D"/>
    <w:rsid w:val="00AC7958"/>
    <w:rsid w:val="00AD07C1"/>
    <w:rsid w:val="00AD0D89"/>
    <w:rsid w:val="00AD1FE7"/>
    <w:rsid w:val="00AD2129"/>
    <w:rsid w:val="00AD2273"/>
    <w:rsid w:val="00AD2D7F"/>
    <w:rsid w:val="00AD3AD6"/>
    <w:rsid w:val="00AD42D5"/>
    <w:rsid w:val="00AD441D"/>
    <w:rsid w:val="00AD4D48"/>
    <w:rsid w:val="00AD4F0B"/>
    <w:rsid w:val="00AD507D"/>
    <w:rsid w:val="00AD54C0"/>
    <w:rsid w:val="00AD54DE"/>
    <w:rsid w:val="00AD5843"/>
    <w:rsid w:val="00AD5DA1"/>
    <w:rsid w:val="00AD66EE"/>
    <w:rsid w:val="00AD6BC5"/>
    <w:rsid w:val="00AD6E0D"/>
    <w:rsid w:val="00AD74B9"/>
    <w:rsid w:val="00AD77D1"/>
    <w:rsid w:val="00AE1045"/>
    <w:rsid w:val="00AE1512"/>
    <w:rsid w:val="00AE26DB"/>
    <w:rsid w:val="00AE29BD"/>
    <w:rsid w:val="00AE2B0D"/>
    <w:rsid w:val="00AE3D50"/>
    <w:rsid w:val="00AE43B5"/>
    <w:rsid w:val="00AE47C9"/>
    <w:rsid w:val="00AE4C86"/>
    <w:rsid w:val="00AE58E7"/>
    <w:rsid w:val="00AE687E"/>
    <w:rsid w:val="00AE6A92"/>
    <w:rsid w:val="00AE6C1E"/>
    <w:rsid w:val="00AE6FF8"/>
    <w:rsid w:val="00AE7100"/>
    <w:rsid w:val="00AE7B61"/>
    <w:rsid w:val="00AF0020"/>
    <w:rsid w:val="00AF0A40"/>
    <w:rsid w:val="00AF113D"/>
    <w:rsid w:val="00AF1253"/>
    <w:rsid w:val="00AF293F"/>
    <w:rsid w:val="00AF2A67"/>
    <w:rsid w:val="00AF4361"/>
    <w:rsid w:val="00AF4AF7"/>
    <w:rsid w:val="00AF4C50"/>
    <w:rsid w:val="00AF4FB8"/>
    <w:rsid w:val="00AF51B3"/>
    <w:rsid w:val="00AF5C7B"/>
    <w:rsid w:val="00AF6757"/>
    <w:rsid w:val="00AF67D7"/>
    <w:rsid w:val="00AF714A"/>
    <w:rsid w:val="00AF74E1"/>
    <w:rsid w:val="00AF7C01"/>
    <w:rsid w:val="00B00537"/>
    <w:rsid w:val="00B007DE"/>
    <w:rsid w:val="00B00CD3"/>
    <w:rsid w:val="00B00D4F"/>
    <w:rsid w:val="00B016B0"/>
    <w:rsid w:val="00B01B10"/>
    <w:rsid w:val="00B01EE5"/>
    <w:rsid w:val="00B03015"/>
    <w:rsid w:val="00B03558"/>
    <w:rsid w:val="00B04744"/>
    <w:rsid w:val="00B0496D"/>
    <w:rsid w:val="00B04A17"/>
    <w:rsid w:val="00B04B26"/>
    <w:rsid w:val="00B04D4E"/>
    <w:rsid w:val="00B04E43"/>
    <w:rsid w:val="00B059D4"/>
    <w:rsid w:val="00B05D91"/>
    <w:rsid w:val="00B06272"/>
    <w:rsid w:val="00B064CB"/>
    <w:rsid w:val="00B06B98"/>
    <w:rsid w:val="00B06CDA"/>
    <w:rsid w:val="00B073F3"/>
    <w:rsid w:val="00B07CA1"/>
    <w:rsid w:val="00B10438"/>
    <w:rsid w:val="00B104B8"/>
    <w:rsid w:val="00B1072D"/>
    <w:rsid w:val="00B10C52"/>
    <w:rsid w:val="00B11ECB"/>
    <w:rsid w:val="00B122F7"/>
    <w:rsid w:val="00B13779"/>
    <w:rsid w:val="00B14AEF"/>
    <w:rsid w:val="00B1559F"/>
    <w:rsid w:val="00B15C9E"/>
    <w:rsid w:val="00B16009"/>
    <w:rsid w:val="00B16321"/>
    <w:rsid w:val="00B163A2"/>
    <w:rsid w:val="00B16406"/>
    <w:rsid w:val="00B168B0"/>
    <w:rsid w:val="00B16A97"/>
    <w:rsid w:val="00B16DEB"/>
    <w:rsid w:val="00B20022"/>
    <w:rsid w:val="00B20AF7"/>
    <w:rsid w:val="00B2119B"/>
    <w:rsid w:val="00B212DA"/>
    <w:rsid w:val="00B21DF0"/>
    <w:rsid w:val="00B22124"/>
    <w:rsid w:val="00B229FA"/>
    <w:rsid w:val="00B231C7"/>
    <w:rsid w:val="00B24B4D"/>
    <w:rsid w:val="00B24B70"/>
    <w:rsid w:val="00B24D60"/>
    <w:rsid w:val="00B25564"/>
    <w:rsid w:val="00B25CD0"/>
    <w:rsid w:val="00B2708C"/>
    <w:rsid w:val="00B27134"/>
    <w:rsid w:val="00B30BE3"/>
    <w:rsid w:val="00B30F4A"/>
    <w:rsid w:val="00B3152E"/>
    <w:rsid w:val="00B3179E"/>
    <w:rsid w:val="00B31B31"/>
    <w:rsid w:val="00B323F9"/>
    <w:rsid w:val="00B32468"/>
    <w:rsid w:val="00B32596"/>
    <w:rsid w:val="00B32879"/>
    <w:rsid w:val="00B32E01"/>
    <w:rsid w:val="00B341E9"/>
    <w:rsid w:val="00B3445A"/>
    <w:rsid w:val="00B3501C"/>
    <w:rsid w:val="00B35160"/>
    <w:rsid w:val="00B3623A"/>
    <w:rsid w:val="00B36641"/>
    <w:rsid w:val="00B37A34"/>
    <w:rsid w:val="00B4035C"/>
    <w:rsid w:val="00B40BCC"/>
    <w:rsid w:val="00B40CE4"/>
    <w:rsid w:val="00B42921"/>
    <w:rsid w:val="00B42931"/>
    <w:rsid w:val="00B43A0C"/>
    <w:rsid w:val="00B443BC"/>
    <w:rsid w:val="00B444B8"/>
    <w:rsid w:val="00B44BA8"/>
    <w:rsid w:val="00B45DAB"/>
    <w:rsid w:val="00B46DA0"/>
    <w:rsid w:val="00B4761D"/>
    <w:rsid w:val="00B47C5D"/>
    <w:rsid w:val="00B47D53"/>
    <w:rsid w:val="00B50D3A"/>
    <w:rsid w:val="00B510E1"/>
    <w:rsid w:val="00B52565"/>
    <w:rsid w:val="00B5258C"/>
    <w:rsid w:val="00B53447"/>
    <w:rsid w:val="00B537E2"/>
    <w:rsid w:val="00B53B69"/>
    <w:rsid w:val="00B53F2E"/>
    <w:rsid w:val="00B53FEF"/>
    <w:rsid w:val="00B552A1"/>
    <w:rsid w:val="00B55B2D"/>
    <w:rsid w:val="00B55D7D"/>
    <w:rsid w:val="00B5675F"/>
    <w:rsid w:val="00B57742"/>
    <w:rsid w:val="00B57E6B"/>
    <w:rsid w:val="00B60005"/>
    <w:rsid w:val="00B6031B"/>
    <w:rsid w:val="00B608E1"/>
    <w:rsid w:val="00B60D68"/>
    <w:rsid w:val="00B633CF"/>
    <w:rsid w:val="00B63BB9"/>
    <w:rsid w:val="00B63F8D"/>
    <w:rsid w:val="00B645EB"/>
    <w:rsid w:val="00B658DA"/>
    <w:rsid w:val="00B671A6"/>
    <w:rsid w:val="00B7041D"/>
    <w:rsid w:val="00B713A8"/>
    <w:rsid w:val="00B714C9"/>
    <w:rsid w:val="00B71C3A"/>
    <w:rsid w:val="00B71C83"/>
    <w:rsid w:val="00B728D3"/>
    <w:rsid w:val="00B72C24"/>
    <w:rsid w:val="00B733BC"/>
    <w:rsid w:val="00B736E4"/>
    <w:rsid w:val="00B7446E"/>
    <w:rsid w:val="00B75ABE"/>
    <w:rsid w:val="00B76278"/>
    <w:rsid w:val="00B7658A"/>
    <w:rsid w:val="00B767FD"/>
    <w:rsid w:val="00B7711D"/>
    <w:rsid w:val="00B7764C"/>
    <w:rsid w:val="00B80343"/>
    <w:rsid w:val="00B804BA"/>
    <w:rsid w:val="00B814F6"/>
    <w:rsid w:val="00B81B39"/>
    <w:rsid w:val="00B82882"/>
    <w:rsid w:val="00B845C1"/>
    <w:rsid w:val="00B85B3C"/>
    <w:rsid w:val="00B85D91"/>
    <w:rsid w:val="00B861AB"/>
    <w:rsid w:val="00B865A3"/>
    <w:rsid w:val="00B91273"/>
    <w:rsid w:val="00B9143C"/>
    <w:rsid w:val="00B923AD"/>
    <w:rsid w:val="00B9332C"/>
    <w:rsid w:val="00B934E4"/>
    <w:rsid w:val="00B93A75"/>
    <w:rsid w:val="00B94661"/>
    <w:rsid w:val="00B94E8C"/>
    <w:rsid w:val="00B95EBD"/>
    <w:rsid w:val="00B96186"/>
    <w:rsid w:val="00B962A9"/>
    <w:rsid w:val="00B96480"/>
    <w:rsid w:val="00B96B16"/>
    <w:rsid w:val="00B97D80"/>
    <w:rsid w:val="00B97EB0"/>
    <w:rsid w:val="00BA03D7"/>
    <w:rsid w:val="00BA0F69"/>
    <w:rsid w:val="00BA262C"/>
    <w:rsid w:val="00BA2A23"/>
    <w:rsid w:val="00BA315D"/>
    <w:rsid w:val="00BA33FD"/>
    <w:rsid w:val="00BA3793"/>
    <w:rsid w:val="00BA3C3E"/>
    <w:rsid w:val="00BA3D90"/>
    <w:rsid w:val="00BA4B16"/>
    <w:rsid w:val="00BA5844"/>
    <w:rsid w:val="00BA59BF"/>
    <w:rsid w:val="00BA5A6B"/>
    <w:rsid w:val="00BA5B8E"/>
    <w:rsid w:val="00BA6BC5"/>
    <w:rsid w:val="00BA6C72"/>
    <w:rsid w:val="00BA7491"/>
    <w:rsid w:val="00BB112C"/>
    <w:rsid w:val="00BB1A75"/>
    <w:rsid w:val="00BB2060"/>
    <w:rsid w:val="00BB21A6"/>
    <w:rsid w:val="00BB2716"/>
    <w:rsid w:val="00BB31C5"/>
    <w:rsid w:val="00BB327E"/>
    <w:rsid w:val="00BB3807"/>
    <w:rsid w:val="00BB3B09"/>
    <w:rsid w:val="00BB5340"/>
    <w:rsid w:val="00BB5CF1"/>
    <w:rsid w:val="00BB6A63"/>
    <w:rsid w:val="00BB6C96"/>
    <w:rsid w:val="00BB722C"/>
    <w:rsid w:val="00BC2393"/>
    <w:rsid w:val="00BC2DA1"/>
    <w:rsid w:val="00BC3608"/>
    <w:rsid w:val="00BC4788"/>
    <w:rsid w:val="00BC4942"/>
    <w:rsid w:val="00BC4D80"/>
    <w:rsid w:val="00BC5343"/>
    <w:rsid w:val="00BC561C"/>
    <w:rsid w:val="00BC567A"/>
    <w:rsid w:val="00BC574C"/>
    <w:rsid w:val="00BC62EA"/>
    <w:rsid w:val="00BC6DB1"/>
    <w:rsid w:val="00BC75F3"/>
    <w:rsid w:val="00BC78D9"/>
    <w:rsid w:val="00BC7C03"/>
    <w:rsid w:val="00BD04C0"/>
    <w:rsid w:val="00BD195F"/>
    <w:rsid w:val="00BD20E8"/>
    <w:rsid w:val="00BD23A2"/>
    <w:rsid w:val="00BD2915"/>
    <w:rsid w:val="00BD2AC0"/>
    <w:rsid w:val="00BD35A3"/>
    <w:rsid w:val="00BD4864"/>
    <w:rsid w:val="00BD4887"/>
    <w:rsid w:val="00BD5357"/>
    <w:rsid w:val="00BD5858"/>
    <w:rsid w:val="00BD5BBB"/>
    <w:rsid w:val="00BD6A2D"/>
    <w:rsid w:val="00BD7A1F"/>
    <w:rsid w:val="00BE01F1"/>
    <w:rsid w:val="00BE0713"/>
    <w:rsid w:val="00BE136F"/>
    <w:rsid w:val="00BE13E6"/>
    <w:rsid w:val="00BE199D"/>
    <w:rsid w:val="00BE1AFC"/>
    <w:rsid w:val="00BE21D6"/>
    <w:rsid w:val="00BE2598"/>
    <w:rsid w:val="00BE274B"/>
    <w:rsid w:val="00BE2AFD"/>
    <w:rsid w:val="00BE2F29"/>
    <w:rsid w:val="00BE32FF"/>
    <w:rsid w:val="00BE39BD"/>
    <w:rsid w:val="00BE3E3F"/>
    <w:rsid w:val="00BE3E5D"/>
    <w:rsid w:val="00BE3F0F"/>
    <w:rsid w:val="00BE445C"/>
    <w:rsid w:val="00BE4682"/>
    <w:rsid w:val="00BE4B5A"/>
    <w:rsid w:val="00BE4D55"/>
    <w:rsid w:val="00BE5182"/>
    <w:rsid w:val="00BE7015"/>
    <w:rsid w:val="00BE79DD"/>
    <w:rsid w:val="00BE7EA4"/>
    <w:rsid w:val="00BF0581"/>
    <w:rsid w:val="00BF10ED"/>
    <w:rsid w:val="00BF11CD"/>
    <w:rsid w:val="00BF1235"/>
    <w:rsid w:val="00BF1772"/>
    <w:rsid w:val="00BF1B21"/>
    <w:rsid w:val="00BF3639"/>
    <w:rsid w:val="00BF3D06"/>
    <w:rsid w:val="00BF4171"/>
    <w:rsid w:val="00BF434B"/>
    <w:rsid w:val="00BF4995"/>
    <w:rsid w:val="00BF5095"/>
    <w:rsid w:val="00BF5667"/>
    <w:rsid w:val="00BF6372"/>
    <w:rsid w:val="00BF645F"/>
    <w:rsid w:val="00BF6DDA"/>
    <w:rsid w:val="00BF6F52"/>
    <w:rsid w:val="00C00FE0"/>
    <w:rsid w:val="00C01F71"/>
    <w:rsid w:val="00C01FDD"/>
    <w:rsid w:val="00C030E2"/>
    <w:rsid w:val="00C0319D"/>
    <w:rsid w:val="00C05147"/>
    <w:rsid w:val="00C0574C"/>
    <w:rsid w:val="00C05847"/>
    <w:rsid w:val="00C05DE0"/>
    <w:rsid w:val="00C0661C"/>
    <w:rsid w:val="00C06705"/>
    <w:rsid w:val="00C07946"/>
    <w:rsid w:val="00C10B8F"/>
    <w:rsid w:val="00C10BC5"/>
    <w:rsid w:val="00C10CE3"/>
    <w:rsid w:val="00C117E9"/>
    <w:rsid w:val="00C12CA7"/>
    <w:rsid w:val="00C12FF0"/>
    <w:rsid w:val="00C12FF2"/>
    <w:rsid w:val="00C13AF1"/>
    <w:rsid w:val="00C13ED1"/>
    <w:rsid w:val="00C13FBC"/>
    <w:rsid w:val="00C15755"/>
    <w:rsid w:val="00C1693B"/>
    <w:rsid w:val="00C16D13"/>
    <w:rsid w:val="00C17E79"/>
    <w:rsid w:val="00C20139"/>
    <w:rsid w:val="00C21576"/>
    <w:rsid w:val="00C218E0"/>
    <w:rsid w:val="00C2245B"/>
    <w:rsid w:val="00C22648"/>
    <w:rsid w:val="00C23B08"/>
    <w:rsid w:val="00C23BBC"/>
    <w:rsid w:val="00C23D95"/>
    <w:rsid w:val="00C24730"/>
    <w:rsid w:val="00C24DE2"/>
    <w:rsid w:val="00C25206"/>
    <w:rsid w:val="00C25C9D"/>
    <w:rsid w:val="00C26820"/>
    <w:rsid w:val="00C26B18"/>
    <w:rsid w:val="00C26C08"/>
    <w:rsid w:val="00C26CA8"/>
    <w:rsid w:val="00C2716B"/>
    <w:rsid w:val="00C27367"/>
    <w:rsid w:val="00C27EFA"/>
    <w:rsid w:val="00C31235"/>
    <w:rsid w:val="00C31A4A"/>
    <w:rsid w:val="00C31DCA"/>
    <w:rsid w:val="00C32610"/>
    <w:rsid w:val="00C32CE9"/>
    <w:rsid w:val="00C33B7C"/>
    <w:rsid w:val="00C345DD"/>
    <w:rsid w:val="00C34A75"/>
    <w:rsid w:val="00C35853"/>
    <w:rsid w:val="00C35D4C"/>
    <w:rsid w:val="00C36279"/>
    <w:rsid w:val="00C36A57"/>
    <w:rsid w:val="00C36FC2"/>
    <w:rsid w:val="00C370A6"/>
    <w:rsid w:val="00C37252"/>
    <w:rsid w:val="00C400A4"/>
    <w:rsid w:val="00C41E63"/>
    <w:rsid w:val="00C43606"/>
    <w:rsid w:val="00C43A97"/>
    <w:rsid w:val="00C4406A"/>
    <w:rsid w:val="00C44199"/>
    <w:rsid w:val="00C446F3"/>
    <w:rsid w:val="00C45FC2"/>
    <w:rsid w:val="00C46659"/>
    <w:rsid w:val="00C4679A"/>
    <w:rsid w:val="00C46B5F"/>
    <w:rsid w:val="00C46C79"/>
    <w:rsid w:val="00C46F33"/>
    <w:rsid w:val="00C4707C"/>
    <w:rsid w:val="00C470FE"/>
    <w:rsid w:val="00C4710A"/>
    <w:rsid w:val="00C50067"/>
    <w:rsid w:val="00C501A1"/>
    <w:rsid w:val="00C50DD4"/>
    <w:rsid w:val="00C5297A"/>
    <w:rsid w:val="00C5367C"/>
    <w:rsid w:val="00C53D6C"/>
    <w:rsid w:val="00C55BC6"/>
    <w:rsid w:val="00C565B1"/>
    <w:rsid w:val="00C574E4"/>
    <w:rsid w:val="00C5772F"/>
    <w:rsid w:val="00C57914"/>
    <w:rsid w:val="00C57FFD"/>
    <w:rsid w:val="00C6187D"/>
    <w:rsid w:val="00C61FA5"/>
    <w:rsid w:val="00C62772"/>
    <w:rsid w:val="00C62CAD"/>
    <w:rsid w:val="00C63ED6"/>
    <w:rsid w:val="00C6487E"/>
    <w:rsid w:val="00C648E0"/>
    <w:rsid w:val="00C64A4C"/>
    <w:rsid w:val="00C64DE7"/>
    <w:rsid w:val="00C657FC"/>
    <w:rsid w:val="00C65873"/>
    <w:rsid w:val="00C65C3A"/>
    <w:rsid w:val="00C668B4"/>
    <w:rsid w:val="00C669F6"/>
    <w:rsid w:val="00C67978"/>
    <w:rsid w:val="00C704D9"/>
    <w:rsid w:val="00C715D9"/>
    <w:rsid w:val="00C716CF"/>
    <w:rsid w:val="00C716FC"/>
    <w:rsid w:val="00C7250B"/>
    <w:rsid w:val="00C73460"/>
    <w:rsid w:val="00C7380F"/>
    <w:rsid w:val="00C73D64"/>
    <w:rsid w:val="00C74661"/>
    <w:rsid w:val="00C76D4A"/>
    <w:rsid w:val="00C77131"/>
    <w:rsid w:val="00C77875"/>
    <w:rsid w:val="00C778B5"/>
    <w:rsid w:val="00C80453"/>
    <w:rsid w:val="00C8089A"/>
    <w:rsid w:val="00C817DF"/>
    <w:rsid w:val="00C81A9B"/>
    <w:rsid w:val="00C81AEF"/>
    <w:rsid w:val="00C81EA9"/>
    <w:rsid w:val="00C83263"/>
    <w:rsid w:val="00C83AC5"/>
    <w:rsid w:val="00C84331"/>
    <w:rsid w:val="00C85088"/>
    <w:rsid w:val="00C85662"/>
    <w:rsid w:val="00C85695"/>
    <w:rsid w:val="00C85EB0"/>
    <w:rsid w:val="00C86C1B"/>
    <w:rsid w:val="00C87071"/>
    <w:rsid w:val="00C9002F"/>
    <w:rsid w:val="00C907B3"/>
    <w:rsid w:val="00C91586"/>
    <w:rsid w:val="00C91B76"/>
    <w:rsid w:val="00C928F0"/>
    <w:rsid w:val="00C93697"/>
    <w:rsid w:val="00C93741"/>
    <w:rsid w:val="00C94135"/>
    <w:rsid w:val="00C9437D"/>
    <w:rsid w:val="00C95118"/>
    <w:rsid w:val="00C9776A"/>
    <w:rsid w:val="00CA00B7"/>
    <w:rsid w:val="00CA0649"/>
    <w:rsid w:val="00CA1A5F"/>
    <w:rsid w:val="00CA1B90"/>
    <w:rsid w:val="00CA250E"/>
    <w:rsid w:val="00CA31CA"/>
    <w:rsid w:val="00CA3F19"/>
    <w:rsid w:val="00CA418F"/>
    <w:rsid w:val="00CA4A32"/>
    <w:rsid w:val="00CA577C"/>
    <w:rsid w:val="00CA5C8A"/>
    <w:rsid w:val="00CA5D17"/>
    <w:rsid w:val="00CA5EA1"/>
    <w:rsid w:val="00CA66C6"/>
    <w:rsid w:val="00CB016E"/>
    <w:rsid w:val="00CB02D3"/>
    <w:rsid w:val="00CB04A2"/>
    <w:rsid w:val="00CB2153"/>
    <w:rsid w:val="00CB286E"/>
    <w:rsid w:val="00CB2931"/>
    <w:rsid w:val="00CB2947"/>
    <w:rsid w:val="00CB33CF"/>
    <w:rsid w:val="00CB3CB3"/>
    <w:rsid w:val="00CB4495"/>
    <w:rsid w:val="00CB6941"/>
    <w:rsid w:val="00CB71A2"/>
    <w:rsid w:val="00CC01D8"/>
    <w:rsid w:val="00CC14FB"/>
    <w:rsid w:val="00CC1E62"/>
    <w:rsid w:val="00CC1F1A"/>
    <w:rsid w:val="00CC2060"/>
    <w:rsid w:val="00CC2A6C"/>
    <w:rsid w:val="00CC3D37"/>
    <w:rsid w:val="00CC5D7F"/>
    <w:rsid w:val="00CC672D"/>
    <w:rsid w:val="00CC69CF"/>
    <w:rsid w:val="00CC6C9C"/>
    <w:rsid w:val="00CC795D"/>
    <w:rsid w:val="00CC7EA5"/>
    <w:rsid w:val="00CD1C10"/>
    <w:rsid w:val="00CD1D53"/>
    <w:rsid w:val="00CD1D7D"/>
    <w:rsid w:val="00CD24DF"/>
    <w:rsid w:val="00CD2F12"/>
    <w:rsid w:val="00CD3786"/>
    <w:rsid w:val="00CD4E57"/>
    <w:rsid w:val="00CD5344"/>
    <w:rsid w:val="00CD68A0"/>
    <w:rsid w:val="00CD6BB2"/>
    <w:rsid w:val="00CD7655"/>
    <w:rsid w:val="00CE02E1"/>
    <w:rsid w:val="00CE09F3"/>
    <w:rsid w:val="00CE1780"/>
    <w:rsid w:val="00CE1E61"/>
    <w:rsid w:val="00CE2141"/>
    <w:rsid w:val="00CE241D"/>
    <w:rsid w:val="00CE268C"/>
    <w:rsid w:val="00CE2C4B"/>
    <w:rsid w:val="00CE4208"/>
    <w:rsid w:val="00CE4FE7"/>
    <w:rsid w:val="00CE5D3C"/>
    <w:rsid w:val="00CE60FE"/>
    <w:rsid w:val="00CE6DC0"/>
    <w:rsid w:val="00CE6E11"/>
    <w:rsid w:val="00CE7AF9"/>
    <w:rsid w:val="00CE7C9F"/>
    <w:rsid w:val="00CE7E97"/>
    <w:rsid w:val="00CF0A4F"/>
    <w:rsid w:val="00CF0B4A"/>
    <w:rsid w:val="00CF0F02"/>
    <w:rsid w:val="00CF15F0"/>
    <w:rsid w:val="00CF190C"/>
    <w:rsid w:val="00CF1DA6"/>
    <w:rsid w:val="00CF27EC"/>
    <w:rsid w:val="00CF2978"/>
    <w:rsid w:val="00CF2A63"/>
    <w:rsid w:val="00CF3989"/>
    <w:rsid w:val="00CF42AA"/>
    <w:rsid w:val="00CF5148"/>
    <w:rsid w:val="00CF6AC9"/>
    <w:rsid w:val="00CF6F6C"/>
    <w:rsid w:val="00CF72CF"/>
    <w:rsid w:val="00CF7C95"/>
    <w:rsid w:val="00D005B9"/>
    <w:rsid w:val="00D0064D"/>
    <w:rsid w:val="00D01551"/>
    <w:rsid w:val="00D02191"/>
    <w:rsid w:val="00D024E5"/>
    <w:rsid w:val="00D0325C"/>
    <w:rsid w:val="00D037A0"/>
    <w:rsid w:val="00D046B2"/>
    <w:rsid w:val="00D04975"/>
    <w:rsid w:val="00D04F27"/>
    <w:rsid w:val="00D05639"/>
    <w:rsid w:val="00D05870"/>
    <w:rsid w:val="00D06846"/>
    <w:rsid w:val="00D06EF6"/>
    <w:rsid w:val="00D075F7"/>
    <w:rsid w:val="00D079AE"/>
    <w:rsid w:val="00D111CD"/>
    <w:rsid w:val="00D12037"/>
    <w:rsid w:val="00D132B7"/>
    <w:rsid w:val="00D13489"/>
    <w:rsid w:val="00D14B20"/>
    <w:rsid w:val="00D14D8A"/>
    <w:rsid w:val="00D1584E"/>
    <w:rsid w:val="00D160D2"/>
    <w:rsid w:val="00D166DE"/>
    <w:rsid w:val="00D175F0"/>
    <w:rsid w:val="00D176AA"/>
    <w:rsid w:val="00D201DC"/>
    <w:rsid w:val="00D20B79"/>
    <w:rsid w:val="00D20DC2"/>
    <w:rsid w:val="00D216AE"/>
    <w:rsid w:val="00D21D1D"/>
    <w:rsid w:val="00D230BA"/>
    <w:rsid w:val="00D231D1"/>
    <w:rsid w:val="00D23242"/>
    <w:rsid w:val="00D24AC2"/>
    <w:rsid w:val="00D24F65"/>
    <w:rsid w:val="00D2512E"/>
    <w:rsid w:val="00D257A2"/>
    <w:rsid w:val="00D273E4"/>
    <w:rsid w:val="00D27E0D"/>
    <w:rsid w:val="00D31E72"/>
    <w:rsid w:val="00D338F5"/>
    <w:rsid w:val="00D33B5C"/>
    <w:rsid w:val="00D35BCA"/>
    <w:rsid w:val="00D360D8"/>
    <w:rsid w:val="00D36B8A"/>
    <w:rsid w:val="00D41C93"/>
    <w:rsid w:val="00D425A7"/>
    <w:rsid w:val="00D4290C"/>
    <w:rsid w:val="00D435F9"/>
    <w:rsid w:val="00D435FA"/>
    <w:rsid w:val="00D43B10"/>
    <w:rsid w:val="00D43CB4"/>
    <w:rsid w:val="00D44B41"/>
    <w:rsid w:val="00D4535D"/>
    <w:rsid w:val="00D459CB"/>
    <w:rsid w:val="00D461A7"/>
    <w:rsid w:val="00D461AE"/>
    <w:rsid w:val="00D46588"/>
    <w:rsid w:val="00D468EB"/>
    <w:rsid w:val="00D51112"/>
    <w:rsid w:val="00D517DB"/>
    <w:rsid w:val="00D52183"/>
    <w:rsid w:val="00D5369D"/>
    <w:rsid w:val="00D546D9"/>
    <w:rsid w:val="00D547DE"/>
    <w:rsid w:val="00D55448"/>
    <w:rsid w:val="00D55583"/>
    <w:rsid w:val="00D558F9"/>
    <w:rsid w:val="00D56E8C"/>
    <w:rsid w:val="00D57145"/>
    <w:rsid w:val="00D57C09"/>
    <w:rsid w:val="00D605BB"/>
    <w:rsid w:val="00D611C4"/>
    <w:rsid w:val="00D61452"/>
    <w:rsid w:val="00D625F1"/>
    <w:rsid w:val="00D626D6"/>
    <w:rsid w:val="00D6288D"/>
    <w:rsid w:val="00D645F7"/>
    <w:rsid w:val="00D67431"/>
    <w:rsid w:val="00D677EC"/>
    <w:rsid w:val="00D7071F"/>
    <w:rsid w:val="00D712DD"/>
    <w:rsid w:val="00D725E5"/>
    <w:rsid w:val="00D72711"/>
    <w:rsid w:val="00D72C38"/>
    <w:rsid w:val="00D7304F"/>
    <w:rsid w:val="00D730E8"/>
    <w:rsid w:val="00D7317A"/>
    <w:rsid w:val="00D733A6"/>
    <w:rsid w:val="00D73E88"/>
    <w:rsid w:val="00D73F2A"/>
    <w:rsid w:val="00D74CAE"/>
    <w:rsid w:val="00D75479"/>
    <w:rsid w:val="00D75D7D"/>
    <w:rsid w:val="00D776D1"/>
    <w:rsid w:val="00D80C3D"/>
    <w:rsid w:val="00D8114C"/>
    <w:rsid w:val="00D817EE"/>
    <w:rsid w:val="00D821E1"/>
    <w:rsid w:val="00D82687"/>
    <w:rsid w:val="00D82A07"/>
    <w:rsid w:val="00D83170"/>
    <w:rsid w:val="00D832D4"/>
    <w:rsid w:val="00D84071"/>
    <w:rsid w:val="00D84988"/>
    <w:rsid w:val="00D85533"/>
    <w:rsid w:val="00D85CE1"/>
    <w:rsid w:val="00D85E77"/>
    <w:rsid w:val="00D872C6"/>
    <w:rsid w:val="00D87313"/>
    <w:rsid w:val="00D87C9C"/>
    <w:rsid w:val="00D90422"/>
    <w:rsid w:val="00D90504"/>
    <w:rsid w:val="00D90756"/>
    <w:rsid w:val="00D90F24"/>
    <w:rsid w:val="00D90FAA"/>
    <w:rsid w:val="00D916CB"/>
    <w:rsid w:val="00D92A93"/>
    <w:rsid w:val="00D93C56"/>
    <w:rsid w:val="00D946EA"/>
    <w:rsid w:val="00D95122"/>
    <w:rsid w:val="00D95303"/>
    <w:rsid w:val="00D95D32"/>
    <w:rsid w:val="00D961DD"/>
    <w:rsid w:val="00D969D7"/>
    <w:rsid w:val="00D96EC9"/>
    <w:rsid w:val="00D975F9"/>
    <w:rsid w:val="00D978DC"/>
    <w:rsid w:val="00DA23E9"/>
    <w:rsid w:val="00DA28FD"/>
    <w:rsid w:val="00DA340D"/>
    <w:rsid w:val="00DA3702"/>
    <w:rsid w:val="00DA3803"/>
    <w:rsid w:val="00DA3CCD"/>
    <w:rsid w:val="00DA493C"/>
    <w:rsid w:val="00DA563D"/>
    <w:rsid w:val="00DA5FDE"/>
    <w:rsid w:val="00DA6230"/>
    <w:rsid w:val="00DA6393"/>
    <w:rsid w:val="00DA6E7F"/>
    <w:rsid w:val="00DA7AAB"/>
    <w:rsid w:val="00DA7DF2"/>
    <w:rsid w:val="00DB00CF"/>
    <w:rsid w:val="00DB01C7"/>
    <w:rsid w:val="00DB0575"/>
    <w:rsid w:val="00DB1DE5"/>
    <w:rsid w:val="00DB1EB2"/>
    <w:rsid w:val="00DB283A"/>
    <w:rsid w:val="00DB35B8"/>
    <w:rsid w:val="00DB3749"/>
    <w:rsid w:val="00DB435D"/>
    <w:rsid w:val="00DB4521"/>
    <w:rsid w:val="00DB4C48"/>
    <w:rsid w:val="00DB4F1D"/>
    <w:rsid w:val="00DB545C"/>
    <w:rsid w:val="00DB6B14"/>
    <w:rsid w:val="00DB78C4"/>
    <w:rsid w:val="00DC00A2"/>
    <w:rsid w:val="00DC02D1"/>
    <w:rsid w:val="00DC0540"/>
    <w:rsid w:val="00DC0B73"/>
    <w:rsid w:val="00DC0E99"/>
    <w:rsid w:val="00DC1294"/>
    <w:rsid w:val="00DC231C"/>
    <w:rsid w:val="00DC256D"/>
    <w:rsid w:val="00DC2A83"/>
    <w:rsid w:val="00DC3422"/>
    <w:rsid w:val="00DC368B"/>
    <w:rsid w:val="00DC37FE"/>
    <w:rsid w:val="00DC39BB"/>
    <w:rsid w:val="00DC3F39"/>
    <w:rsid w:val="00DC50D0"/>
    <w:rsid w:val="00DC5179"/>
    <w:rsid w:val="00DC5B5B"/>
    <w:rsid w:val="00DC6744"/>
    <w:rsid w:val="00DC6A8F"/>
    <w:rsid w:val="00DC7AED"/>
    <w:rsid w:val="00DC7D5D"/>
    <w:rsid w:val="00DD0EF8"/>
    <w:rsid w:val="00DD2015"/>
    <w:rsid w:val="00DD2184"/>
    <w:rsid w:val="00DD267D"/>
    <w:rsid w:val="00DD2BF1"/>
    <w:rsid w:val="00DD2EF9"/>
    <w:rsid w:val="00DD4DF1"/>
    <w:rsid w:val="00DD56DD"/>
    <w:rsid w:val="00DD648F"/>
    <w:rsid w:val="00DD67EA"/>
    <w:rsid w:val="00DD6FD9"/>
    <w:rsid w:val="00DE0BA7"/>
    <w:rsid w:val="00DE0FE7"/>
    <w:rsid w:val="00DE13E0"/>
    <w:rsid w:val="00DE247B"/>
    <w:rsid w:val="00DE29A2"/>
    <w:rsid w:val="00DE2D8E"/>
    <w:rsid w:val="00DE3E7C"/>
    <w:rsid w:val="00DE49BD"/>
    <w:rsid w:val="00DE56FD"/>
    <w:rsid w:val="00DE5A4F"/>
    <w:rsid w:val="00DE5BD8"/>
    <w:rsid w:val="00DE60AA"/>
    <w:rsid w:val="00DE6483"/>
    <w:rsid w:val="00DE7CCF"/>
    <w:rsid w:val="00DE7F3F"/>
    <w:rsid w:val="00DF04C3"/>
    <w:rsid w:val="00DF0D39"/>
    <w:rsid w:val="00DF19CD"/>
    <w:rsid w:val="00DF215B"/>
    <w:rsid w:val="00DF2366"/>
    <w:rsid w:val="00DF32C7"/>
    <w:rsid w:val="00DF35DC"/>
    <w:rsid w:val="00DF3A28"/>
    <w:rsid w:val="00DF3E32"/>
    <w:rsid w:val="00DF46EF"/>
    <w:rsid w:val="00DF49C2"/>
    <w:rsid w:val="00DF65F8"/>
    <w:rsid w:val="00DF6B12"/>
    <w:rsid w:val="00DF738E"/>
    <w:rsid w:val="00E008BE"/>
    <w:rsid w:val="00E009EC"/>
    <w:rsid w:val="00E00A70"/>
    <w:rsid w:val="00E01235"/>
    <w:rsid w:val="00E016E6"/>
    <w:rsid w:val="00E01BFC"/>
    <w:rsid w:val="00E0215A"/>
    <w:rsid w:val="00E02448"/>
    <w:rsid w:val="00E02D8D"/>
    <w:rsid w:val="00E03806"/>
    <w:rsid w:val="00E04FE5"/>
    <w:rsid w:val="00E05A9B"/>
    <w:rsid w:val="00E065D4"/>
    <w:rsid w:val="00E06BAC"/>
    <w:rsid w:val="00E0749C"/>
    <w:rsid w:val="00E07BAF"/>
    <w:rsid w:val="00E07C17"/>
    <w:rsid w:val="00E11668"/>
    <w:rsid w:val="00E117C8"/>
    <w:rsid w:val="00E12261"/>
    <w:rsid w:val="00E135D7"/>
    <w:rsid w:val="00E136EE"/>
    <w:rsid w:val="00E141D5"/>
    <w:rsid w:val="00E14C88"/>
    <w:rsid w:val="00E14E11"/>
    <w:rsid w:val="00E15D21"/>
    <w:rsid w:val="00E16CFB"/>
    <w:rsid w:val="00E17112"/>
    <w:rsid w:val="00E175ED"/>
    <w:rsid w:val="00E1785E"/>
    <w:rsid w:val="00E20234"/>
    <w:rsid w:val="00E20335"/>
    <w:rsid w:val="00E20CF4"/>
    <w:rsid w:val="00E215B0"/>
    <w:rsid w:val="00E216C8"/>
    <w:rsid w:val="00E22191"/>
    <w:rsid w:val="00E222F3"/>
    <w:rsid w:val="00E225D2"/>
    <w:rsid w:val="00E22B1B"/>
    <w:rsid w:val="00E2331D"/>
    <w:rsid w:val="00E23865"/>
    <w:rsid w:val="00E254FB"/>
    <w:rsid w:val="00E26AE9"/>
    <w:rsid w:val="00E2707E"/>
    <w:rsid w:val="00E273A6"/>
    <w:rsid w:val="00E30AE1"/>
    <w:rsid w:val="00E30FDF"/>
    <w:rsid w:val="00E312B5"/>
    <w:rsid w:val="00E321F6"/>
    <w:rsid w:val="00E322BF"/>
    <w:rsid w:val="00E3299E"/>
    <w:rsid w:val="00E3359A"/>
    <w:rsid w:val="00E342C5"/>
    <w:rsid w:val="00E3536F"/>
    <w:rsid w:val="00E35F2B"/>
    <w:rsid w:val="00E36DFD"/>
    <w:rsid w:val="00E372E6"/>
    <w:rsid w:val="00E4097E"/>
    <w:rsid w:val="00E414EE"/>
    <w:rsid w:val="00E41808"/>
    <w:rsid w:val="00E41858"/>
    <w:rsid w:val="00E42152"/>
    <w:rsid w:val="00E425DB"/>
    <w:rsid w:val="00E42B21"/>
    <w:rsid w:val="00E42CAC"/>
    <w:rsid w:val="00E430DD"/>
    <w:rsid w:val="00E43ED1"/>
    <w:rsid w:val="00E44382"/>
    <w:rsid w:val="00E4570D"/>
    <w:rsid w:val="00E45873"/>
    <w:rsid w:val="00E4622A"/>
    <w:rsid w:val="00E466AD"/>
    <w:rsid w:val="00E47280"/>
    <w:rsid w:val="00E47B9C"/>
    <w:rsid w:val="00E50333"/>
    <w:rsid w:val="00E5046C"/>
    <w:rsid w:val="00E50EC7"/>
    <w:rsid w:val="00E515F0"/>
    <w:rsid w:val="00E520F3"/>
    <w:rsid w:val="00E5262D"/>
    <w:rsid w:val="00E52BC8"/>
    <w:rsid w:val="00E53622"/>
    <w:rsid w:val="00E5385B"/>
    <w:rsid w:val="00E53A74"/>
    <w:rsid w:val="00E546AC"/>
    <w:rsid w:val="00E54A09"/>
    <w:rsid w:val="00E5503F"/>
    <w:rsid w:val="00E552AD"/>
    <w:rsid w:val="00E56446"/>
    <w:rsid w:val="00E56817"/>
    <w:rsid w:val="00E57343"/>
    <w:rsid w:val="00E60831"/>
    <w:rsid w:val="00E60B3F"/>
    <w:rsid w:val="00E612CC"/>
    <w:rsid w:val="00E62820"/>
    <w:rsid w:val="00E629D2"/>
    <w:rsid w:val="00E63C17"/>
    <w:rsid w:val="00E64587"/>
    <w:rsid w:val="00E646F2"/>
    <w:rsid w:val="00E64A9B"/>
    <w:rsid w:val="00E64ADE"/>
    <w:rsid w:val="00E64B7E"/>
    <w:rsid w:val="00E653E2"/>
    <w:rsid w:val="00E6556B"/>
    <w:rsid w:val="00E6597E"/>
    <w:rsid w:val="00E66BAF"/>
    <w:rsid w:val="00E67488"/>
    <w:rsid w:val="00E67CEE"/>
    <w:rsid w:val="00E67CF7"/>
    <w:rsid w:val="00E67F6F"/>
    <w:rsid w:val="00E701A1"/>
    <w:rsid w:val="00E71346"/>
    <w:rsid w:val="00E71367"/>
    <w:rsid w:val="00E71467"/>
    <w:rsid w:val="00E74C15"/>
    <w:rsid w:val="00E75358"/>
    <w:rsid w:val="00E75922"/>
    <w:rsid w:val="00E76629"/>
    <w:rsid w:val="00E76B5B"/>
    <w:rsid w:val="00E76BC5"/>
    <w:rsid w:val="00E77855"/>
    <w:rsid w:val="00E77C85"/>
    <w:rsid w:val="00E81286"/>
    <w:rsid w:val="00E8276E"/>
    <w:rsid w:val="00E828B6"/>
    <w:rsid w:val="00E835AB"/>
    <w:rsid w:val="00E83DCE"/>
    <w:rsid w:val="00E84884"/>
    <w:rsid w:val="00E84AF6"/>
    <w:rsid w:val="00E850B4"/>
    <w:rsid w:val="00E857F8"/>
    <w:rsid w:val="00E85E2A"/>
    <w:rsid w:val="00E860A6"/>
    <w:rsid w:val="00E864EF"/>
    <w:rsid w:val="00E869D8"/>
    <w:rsid w:val="00E87305"/>
    <w:rsid w:val="00E87B8E"/>
    <w:rsid w:val="00E87C67"/>
    <w:rsid w:val="00E90091"/>
    <w:rsid w:val="00E909D8"/>
    <w:rsid w:val="00E911A0"/>
    <w:rsid w:val="00E933F9"/>
    <w:rsid w:val="00E93B2E"/>
    <w:rsid w:val="00E95C5E"/>
    <w:rsid w:val="00E9622D"/>
    <w:rsid w:val="00E96468"/>
    <w:rsid w:val="00E9693E"/>
    <w:rsid w:val="00E97A10"/>
    <w:rsid w:val="00EA003C"/>
    <w:rsid w:val="00EA037A"/>
    <w:rsid w:val="00EA0F91"/>
    <w:rsid w:val="00EA15B8"/>
    <w:rsid w:val="00EA1BDA"/>
    <w:rsid w:val="00EA2017"/>
    <w:rsid w:val="00EA266D"/>
    <w:rsid w:val="00EA3F78"/>
    <w:rsid w:val="00EA5870"/>
    <w:rsid w:val="00EA765C"/>
    <w:rsid w:val="00EA7DE1"/>
    <w:rsid w:val="00EB03E5"/>
    <w:rsid w:val="00EB0A52"/>
    <w:rsid w:val="00EB0D26"/>
    <w:rsid w:val="00EB0F3A"/>
    <w:rsid w:val="00EB1381"/>
    <w:rsid w:val="00EB184B"/>
    <w:rsid w:val="00EB25D0"/>
    <w:rsid w:val="00EB28FC"/>
    <w:rsid w:val="00EB30DD"/>
    <w:rsid w:val="00EB3892"/>
    <w:rsid w:val="00EB4ABB"/>
    <w:rsid w:val="00EB4E19"/>
    <w:rsid w:val="00EB4E6E"/>
    <w:rsid w:val="00EB51D6"/>
    <w:rsid w:val="00EB5CCB"/>
    <w:rsid w:val="00EB5E74"/>
    <w:rsid w:val="00EB641A"/>
    <w:rsid w:val="00EB7173"/>
    <w:rsid w:val="00EB73DD"/>
    <w:rsid w:val="00EB7AF4"/>
    <w:rsid w:val="00EB7DDD"/>
    <w:rsid w:val="00EC0579"/>
    <w:rsid w:val="00EC0A67"/>
    <w:rsid w:val="00EC0E23"/>
    <w:rsid w:val="00EC18EE"/>
    <w:rsid w:val="00EC39A1"/>
    <w:rsid w:val="00EC3A98"/>
    <w:rsid w:val="00EC3E9F"/>
    <w:rsid w:val="00EC4C13"/>
    <w:rsid w:val="00EC4D43"/>
    <w:rsid w:val="00EC5E84"/>
    <w:rsid w:val="00EC61EF"/>
    <w:rsid w:val="00EC6A9C"/>
    <w:rsid w:val="00EC7A79"/>
    <w:rsid w:val="00ED01A4"/>
    <w:rsid w:val="00ED1312"/>
    <w:rsid w:val="00ED1618"/>
    <w:rsid w:val="00ED1715"/>
    <w:rsid w:val="00ED184A"/>
    <w:rsid w:val="00ED2DBF"/>
    <w:rsid w:val="00ED3748"/>
    <w:rsid w:val="00ED392B"/>
    <w:rsid w:val="00ED4244"/>
    <w:rsid w:val="00ED5021"/>
    <w:rsid w:val="00ED5CA9"/>
    <w:rsid w:val="00ED603E"/>
    <w:rsid w:val="00ED67A3"/>
    <w:rsid w:val="00ED7C7B"/>
    <w:rsid w:val="00EE100B"/>
    <w:rsid w:val="00EE1BD2"/>
    <w:rsid w:val="00EE2E56"/>
    <w:rsid w:val="00EE3788"/>
    <w:rsid w:val="00EE3925"/>
    <w:rsid w:val="00EE3B6D"/>
    <w:rsid w:val="00EE3F8B"/>
    <w:rsid w:val="00EE7B55"/>
    <w:rsid w:val="00EF1481"/>
    <w:rsid w:val="00EF2113"/>
    <w:rsid w:val="00EF2252"/>
    <w:rsid w:val="00EF264A"/>
    <w:rsid w:val="00EF34C1"/>
    <w:rsid w:val="00EF359C"/>
    <w:rsid w:val="00EF487D"/>
    <w:rsid w:val="00EF488B"/>
    <w:rsid w:val="00EF4E4F"/>
    <w:rsid w:val="00EF51D4"/>
    <w:rsid w:val="00EF5283"/>
    <w:rsid w:val="00EF54D9"/>
    <w:rsid w:val="00EF58F0"/>
    <w:rsid w:val="00EF608E"/>
    <w:rsid w:val="00EF65C3"/>
    <w:rsid w:val="00F00ACD"/>
    <w:rsid w:val="00F0126C"/>
    <w:rsid w:val="00F017D0"/>
    <w:rsid w:val="00F01AA4"/>
    <w:rsid w:val="00F020C2"/>
    <w:rsid w:val="00F0216A"/>
    <w:rsid w:val="00F03959"/>
    <w:rsid w:val="00F03C11"/>
    <w:rsid w:val="00F03C13"/>
    <w:rsid w:val="00F04649"/>
    <w:rsid w:val="00F0526F"/>
    <w:rsid w:val="00F066A0"/>
    <w:rsid w:val="00F0699F"/>
    <w:rsid w:val="00F06E3C"/>
    <w:rsid w:val="00F0707F"/>
    <w:rsid w:val="00F075F2"/>
    <w:rsid w:val="00F07C21"/>
    <w:rsid w:val="00F07D44"/>
    <w:rsid w:val="00F1080F"/>
    <w:rsid w:val="00F1083D"/>
    <w:rsid w:val="00F10AA4"/>
    <w:rsid w:val="00F114B8"/>
    <w:rsid w:val="00F11AD0"/>
    <w:rsid w:val="00F120A6"/>
    <w:rsid w:val="00F120D6"/>
    <w:rsid w:val="00F133AF"/>
    <w:rsid w:val="00F1423E"/>
    <w:rsid w:val="00F15284"/>
    <w:rsid w:val="00F15493"/>
    <w:rsid w:val="00F1734A"/>
    <w:rsid w:val="00F175C7"/>
    <w:rsid w:val="00F176F3"/>
    <w:rsid w:val="00F1776B"/>
    <w:rsid w:val="00F2153D"/>
    <w:rsid w:val="00F21A86"/>
    <w:rsid w:val="00F21DBC"/>
    <w:rsid w:val="00F21E63"/>
    <w:rsid w:val="00F228AF"/>
    <w:rsid w:val="00F24929"/>
    <w:rsid w:val="00F25BEC"/>
    <w:rsid w:val="00F2601B"/>
    <w:rsid w:val="00F262B4"/>
    <w:rsid w:val="00F262E1"/>
    <w:rsid w:val="00F26C1E"/>
    <w:rsid w:val="00F26DC6"/>
    <w:rsid w:val="00F2747F"/>
    <w:rsid w:val="00F31269"/>
    <w:rsid w:val="00F314AE"/>
    <w:rsid w:val="00F31515"/>
    <w:rsid w:val="00F31BAB"/>
    <w:rsid w:val="00F32050"/>
    <w:rsid w:val="00F32C03"/>
    <w:rsid w:val="00F33112"/>
    <w:rsid w:val="00F33D85"/>
    <w:rsid w:val="00F3429A"/>
    <w:rsid w:val="00F352F7"/>
    <w:rsid w:val="00F35383"/>
    <w:rsid w:val="00F361DC"/>
    <w:rsid w:val="00F36336"/>
    <w:rsid w:val="00F363C3"/>
    <w:rsid w:val="00F3686B"/>
    <w:rsid w:val="00F368B8"/>
    <w:rsid w:val="00F40193"/>
    <w:rsid w:val="00F41E36"/>
    <w:rsid w:val="00F4252F"/>
    <w:rsid w:val="00F42564"/>
    <w:rsid w:val="00F43D7C"/>
    <w:rsid w:val="00F4411C"/>
    <w:rsid w:val="00F44380"/>
    <w:rsid w:val="00F44B48"/>
    <w:rsid w:val="00F44D3F"/>
    <w:rsid w:val="00F44EFD"/>
    <w:rsid w:val="00F4578F"/>
    <w:rsid w:val="00F45920"/>
    <w:rsid w:val="00F45D72"/>
    <w:rsid w:val="00F47DB2"/>
    <w:rsid w:val="00F51055"/>
    <w:rsid w:val="00F51068"/>
    <w:rsid w:val="00F5123B"/>
    <w:rsid w:val="00F517BF"/>
    <w:rsid w:val="00F51B9F"/>
    <w:rsid w:val="00F51D78"/>
    <w:rsid w:val="00F524A5"/>
    <w:rsid w:val="00F532E1"/>
    <w:rsid w:val="00F53727"/>
    <w:rsid w:val="00F53F28"/>
    <w:rsid w:val="00F541BF"/>
    <w:rsid w:val="00F54922"/>
    <w:rsid w:val="00F54987"/>
    <w:rsid w:val="00F54C08"/>
    <w:rsid w:val="00F55C65"/>
    <w:rsid w:val="00F55CAD"/>
    <w:rsid w:val="00F55DEA"/>
    <w:rsid w:val="00F56535"/>
    <w:rsid w:val="00F5670A"/>
    <w:rsid w:val="00F56A33"/>
    <w:rsid w:val="00F56D0D"/>
    <w:rsid w:val="00F56F7D"/>
    <w:rsid w:val="00F5767D"/>
    <w:rsid w:val="00F57E2D"/>
    <w:rsid w:val="00F602FB"/>
    <w:rsid w:val="00F610ED"/>
    <w:rsid w:val="00F61578"/>
    <w:rsid w:val="00F61827"/>
    <w:rsid w:val="00F61868"/>
    <w:rsid w:val="00F6230E"/>
    <w:rsid w:val="00F6236D"/>
    <w:rsid w:val="00F63C1E"/>
    <w:rsid w:val="00F64690"/>
    <w:rsid w:val="00F648C6"/>
    <w:rsid w:val="00F64973"/>
    <w:rsid w:val="00F64CC9"/>
    <w:rsid w:val="00F64E26"/>
    <w:rsid w:val="00F65F8A"/>
    <w:rsid w:val="00F66542"/>
    <w:rsid w:val="00F668B4"/>
    <w:rsid w:val="00F66B20"/>
    <w:rsid w:val="00F671E0"/>
    <w:rsid w:val="00F6776E"/>
    <w:rsid w:val="00F67803"/>
    <w:rsid w:val="00F67E1E"/>
    <w:rsid w:val="00F7033E"/>
    <w:rsid w:val="00F70EA5"/>
    <w:rsid w:val="00F71118"/>
    <w:rsid w:val="00F71728"/>
    <w:rsid w:val="00F71DC3"/>
    <w:rsid w:val="00F71E26"/>
    <w:rsid w:val="00F72499"/>
    <w:rsid w:val="00F724C9"/>
    <w:rsid w:val="00F73C74"/>
    <w:rsid w:val="00F73CD2"/>
    <w:rsid w:val="00F741AB"/>
    <w:rsid w:val="00F74ADF"/>
    <w:rsid w:val="00F75D93"/>
    <w:rsid w:val="00F76BA1"/>
    <w:rsid w:val="00F770EE"/>
    <w:rsid w:val="00F77211"/>
    <w:rsid w:val="00F81BFC"/>
    <w:rsid w:val="00F822D6"/>
    <w:rsid w:val="00F82748"/>
    <w:rsid w:val="00F829A4"/>
    <w:rsid w:val="00F82D11"/>
    <w:rsid w:val="00F8375F"/>
    <w:rsid w:val="00F83D90"/>
    <w:rsid w:val="00F83EEB"/>
    <w:rsid w:val="00F840E7"/>
    <w:rsid w:val="00F85667"/>
    <w:rsid w:val="00F8576B"/>
    <w:rsid w:val="00F85A1E"/>
    <w:rsid w:val="00F85E53"/>
    <w:rsid w:val="00F903E4"/>
    <w:rsid w:val="00F907D5"/>
    <w:rsid w:val="00F92980"/>
    <w:rsid w:val="00F9317F"/>
    <w:rsid w:val="00F93254"/>
    <w:rsid w:val="00F939D4"/>
    <w:rsid w:val="00F93F41"/>
    <w:rsid w:val="00F941CC"/>
    <w:rsid w:val="00F94E16"/>
    <w:rsid w:val="00F94E37"/>
    <w:rsid w:val="00F94F2A"/>
    <w:rsid w:val="00F96236"/>
    <w:rsid w:val="00FA199F"/>
    <w:rsid w:val="00FA1D3C"/>
    <w:rsid w:val="00FA206D"/>
    <w:rsid w:val="00FA2615"/>
    <w:rsid w:val="00FA26FE"/>
    <w:rsid w:val="00FA2AE8"/>
    <w:rsid w:val="00FA2DF5"/>
    <w:rsid w:val="00FA3762"/>
    <w:rsid w:val="00FA43DF"/>
    <w:rsid w:val="00FA44B5"/>
    <w:rsid w:val="00FA5462"/>
    <w:rsid w:val="00FA554E"/>
    <w:rsid w:val="00FA5976"/>
    <w:rsid w:val="00FA5993"/>
    <w:rsid w:val="00FA5F7F"/>
    <w:rsid w:val="00FA6837"/>
    <w:rsid w:val="00FA6A16"/>
    <w:rsid w:val="00FA6EC2"/>
    <w:rsid w:val="00FA72A2"/>
    <w:rsid w:val="00FB138D"/>
    <w:rsid w:val="00FB14BE"/>
    <w:rsid w:val="00FB1C98"/>
    <w:rsid w:val="00FB3B15"/>
    <w:rsid w:val="00FB4384"/>
    <w:rsid w:val="00FB4DC0"/>
    <w:rsid w:val="00FB512C"/>
    <w:rsid w:val="00FB5538"/>
    <w:rsid w:val="00FB5DDD"/>
    <w:rsid w:val="00FB6186"/>
    <w:rsid w:val="00FB6B32"/>
    <w:rsid w:val="00FB7248"/>
    <w:rsid w:val="00FB7928"/>
    <w:rsid w:val="00FC0C79"/>
    <w:rsid w:val="00FC1561"/>
    <w:rsid w:val="00FC1DBF"/>
    <w:rsid w:val="00FC2352"/>
    <w:rsid w:val="00FC2B85"/>
    <w:rsid w:val="00FC2C6D"/>
    <w:rsid w:val="00FC3389"/>
    <w:rsid w:val="00FC362D"/>
    <w:rsid w:val="00FC3A09"/>
    <w:rsid w:val="00FC3C82"/>
    <w:rsid w:val="00FC4115"/>
    <w:rsid w:val="00FC42BF"/>
    <w:rsid w:val="00FC4A63"/>
    <w:rsid w:val="00FC4AD2"/>
    <w:rsid w:val="00FC4BD0"/>
    <w:rsid w:val="00FC505B"/>
    <w:rsid w:val="00FC52EC"/>
    <w:rsid w:val="00FC62C6"/>
    <w:rsid w:val="00FC69D9"/>
    <w:rsid w:val="00FC6B6E"/>
    <w:rsid w:val="00FC7E40"/>
    <w:rsid w:val="00FD021B"/>
    <w:rsid w:val="00FD03D1"/>
    <w:rsid w:val="00FD0A2F"/>
    <w:rsid w:val="00FD1829"/>
    <w:rsid w:val="00FD1FA3"/>
    <w:rsid w:val="00FD3531"/>
    <w:rsid w:val="00FD4D69"/>
    <w:rsid w:val="00FD611D"/>
    <w:rsid w:val="00FD74C8"/>
    <w:rsid w:val="00FE0052"/>
    <w:rsid w:val="00FE0289"/>
    <w:rsid w:val="00FE1E22"/>
    <w:rsid w:val="00FE34E4"/>
    <w:rsid w:val="00FE35DA"/>
    <w:rsid w:val="00FE407F"/>
    <w:rsid w:val="00FE4E09"/>
    <w:rsid w:val="00FE4F27"/>
    <w:rsid w:val="00FE548D"/>
    <w:rsid w:val="00FE57FB"/>
    <w:rsid w:val="00FE67D6"/>
    <w:rsid w:val="00FE7765"/>
    <w:rsid w:val="00FE7969"/>
    <w:rsid w:val="00FF02DF"/>
    <w:rsid w:val="00FF0A8D"/>
    <w:rsid w:val="00FF166C"/>
    <w:rsid w:val="00FF1795"/>
    <w:rsid w:val="00FF232D"/>
    <w:rsid w:val="00FF2998"/>
    <w:rsid w:val="00FF2D5B"/>
    <w:rsid w:val="00FF2D9E"/>
    <w:rsid w:val="00FF3C99"/>
    <w:rsid w:val="00FF5AFF"/>
    <w:rsid w:val="00FF695A"/>
    <w:rsid w:val="00FF6F5B"/>
    <w:rsid w:val="00FF756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
      </w:numPr>
      <w:outlineLvl w:val="4"/>
    </w:pPr>
    <w:rPr>
      <w:b/>
      <w:sz w:val="24"/>
    </w:rPr>
  </w:style>
  <w:style w:type="paragraph" w:styleId="Heading6">
    <w:name w:val="heading 6"/>
    <w:basedOn w:val="Normal"/>
    <w:next w:val="Normal"/>
    <w:link w:val="Heading6Char"/>
    <w:rsid w:val="001E66C5"/>
    <w:pPr>
      <w:numPr>
        <w:ilvl w:val="5"/>
        <w:numId w:val="2"/>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
      </w:numPr>
      <w:spacing w:before="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iPriority w:val="99"/>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 w:type="character" w:styleId="Strong">
    <w:name w:val="Strong"/>
    <w:basedOn w:val="DefaultParagraphFont"/>
    <w:uiPriority w:val="22"/>
    <w:qFormat/>
    <w:rsid w:val="00E5046C"/>
    <w:rPr>
      <w:b/>
      <w:bCs/>
    </w:rPr>
  </w:style>
  <w:style w:type="paragraph" w:customStyle="1" w:styleId="EndNoteBibliographyTitle">
    <w:name w:val="EndNote Bibliography Title"/>
    <w:basedOn w:val="Normal"/>
    <w:link w:val="EndNoteBibliographyTitleChar"/>
    <w:rsid w:val="00266DD9"/>
    <w:pPr>
      <w:jc w:val="center"/>
    </w:pPr>
    <w:rPr>
      <w:noProof/>
    </w:rPr>
  </w:style>
  <w:style w:type="character" w:customStyle="1" w:styleId="EndNoteBibliographyTitleChar">
    <w:name w:val="EndNote Bibliography Title Char"/>
    <w:basedOn w:val="ContentChar"/>
    <w:link w:val="EndNoteBibliographyTitle"/>
    <w:rsid w:val="00266DD9"/>
    <w:rPr>
      <w:rFonts w:eastAsia="Times New Roman"/>
      <w:noProof/>
      <w:sz w:val="26"/>
      <w:lang w:eastAsia="en-US"/>
    </w:rPr>
  </w:style>
  <w:style w:type="paragraph" w:customStyle="1" w:styleId="EndNoteBibliography">
    <w:name w:val="EndNote Bibliography"/>
    <w:basedOn w:val="Normal"/>
    <w:link w:val="EndNoteBibliographyChar"/>
    <w:rsid w:val="00266DD9"/>
    <w:pPr>
      <w:spacing w:line="240" w:lineRule="auto"/>
    </w:pPr>
    <w:rPr>
      <w:noProof/>
    </w:rPr>
  </w:style>
  <w:style w:type="character" w:customStyle="1" w:styleId="EndNoteBibliographyChar">
    <w:name w:val="EndNote Bibliography Char"/>
    <w:basedOn w:val="ContentChar"/>
    <w:link w:val="EndNoteBibliography"/>
    <w:rsid w:val="00266DD9"/>
    <w:rPr>
      <w:rFonts w:eastAsia="Times New Roman"/>
      <w:noProof/>
      <w:sz w:val="26"/>
      <w:lang w:eastAsia="en-US"/>
    </w:rPr>
  </w:style>
  <w:style w:type="table" w:styleId="GridTable1Light">
    <w:name w:val="Grid Table 1 Light"/>
    <w:basedOn w:val="TableNormal"/>
    <w:uiPriority w:val="46"/>
    <w:rsid w:val="007501B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9771583">
      <w:bodyDiv w:val="1"/>
      <w:marLeft w:val="0"/>
      <w:marRight w:val="0"/>
      <w:marTop w:val="0"/>
      <w:marBottom w:val="0"/>
      <w:divBdr>
        <w:top w:val="none" w:sz="0" w:space="0" w:color="auto"/>
        <w:left w:val="none" w:sz="0" w:space="0" w:color="auto"/>
        <w:bottom w:val="none" w:sz="0" w:space="0" w:color="auto"/>
        <w:right w:val="none" w:sz="0" w:space="0" w:color="auto"/>
      </w:divBdr>
    </w:div>
    <w:div w:id="73481455">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307514411">
      <w:bodyDiv w:val="1"/>
      <w:marLeft w:val="0"/>
      <w:marRight w:val="0"/>
      <w:marTop w:val="0"/>
      <w:marBottom w:val="0"/>
      <w:divBdr>
        <w:top w:val="none" w:sz="0" w:space="0" w:color="auto"/>
        <w:left w:val="none" w:sz="0" w:space="0" w:color="auto"/>
        <w:bottom w:val="none" w:sz="0" w:space="0" w:color="auto"/>
        <w:right w:val="none" w:sz="0" w:space="0" w:color="auto"/>
      </w:divBdr>
    </w:div>
    <w:div w:id="515995740">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1641759">
      <w:bodyDiv w:val="1"/>
      <w:marLeft w:val="0"/>
      <w:marRight w:val="0"/>
      <w:marTop w:val="0"/>
      <w:marBottom w:val="0"/>
      <w:divBdr>
        <w:top w:val="none" w:sz="0" w:space="0" w:color="auto"/>
        <w:left w:val="none" w:sz="0" w:space="0" w:color="auto"/>
        <w:bottom w:val="none" w:sz="0" w:space="0" w:color="auto"/>
        <w:right w:val="none" w:sz="0" w:space="0" w:color="auto"/>
      </w:divBdr>
    </w:div>
    <w:div w:id="1229220465">
      <w:bodyDiv w:val="1"/>
      <w:marLeft w:val="0"/>
      <w:marRight w:val="0"/>
      <w:marTop w:val="0"/>
      <w:marBottom w:val="0"/>
      <w:divBdr>
        <w:top w:val="none" w:sz="0" w:space="0" w:color="auto"/>
        <w:left w:val="none" w:sz="0" w:space="0" w:color="auto"/>
        <w:bottom w:val="none" w:sz="0" w:space="0" w:color="auto"/>
        <w:right w:val="none" w:sz="0" w:space="0" w:color="auto"/>
      </w:divBdr>
    </w:div>
    <w:div w:id="1321495433">
      <w:bodyDiv w:val="1"/>
      <w:marLeft w:val="0"/>
      <w:marRight w:val="0"/>
      <w:marTop w:val="0"/>
      <w:marBottom w:val="0"/>
      <w:divBdr>
        <w:top w:val="none" w:sz="0" w:space="0" w:color="auto"/>
        <w:left w:val="none" w:sz="0" w:space="0" w:color="auto"/>
        <w:bottom w:val="none" w:sz="0" w:space="0" w:color="auto"/>
        <w:right w:val="none" w:sz="0" w:space="0" w:color="auto"/>
      </w:divBdr>
    </w:div>
    <w:div w:id="1360086634">
      <w:bodyDiv w:val="1"/>
      <w:marLeft w:val="0"/>
      <w:marRight w:val="0"/>
      <w:marTop w:val="0"/>
      <w:marBottom w:val="0"/>
      <w:divBdr>
        <w:top w:val="none" w:sz="0" w:space="0" w:color="auto"/>
        <w:left w:val="none" w:sz="0" w:space="0" w:color="auto"/>
        <w:bottom w:val="none" w:sz="0" w:space="0" w:color="auto"/>
        <w:right w:val="none" w:sz="0" w:space="0" w:color="auto"/>
      </w:divBdr>
    </w:div>
    <w:div w:id="1467549263">
      <w:bodyDiv w:val="1"/>
      <w:marLeft w:val="0"/>
      <w:marRight w:val="0"/>
      <w:marTop w:val="0"/>
      <w:marBottom w:val="0"/>
      <w:divBdr>
        <w:top w:val="none" w:sz="0" w:space="0" w:color="auto"/>
        <w:left w:val="none" w:sz="0" w:space="0" w:color="auto"/>
        <w:bottom w:val="none" w:sz="0" w:space="0" w:color="auto"/>
        <w:right w:val="none" w:sz="0" w:space="0" w:color="auto"/>
      </w:divBdr>
    </w:div>
    <w:div w:id="1485702395">
      <w:bodyDiv w:val="1"/>
      <w:marLeft w:val="0"/>
      <w:marRight w:val="0"/>
      <w:marTop w:val="0"/>
      <w:marBottom w:val="0"/>
      <w:divBdr>
        <w:top w:val="none" w:sz="0" w:space="0" w:color="auto"/>
        <w:left w:val="none" w:sz="0" w:space="0" w:color="auto"/>
        <w:bottom w:val="none" w:sz="0" w:space="0" w:color="auto"/>
        <w:right w:val="none" w:sz="0" w:space="0" w:color="auto"/>
      </w:divBdr>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6039821">
      <w:bodyDiv w:val="1"/>
      <w:marLeft w:val="0"/>
      <w:marRight w:val="0"/>
      <w:marTop w:val="0"/>
      <w:marBottom w:val="0"/>
      <w:divBdr>
        <w:top w:val="none" w:sz="0" w:space="0" w:color="auto"/>
        <w:left w:val="none" w:sz="0" w:space="0" w:color="auto"/>
        <w:bottom w:val="none" w:sz="0" w:space="0" w:color="auto"/>
        <w:right w:val="none" w:sz="0" w:space="0" w:color="auto"/>
      </w:divBdr>
    </w:div>
    <w:div w:id="1842353176">
      <w:bodyDiv w:val="1"/>
      <w:marLeft w:val="0"/>
      <w:marRight w:val="0"/>
      <w:marTop w:val="0"/>
      <w:marBottom w:val="0"/>
      <w:divBdr>
        <w:top w:val="none" w:sz="0" w:space="0" w:color="auto"/>
        <w:left w:val="none" w:sz="0" w:space="0" w:color="auto"/>
        <w:bottom w:val="none" w:sz="0" w:space="0" w:color="auto"/>
        <w:right w:val="none" w:sz="0" w:space="0" w:color="auto"/>
      </w:divBdr>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099322166">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 w:id="21328252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image" Target="media/image41.wmf"/><Relationship Id="rId138" Type="http://schemas.openxmlformats.org/officeDocument/2006/relationships/image" Target="media/image69.wmf"/><Relationship Id="rId159" Type="http://schemas.openxmlformats.org/officeDocument/2006/relationships/oleObject" Target="embeddings/oleObject77.bin"/><Relationship Id="rId170" Type="http://schemas.openxmlformats.org/officeDocument/2006/relationships/image" Target="media/image82.png"/><Relationship Id="rId191" Type="http://schemas.openxmlformats.org/officeDocument/2006/relationships/oleObject" Target="embeddings/oleObject99.bin"/><Relationship Id="rId205" Type="http://schemas.openxmlformats.org/officeDocument/2006/relationships/oleObject" Target="embeddings/oleObject113.bin"/><Relationship Id="rId107" Type="http://schemas.openxmlformats.org/officeDocument/2006/relationships/oleObject" Target="embeddings/oleObject48.bin"/><Relationship Id="rId11" Type="http://schemas.openxmlformats.org/officeDocument/2006/relationships/image" Target="media/image4.png"/><Relationship Id="rId32" Type="http://schemas.openxmlformats.org/officeDocument/2006/relationships/image" Target="media/image15.wmf"/><Relationship Id="rId53" Type="http://schemas.openxmlformats.org/officeDocument/2006/relationships/oleObject" Target="embeddings/oleObject21.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67.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chart" Target="charts/chart7.xml"/><Relationship Id="rId22" Type="http://schemas.openxmlformats.org/officeDocument/2006/relationships/image" Target="media/image10.wmf"/><Relationship Id="rId43" Type="http://schemas.openxmlformats.org/officeDocument/2006/relationships/oleObject" Target="embeddings/oleObject16.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3.bin"/><Relationship Id="rId85" Type="http://schemas.openxmlformats.org/officeDocument/2006/relationships/oleObject" Target="embeddings/oleObject37.bin"/><Relationship Id="rId150" Type="http://schemas.openxmlformats.org/officeDocument/2006/relationships/oleObject" Target="embeddings/oleObject68.bin"/><Relationship Id="rId171" Type="http://schemas.openxmlformats.org/officeDocument/2006/relationships/image" Target="media/image83.wmf"/><Relationship Id="rId192" Type="http://schemas.openxmlformats.org/officeDocument/2006/relationships/oleObject" Target="embeddings/oleObject100.bin"/><Relationship Id="rId206" Type="http://schemas.openxmlformats.org/officeDocument/2006/relationships/oleObject" Target="embeddings/oleObject114.bin"/><Relationship Id="rId12" Type="http://schemas.openxmlformats.org/officeDocument/2006/relationships/image" Target="media/image5.wmf"/><Relationship Id="rId33" Type="http://schemas.openxmlformats.org/officeDocument/2006/relationships/oleObject" Target="embeddings/oleObject11.bin"/><Relationship Id="rId108" Type="http://schemas.openxmlformats.org/officeDocument/2006/relationships/image" Target="media/image53.wmf"/><Relationship Id="rId129" Type="http://schemas.openxmlformats.org/officeDocument/2006/relationships/oleObject" Target="embeddings/oleObject59.bin"/><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image" Target="media/image47.wmf"/><Relationship Id="rId140" Type="http://schemas.openxmlformats.org/officeDocument/2006/relationships/image" Target="media/image70.wmf"/><Relationship Id="rId161" Type="http://schemas.openxmlformats.org/officeDocument/2006/relationships/oleObject" Target="embeddings/oleObject79.bin"/><Relationship Id="rId182" Type="http://schemas.openxmlformats.org/officeDocument/2006/relationships/oleObject" Target="embeddings/oleObject90.bin"/><Relationship Id="rId217" Type="http://schemas.openxmlformats.org/officeDocument/2006/relationships/chart" Target="charts/chart8.xml"/><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54.bin"/><Relationship Id="rId44" Type="http://schemas.openxmlformats.org/officeDocument/2006/relationships/image" Target="media/image21.wmf"/><Relationship Id="rId65" Type="http://schemas.openxmlformats.org/officeDocument/2006/relationships/oleObject" Target="embeddings/oleObject27.bin"/><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69.bin"/><Relationship Id="rId172" Type="http://schemas.openxmlformats.org/officeDocument/2006/relationships/oleObject" Target="embeddings/oleObject82.bin"/><Relationship Id="rId193" Type="http://schemas.openxmlformats.org/officeDocument/2006/relationships/oleObject" Target="embeddings/oleObject101.bin"/><Relationship Id="rId207" Type="http://schemas.openxmlformats.org/officeDocument/2006/relationships/oleObject" Target="embeddings/oleObject115.bin"/><Relationship Id="rId13" Type="http://schemas.openxmlformats.org/officeDocument/2006/relationships/oleObject" Target="embeddings/oleObject1.bin"/><Relationship Id="rId109" Type="http://schemas.openxmlformats.org/officeDocument/2006/relationships/oleObject" Target="embeddings/oleObject49.bin"/><Relationship Id="rId34" Type="http://schemas.openxmlformats.org/officeDocument/2006/relationships/image" Target="media/image16.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oleObject" Target="embeddings/oleObject43.bin"/><Relationship Id="rId120" Type="http://schemas.openxmlformats.org/officeDocument/2006/relationships/image" Target="media/image59.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6.png"/><Relationship Id="rId183" Type="http://schemas.openxmlformats.org/officeDocument/2006/relationships/oleObject" Target="embeddings/oleObject91.bin"/><Relationship Id="rId218" Type="http://schemas.openxmlformats.org/officeDocument/2006/relationships/fontTable" Target="fontTable.xml"/><Relationship Id="rId24" Type="http://schemas.openxmlformats.org/officeDocument/2006/relationships/image" Target="media/image11.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image" Target="media/image54.wmf"/><Relationship Id="rId131" Type="http://schemas.openxmlformats.org/officeDocument/2006/relationships/oleObject" Target="embeddings/oleObject60.bin"/><Relationship Id="rId152" Type="http://schemas.openxmlformats.org/officeDocument/2006/relationships/oleObject" Target="embeddings/oleObject70.bin"/><Relationship Id="rId173" Type="http://schemas.openxmlformats.org/officeDocument/2006/relationships/image" Target="media/image84.png"/><Relationship Id="rId194" Type="http://schemas.openxmlformats.org/officeDocument/2006/relationships/oleObject" Target="embeddings/oleObject102.bin"/><Relationship Id="rId208" Type="http://schemas.openxmlformats.org/officeDocument/2006/relationships/oleObject" Target="embeddings/oleObject116.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image" Target="media/image75.png"/><Relationship Id="rId168" Type="http://schemas.openxmlformats.org/officeDocument/2006/relationships/image" Target="media/image81.wmf"/><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image" Target="media/image71.png"/><Relationship Id="rId163" Type="http://schemas.openxmlformats.org/officeDocument/2006/relationships/image" Target="media/image77.png"/><Relationship Id="rId184" Type="http://schemas.openxmlformats.org/officeDocument/2006/relationships/oleObject" Target="embeddings/oleObject92.bin"/><Relationship Id="rId189" Type="http://schemas.openxmlformats.org/officeDocument/2006/relationships/oleObject" Target="embeddings/oleObject97.bin"/><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chart" Target="charts/chart5.xml"/><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image" Target="media/image57.wmf"/><Relationship Id="rId137" Type="http://schemas.openxmlformats.org/officeDocument/2006/relationships/oleObject" Target="embeddings/oleObject62.bin"/><Relationship Id="rId158" Type="http://schemas.openxmlformats.org/officeDocument/2006/relationships/oleObject" Target="embeddings/oleObject76.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5.png"/><Relationship Id="rId153" Type="http://schemas.openxmlformats.org/officeDocument/2006/relationships/oleObject" Target="embeddings/oleObject71.bin"/><Relationship Id="rId174" Type="http://schemas.openxmlformats.org/officeDocument/2006/relationships/footer" Target="footer1.xml"/><Relationship Id="rId179" Type="http://schemas.openxmlformats.org/officeDocument/2006/relationships/oleObject" Target="embeddings/oleObject87.bin"/><Relationship Id="rId195" Type="http://schemas.openxmlformats.org/officeDocument/2006/relationships/oleObject" Target="embeddings/oleObject103.bin"/><Relationship Id="rId209" Type="http://schemas.openxmlformats.org/officeDocument/2006/relationships/oleObject" Target="embeddings/oleObject117.bin"/><Relationship Id="rId190" Type="http://schemas.openxmlformats.org/officeDocument/2006/relationships/oleObject" Target="embeddings/oleObject98.bin"/><Relationship Id="rId204" Type="http://schemas.openxmlformats.org/officeDocument/2006/relationships/oleObject" Target="embeddings/oleObject112.bin"/><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image" Target="media/image52.wmf"/><Relationship Id="rId127" Type="http://schemas.openxmlformats.org/officeDocument/2006/relationships/oleObject" Target="embeddings/oleObject58.bin"/><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image" Target="media/image72.wmf"/><Relationship Id="rId148" Type="http://schemas.openxmlformats.org/officeDocument/2006/relationships/oleObject" Target="embeddings/oleObject66.bin"/><Relationship Id="rId164" Type="http://schemas.openxmlformats.org/officeDocument/2006/relationships/image" Target="media/image78.png"/><Relationship Id="rId169" Type="http://schemas.openxmlformats.org/officeDocument/2006/relationships/oleObject" Target="embeddings/oleObject81.bin"/><Relationship Id="rId185"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8.bin"/><Relationship Id="rId210" Type="http://schemas.openxmlformats.org/officeDocument/2006/relationships/chart" Target="charts/chart1.xml"/><Relationship Id="rId215" Type="http://schemas.openxmlformats.org/officeDocument/2006/relationships/chart" Target="charts/chart6.xml"/><Relationship Id="rId26" Type="http://schemas.openxmlformats.org/officeDocument/2006/relationships/image" Target="media/image12.wmf"/><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oleObject" Target="embeddings/oleObject72.bin"/><Relationship Id="rId175" Type="http://schemas.openxmlformats.org/officeDocument/2006/relationships/oleObject" Target="embeddings/oleObject83.bin"/><Relationship Id="rId196" Type="http://schemas.openxmlformats.org/officeDocument/2006/relationships/oleObject" Target="embeddings/oleObject104.bin"/><Relationship Id="rId200" Type="http://schemas.openxmlformats.org/officeDocument/2006/relationships/oleObject" Target="embeddings/oleObject108.bin"/><Relationship Id="rId16" Type="http://schemas.openxmlformats.org/officeDocument/2006/relationships/image" Target="media/image7.wmf"/><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oleObject" Target="embeddings/oleObject65.bin"/><Relationship Id="rId90" Type="http://schemas.openxmlformats.org/officeDocument/2006/relationships/image" Target="media/image44.wmf"/><Relationship Id="rId165" Type="http://schemas.openxmlformats.org/officeDocument/2006/relationships/image" Target="media/image79.png"/><Relationship Id="rId186" Type="http://schemas.openxmlformats.org/officeDocument/2006/relationships/oleObject" Target="embeddings/oleObject94.bin"/><Relationship Id="rId211" Type="http://schemas.openxmlformats.org/officeDocument/2006/relationships/chart" Target="charts/chart2.xml"/><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image" Target="media/image39.wmf"/><Relationship Id="rId155" Type="http://schemas.openxmlformats.org/officeDocument/2006/relationships/oleObject" Target="embeddings/oleObject73.bin"/><Relationship Id="rId176" Type="http://schemas.openxmlformats.org/officeDocument/2006/relationships/oleObject" Target="embeddings/oleObject84.bin"/><Relationship Id="rId197" Type="http://schemas.openxmlformats.org/officeDocument/2006/relationships/oleObject" Target="embeddings/oleObject105.bin"/><Relationship Id="rId201" Type="http://schemas.openxmlformats.org/officeDocument/2006/relationships/oleObject" Target="embeddings/oleObject109.bin"/><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image" Target="media/image73.png"/><Relationship Id="rId166" Type="http://schemas.openxmlformats.org/officeDocument/2006/relationships/image" Target="media/image80.wmf"/><Relationship Id="rId187" Type="http://schemas.openxmlformats.org/officeDocument/2006/relationships/oleObject" Target="embeddings/oleObject95.bin"/><Relationship Id="rId1" Type="http://schemas.openxmlformats.org/officeDocument/2006/relationships/customXml" Target="../customXml/item1.xml"/><Relationship Id="rId212" Type="http://schemas.openxmlformats.org/officeDocument/2006/relationships/chart" Target="charts/chart3.xml"/><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image" Target="media/image56.wmf"/><Relationship Id="rId60" Type="http://schemas.openxmlformats.org/officeDocument/2006/relationships/image" Target="media/image29.wmf"/><Relationship Id="rId81" Type="http://schemas.openxmlformats.org/officeDocument/2006/relationships/oleObject" Target="embeddings/oleObject35.bin"/><Relationship Id="rId135" Type="http://schemas.openxmlformats.org/officeDocument/2006/relationships/image" Target="media/image67.png"/><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oleObject" Target="embeddings/oleObject106.bin"/><Relationship Id="rId202" Type="http://schemas.openxmlformats.org/officeDocument/2006/relationships/oleObject" Target="embeddings/oleObject110.bin"/><Relationship Id="rId18" Type="http://schemas.openxmlformats.org/officeDocument/2006/relationships/image" Target="media/image8.wmf"/><Relationship Id="rId39" Type="http://schemas.openxmlformats.org/officeDocument/2006/relationships/oleObject" Target="embeddings/oleObject14.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57.bin"/><Relationship Id="rId146" Type="http://schemas.openxmlformats.org/officeDocument/2006/relationships/image" Target="media/image74.png"/><Relationship Id="rId167" Type="http://schemas.openxmlformats.org/officeDocument/2006/relationships/oleObject" Target="embeddings/oleObject80.bin"/><Relationship Id="rId188" Type="http://schemas.openxmlformats.org/officeDocument/2006/relationships/oleObject" Target="embeddings/oleObject96.bin"/><Relationship Id="rId71" Type="http://schemas.openxmlformats.org/officeDocument/2006/relationships/oleObject" Target="embeddings/oleObject30.bin"/><Relationship Id="rId92" Type="http://schemas.openxmlformats.org/officeDocument/2006/relationships/image" Target="media/image45.wmf"/><Relationship Id="rId213" Type="http://schemas.openxmlformats.org/officeDocument/2006/relationships/chart" Target="charts/chart4.xml"/><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image" Target="media/image19.wmf"/><Relationship Id="rId115" Type="http://schemas.openxmlformats.org/officeDocument/2006/relationships/oleObject" Target="embeddings/oleObject52.bin"/><Relationship Id="rId136" Type="http://schemas.openxmlformats.org/officeDocument/2006/relationships/image" Target="media/image68.wmf"/><Relationship Id="rId157" Type="http://schemas.openxmlformats.org/officeDocument/2006/relationships/oleObject" Target="embeddings/oleObject75.bin"/><Relationship Id="rId178" Type="http://schemas.openxmlformats.org/officeDocument/2006/relationships/oleObject" Target="embeddings/oleObject86.bin"/><Relationship Id="rId61" Type="http://schemas.openxmlformats.org/officeDocument/2006/relationships/oleObject" Target="embeddings/oleObject25.bin"/><Relationship Id="rId82" Type="http://schemas.openxmlformats.org/officeDocument/2006/relationships/image" Target="media/image40.wmf"/><Relationship Id="rId199" Type="http://schemas.openxmlformats.org/officeDocument/2006/relationships/oleObject" Target="embeddings/oleObject107.bin"/><Relationship Id="rId203" Type="http://schemas.openxmlformats.org/officeDocument/2006/relationships/oleObject" Target="embeddings/oleObject111.bin"/><Relationship Id="rId19" Type="http://schemas.openxmlformats.org/officeDocument/2006/relationships/oleObject" Target="embeddings/oleObject4.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hiệt</a:t>
            </a:r>
            <a:r>
              <a:rPr lang="en-US" baseline="0"/>
              <a:t> hại do mỏi </a:t>
            </a:r>
            <a:r>
              <a:rPr lang="en-US"/>
              <a:t>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6</c:f>
              <c:strCache>
                <c:ptCount val="1"/>
                <c:pt idx="0">
                  <c:v>Calculated fatigue damage: D</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6:$O$26</c:f>
              <c:numCache>
                <c:formatCode>General</c:formatCode>
                <c:ptCount val="14"/>
                <c:pt idx="0">
                  <c:v>0.114</c:v>
                </c:pt>
                <c:pt idx="1">
                  <c:v>0.21199999999999999</c:v>
                </c:pt>
                <c:pt idx="2">
                  <c:v>0.54600000000000004</c:v>
                </c:pt>
                <c:pt idx="3">
                  <c:v>0.83499999999999996</c:v>
                </c:pt>
                <c:pt idx="4">
                  <c:v>1.272</c:v>
                </c:pt>
                <c:pt idx="5">
                  <c:v>1.8540000000000001</c:v>
                </c:pt>
                <c:pt idx="6">
                  <c:v>2.7890000000000001</c:v>
                </c:pt>
                <c:pt idx="7">
                  <c:v>4.157</c:v>
                </c:pt>
                <c:pt idx="8">
                  <c:v>6.1420000000000003</c:v>
                </c:pt>
                <c:pt idx="9">
                  <c:v>8.9390000000000001</c:v>
                </c:pt>
                <c:pt idx="10">
                  <c:v>12.772</c:v>
                </c:pt>
                <c:pt idx="11">
                  <c:v>17.702999999999999</c:v>
                </c:pt>
                <c:pt idx="12">
                  <c:v>25.460999999999999</c:v>
                </c:pt>
                <c:pt idx="13">
                  <c:v>35.1</c:v>
                </c:pt>
              </c:numCache>
            </c:numRef>
          </c:val>
          <c:smooth val="0"/>
          <c:extLst>
            <c:ext xmlns:c16="http://schemas.microsoft.com/office/drawing/2014/chart" uri="{C3380CC4-5D6E-409C-BE32-E72D297353CC}">
              <c16:uniqueId val="{00000000-B20E-4C21-B87C-C7D886100AFF}"/>
            </c:ext>
          </c:extLst>
        </c:ser>
        <c:dLbls>
          <c:showLegendKey val="0"/>
          <c:showVal val="0"/>
          <c:showCatName val="0"/>
          <c:showSerName val="0"/>
          <c:showPercent val="0"/>
          <c:showBubbleSize val="0"/>
        </c:dLbls>
        <c:smooth val="0"/>
        <c:axId val="21218976"/>
        <c:axId val="1290097856"/>
      </c:lineChart>
      <c:catAx>
        <c:axId val="212189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Đường</a:t>
                </a:r>
                <a:r>
                  <a:rPr lang="en-US" baseline="0"/>
                  <a:t> cong</a:t>
                </a:r>
                <a:r>
                  <a:rPr lang="en-US"/>
                  <a:t> S-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90097856"/>
        <c:crosses val="autoZero"/>
        <c:auto val="1"/>
        <c:lblAlgn val="ctr"/>
        <c:lblOffset val="100"/>
        <c:noMultiLvlLbl val="0"/>
      </c:catAx>
      <c:valAx>
        <c:axId val="1290097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2189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7</c:f>
              <c:strCache>
                <c:ptCount val="1"/>
                <c:pt idx="0">
                  <c:v>Calculated life time T (years)</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7:$O$27</c:f>
              <c:numCache>
                <c:formatCode>General</c:formatCode>
                <c:ptCount val="14"/>
                <c:pt idx="0">
                  <c:v>175.755</c:v>
                </c:pt>
                <c:pt idx="1">
                  <c:v>94.144000000000005</c:v>
                </c:pt>
                <c:pt idx="2">
                  <c:v>36.637</c:v>
                </c:pt>
                <c:pt idx="3">
                  <c:v>23.95</c:v>
                </c:pt>
                <c:pt idx="4">
                  <c:v>15.718</c:v>
                </c:pt>
                <c:pt idx="5">
                  <c:v>10.786</c:v>
                </c:pt>
                <c:pt idx="6">
                  <c:v>7.17</c:v>
                </c:pt>
                <c:pt idx="7">
                  <c:v>4.8120000000000003</c:v>
                </c:pt>
                <c:pt idx="8">
                  <c:v>3.2559999999999998</c:v>
                </c:pt>
                <c:pt idx="9">
                  <c:v>2.2370000000000001</c:v>
                </c:pt>
                <c:pt idx="10">
                  <c:v>1.5660000000000001</c:v>
                </c:pt>
                <c:pt idx="11">
                  <c:v>1.1299999999999999</c:v>
                </c:pt>
                <c:pt idx="12">
                  <c:v>0.78600000000000003</c:v>
                </c:pt>
                <c:pt idx="13">
                  <c:v>0.56999999999999995</c:v>
                </c:pt>
              </c:numCache>
            </c:numRef>
          </c:val>
          <c:smooth val="0"/>
          <c:extLst>
            <c:ext xmlns:c16="http://schemas.microsoft.com/office/drawing/2014/chart" uri="{C3380CC4-5D6E-409C-BE32-E72D297353CC}">
              <c16:uniqueId val="{00000000-3800-4897-9B21-0A590078A582}"/>
            </c:ext>
          </c:extLst>
        </c:ser>
        <c:dLbls>
          <c:showLegendKey val="0"/>
          <c:showVal val="0"/>
          <c:showCatName val="0"/>
          <c:showSerName val="0"/>
          <c:showPercent val="0"/>
          <c:showBubbleSize val="0"/>
        </c:dLbls>
        <c:smooth val="0"/>
        <c:axId val="21192576"/>
        <c:axId val="74374672"/>
      </c:lineChart>
      <c:catAx>
        <c:axId val="21192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Đường</a:t>
                </a:r>
                <a:r>
                  <a:rPr lang="en-US" baseline="0"/>
                  <a:t> cong </a:t>
                </a:r>
                <a:r>
                  <a:rPr lang="en-US"/>
                  <a:t>S-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4374672"/>
        <c:crosses val="autoZero"/>
        <c:auto val="1"/>
        <c:lblAlgn val="ctr"/>
        <c:lblOffset val="100"/>
        <c:noMultiLvlLbl val="0"/>
      </c:catAx>
      <c:valAx>
        <c:axId val="74374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1925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6</c:f>
              <c:strCache>
                <c:ptCount val="1"/>
                <c:pt idx="0">
                  <c:v>Calculated fatigue damage: D</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6:$H$26</c:f>
              <c:numCache>
                <c:formatCode>General</c:formatCode>
                <c:ptCount val="7"/>
                <c:pt idx="0">
                  <c:v>1E-3</c:v>
                </c:pt>
                <c:pt idx="1">
                  <c:v>7.0000000000000001E-3</c:v>
                </c:pt>
                <c:pt idx="2">
                  <c:v>3.4000000000000002E-2</c:v>
                </c:pt>
                <c:pt idx="3">
                  <c:v>6.5000000000000002E-2</c:v>
                </c:pt>
                <c:pt idx="4">
                  <c:v>0.114</c:v>
                </c:pt>
                <c:pt idx="5">
                  <c:v>0.188</c:v>
                </c:pt>
                <c:pt idx="6">
                  <c:v>0.29299999999999998</c:v>
                </c:pt>
              </c:numCache>
            </c:numRef>
          </c:yVal>
          <c:smooth val="1"/>
          <c:extLst>
            <c:ext xmlns:c16="http://schemas.microsoft.com/office/drawing/2014/chart" uri="{C3380CC4-5D6E-409C-BE32-E72D297353CC}">
              <c16:uniqueId val="{00000000-4D48-45C8-8507-6955EF9FE587}"/>
            </c:ext>
          </c:extLst>
        </c:ser>
        <c:dLbls>
          <c:showLegendKey val="0"/>
          <c:showVal val="0"/>
          <c:showCatName val="0"/>
          <c:showSerName val="0"/>
          <c:showPercent val="0"/>
          <c:showBubbleSize val="0"/>
        </c:dLbls>
        <c:axId val="621714447"/>
        <c:axId val="1368147007"/>
      </c:scatterChart>
      <c:valAx>
        <c:axId val="62171444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47007"/>
        <c:crosses val="autoZero"/>
        <c:crossBetween val="midCat"/>
      </c:valAx>
      <c:valAx>
        <c:axId val="13681470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217144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7</c:f>
              <c:strCache>
                <c:ptCount val="1"/>
                <c:pt idx="0">
                  <c:v>Calculated life time T (years)</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7:$H$27</c:f>
              <c:numCache>
                <c:formatCode>General</c:formatCode>
                <c:ptCount val="7"/>
                <c:pt idx="0">
                  <c:v>23465.228999999999</c:v>
                </c:pt>
                <c:pt idx="1">
                  <c:v>2875.0349999999999</c:v>
                </c:pt>
                <c:pt idx="2">
                  <c:v>589.27099999999996</c:v>
                </c:pt>
                <c:pt idx="3">
                  <c:v>309.53800000000001</c:v>
                </c:pt>
                <c:pt idx="4">
                  <c:v>175.755</c:v>
                </c:pt>
                <c:pt idx="5">
                  <c:v>106.526</c:v>
                </c:pt>
                <c:pt idx="6">
                  <c:v>68.222999999999999</c:v>
                </c:pt>
              </c:numCache>
            </c:numRef>
          </c:yVal>
          <c:smooth val="1"/>
          <c:extLst>
            <c:ext xmlns:c16="http://schemas.microsoft.com/office/drawing/2014/chart" uri="{C3380CC4-5D6E-409C-BE32-E72D297353CC}">
              <c16:uniqueId val="{00000000-0C78-4265-AAB8-6CAE6D69B3FC}"/>
            </c:ext>
          </c:extLst>
        </c:ser>
        <c:dLbls>
          <c:showLegendKey val="0"/>
          <c:showVal val="0"/>
          <c:showCatName val="0"/>
          <c:showSerName val="0"/>
          <c:showPercent val="0"/>
          <c:showBubbleSize val="0"/>
        </c:dLbls>
        <c:axId val="1358338207"/>
        <c:axId val="695367839"/>
      </c:scatterChart>
      <c:valAx>
        <c:axId val="13583382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95367839"/>
        <c:crosses val="autoZero"/>
        <c:crossBetween val="midCat"/>
      </c:valAx>
      <c:valAx>
        <c:axId val="6953678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382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6</c:f>
              <c:strCache>
                <c:ptCount val="1"/>
                <c:pt idx="0">
                  <c:v>Calculated fatigue damage: D</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6:$H$26</c:f>
              <c:numCache>
                <c:formatCode>General</c:formatCode>
                <c:ptCount val="7"/>
                <c:pt idx="0">
                  <c:v>6.7000000000000004E-2</c:v>
                </c:pt>
                <c:pt idx="1">
                  <c:v>9.0999999999999998E-2</c:v>
                </c:pt>
                <c:pt idx="2">
                  <c:v>0.114</c:v>
                </c:pt>
                <c:pt idx="3">
                  <c:v>0.13500000000000001</c:v>
                </c:pt>
                <c:pt idx="4">
                  <c:v>0.155</c:v>
                </c:pt>
                <c:pt idx="5">
                  <c:v>0.19400000000000001</c:v>
                </c:pt>
                <c:pt idx="6">
                  <c:v>0.23100000000000001</c:v>
                </c:pt>
              </c:numCache>
            </c:numRef>
          </c:yVal>
          <c:smooth val="1"/>
          <c:extLst>
            <c:ext xmlns:c16="http://schemas.microsoft.com/office/drawing/2014/chart" uri="{C3380CC4-5D6E-409C-BE32-E72D297353CC}">
              <c16:uniqueId val="{00000000-B51B-4A76-A73B-A08DC11F4FA2}"/>
            </c:ext>
          </c:extLst>
        </c:ser>
        <c:dLbls>
          <c:showLegendKey val="0"/>
          <c:showVal val="0"/>
          <c:showCatName val="0"/>
          <c:showSerName val="0"/>
          <c:showPercent val="0"/>
          <c:showBubbleSize val="0"/>
        </c:dLbls>
        <c:axId val="1358347807"/>
        <c:axId val="1368159407"/>
      </c:scatterChart>
      <c:valAx>
        <c:axId val="13583478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Year in Servic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9407"/>
        <c:crosses val="autoZero"/>
        <c:crossBetween val="midCat"/>
      </c:valAx>
      <c:valAx>
        <c:axId val="13681594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78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7</c:f>
              <c:strCache>
                <c:ptCount val="1"/>
                <c:pt idx="0">
                  <c:v>Calculated life time T (years)</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7:$H$27</c:f>
              <c:numCache>
                <c:formatCode>General</c:formatCode>
                <c:ptCount val="7"/>
                <c:pt idx="0">
                  <c:v>298.20999999999998</c:v>
                </c:pt>
                <c:pt idx="1">
                  <c:v>219.02099999999999</c:v>
                </c:pt>
                <c:pt idx="2">
                  <c:v>175.755</c:v>
                </c:pt>
                <c:pt idx="3">
                  <c:v>148.084</c:v>
                </c:pt>
                <c:pt idx="4">
                  <c:v>128.69200000000001</c:v>
                </c:pt>
                <c:pt idx="5">
                  <c:v>103.054</c:v>
                </c:pt>
                <c:pt idx="6">
                  <c:v>86.691000000000003</c:v>
                </c:pt>
              </c:numCache>
            </c:numRef>
          </c:yVal>
          <c:smooth val="1"/>
          <c:extLst>
            <c:ext xmlns:c16="http://schemas.microsoft.com/office/drawing/2014/chart" uri="{C3380CC4-5D6E-409C-BE32-E72D297353CC}">
              <c16:uniqueId val="{00000000-6DA6-4C26-9361-75022ED18F83}"/>
            </c:ext>
          </c:extLst>
        </c:ser>
        <c:dLbls>
          <c:showLegendKey val="0"/>
          <c:showVal val="0"/>
          <c:showCatName val="0"/>
          <c:showSerName val="0"/>
          <c:showPercent val="0"/>
          <c:showBubbleSize val="0"/>
        </c:dLbls>
        <c:axId val="1358343967"/>
        <c:axId val="1368160399"/>
      </c:scatterChart>
      <c:valAx>
        <c:axId val="135834396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60399"/>
        <c:crosses val="autoZero"/>
        <c:crossBetween val="midCat"/>
      </c:valAx>
      <c:valAx>
        <c:axId val="13681603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396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4!$A$26</c:f>
              <c:strCache>
                <c:ptCount val="1"/>
                <c:pt idx="0">
                  <c:v>Calculated fatigue damage: D</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6:$H$26</c:f>
              <c:numCache>
                <c:formatCode>General</c:formatCode>
                <c:ptCount val="7"/>
                <c:pt idx="0">
                  <c:v>7.0000000000000007E-2</c:v>
                </c:pt>
                <c:pt idx="1">
                  <c:v>8.3000000000000004E-2</c:v>
                </c:pt>
                <c:pt idx="2">
                  <c:v>9.7000000000000003E-2</c:v>
                </c:pt>
                <c:pt idx="3">
                  <c:v>0.114</c:v>
                </c:pt>
                <c:pt idx="4">
                  <c:v>0.13200000000000001</c:v>
                </c:pt>
                <c:pt idx="5">
                  <c:v>0.153</c:v>
                </c:pt>
                <c:pt idx="6">
                  <c:v>0.17599999999999999</c:v>
                </c:pt>
              </c:numCache>
            </c:numRef>
          </c:yVal>
          <c:smooth val="1"/>
          <c:extLst>
            <c:ext xmlns:c16="http://schemas.microsoft.com/office/drawing/2014/chart" uri="{C3380CC4-5D6E-409C-BE32-E72D297353CC}">
              <c16:uniqueId val="{00000000-D473-4B81-BFFA-E45F993B9143}"/>
            </c:ext>
          </c:extLst>
        </c:ser>
        <c:dLbls>
          <c:showLegendKey val="0"/>
          <c:showVal val="0"/>
          <c:showCatName val="0"/>
          <c:showSerName val="0"/>
          <c:showPercent val="0"/>
          <c:showBubbleSize val="0"/>
        </c:dLbls>
        <c:axId val="1358354527"/>
        <c:axId val="1368152959"/>
      </c:scatterChart>
      <c:valAx>
        <c:axId val="135835452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2959"/>
        <c:crosses val="autoZero"/>
        <c:crossBetween val="midCat"/>
      </c:valAx>
      <c:valAx>
        <c:axId val="136815295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5452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Tuổi</a:t>
            </a:r>
            <a:r>
              <a:rPr lang="en-US" baseline="0">
                <a:latin typeface="Times New Roman" panose="02020603050405020304" pitchFamily="18" charset="0"/>
                <a:cs typeface="Times New Roman" panose="02020603050405020304" pitchFamily="18" charset="0"/>
              </a:rPr>
              <a:t> thọ T (years)</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4!$A$27</c:f>
              <c:strCache>
                <c:ptCount val="1"/>
                <c:pt idx="0">
                  <c:v>Calculated life time T (years)</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7:$H$27</c:f>
              <c:numCache>
                <c:formatCode>General</c:formatCode>
                <c:ptCount val="7"/>
                <c:pt idx="0">
                  <c:v>285.63799999999998</c:v>
                </c:pt>
                <c:pt idx="1">
                  <c:v>241.387</c:v>
                </c:pt>
                <c:pt idx="2">
                  <c:v>205.339</c:v>
                </c:pt>
                <c:pt idx="3">
                  <c:v>175.755</c:v>
                </c:pt>
                <c:pt idx="4">
                  <c:v>151.30500000000001</c:v>
                </c:pt>
                <c:pt idx="5">
                  <c:v>130.965</c:v>
                </c:pt>
                <c:pt idx="6">
                  <c:v>113.938</c:v>
                </c:pt>
              </c:numCache>
            </c:numRef>
          </c:yVal>
          <c:smooth val="1"/>
          <c:extLst>
            <c:ext xmlns:c16="http://schemas.microsoft.com/office/drawing/2014/chart" uri="{C3380CC4-5D6E-409C-BE32-E72D297353CC}">
              <c16:uniqueId val="{00000000-42FF-490B-8926-25D9321CE08C}"/>
            </c:ext>
          </c:extLst>
        </c:ser>
        <c:dLbls>
          <c:showLegendKey val="0"/>
          <c:showVal val="0"/>
          <c:showCatName val="0"/>
          <c:showSerName val="0"/>
          <c:showPercent val="0"/>
          <c:showBubbleSize val="0"/>
        </c:dLbls>
        <c:axId val="633229519"/>
        <c:axId val="695356927"/>
      </c:scatterChart>
      <c:valAx>
        <c:axId val="63322951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95356927"/>
        <c:crosses val="autoZero"/>
        <c:crossBetween val="midCat"/>
      </c:valAx>
      <c:valAx>
        <c:axId val="6953569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322951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23</TotalTime>
  <Pages>73</Pages>
  <Words>15376</Words>
  <Characters>87647</Characters>
  <Application>Microsoft Office Word</Application>
  <DocSecurity>0</DocSecurity>
  <Lines>730</Lines>
  <Paragraphs>205</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102818</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2058</cp:revision>
  <cp:lastPrinted>2024-05-25T09:40:00Z</cp:lastPrinted>
  <dcterms:created xsi:type="dcterms:W3CDTF">2023-07-23T12:18:00Z</dcterms:created>
  <dcterms:modified xsi:type="dcterms:W3CDTF">2024-05-25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